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6CD91C" w14:textId="77777777" w:rsidR="000A066B" w:rsidRDefault="00F17BD5" w:rsidP="00F17BD5">
      <w:pPr>
        <w:rPr>
          <w:b/>
        </w:rPr>
      </w:pPr>
      <w:r w:rsidRPr="00F17BD5">
        <w:rPr>
          <w:b/>
          <w:noProof/>
        </w:rPr>
        <w:drawing>
          <wp:inline distT="0" distB="0" distL="0" distR="0" wp14:anchorId="530DBCEE" wp14:editId="5115E3EE">
            <wp:extent cx="1834896" cy="899160"/>
            <wp:effectExtent l="19050" t="0" r="0" b="0"/>
            <wp:docPr id="6" name="Image 7" descr="2LOGO-IUT(5cms)-Finalite copi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LOGO-IUT(5cms)-Finalite copie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4896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369DF">
        <w:rPr>
          <w:b/>
        </w:rPr>
        <w:t xml:space="preserve">                                              </w:t>
      </w:r>
      <w:r w:rsidR="000A066B">
        <w:rPr>
          <w:b/>
          <w:noProof/>
        </w:rPr>
        <w:drawing>
          <wp:inline distT="0" distB="0" distL="0" distR="0" wp14:anchorId="4FD609C3" wp14:editId="614151AF">
            <wp:extent cx="2124456" cy="899160"/>
            <wp:effectExtent l="19050" t="0" r="9144" b="0"/>
            <wp:docPr id="7" name="Image 6" descr="LOGO-IUT+dep-GEII copie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-IUT+dep-GEII copie (1)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456" cy="899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1C630" w14:textId="77777777" w:rsidR="000A066B" w:rsidRDefault="000A066B" w:rsidP="000A066B">
      <w:pPr>
        <w:ind w:left="142"/>
        <w:rPr>
          <w:b/>
        </w:rPr>
      </w:pPr>
    </w:p>
    <w:p w14:paraId="65ACF00F" w14:textId="77777777" w:rsidR="000A066B" w:rsidRPr="00A31F4E" w:rsidRDefault="000A066B" w:rsidP="000A06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jc w:val="center"/>
        <w:rPr>
          <w:b/>
        </w:rPr>
      </w:pPr>
    </w:p>
    <w:p w14:paraId="6FE5911E" w14:textId="77777777" w:rsidR="00BE17A3" w:rsidRDefault="00BE17A3" w:rsidP="00BE17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jc w:val="center"/>
        <w:rPr>
          <w:b/>
        </w:rPr>
      </w:pPr>
      <w:r>
        <w:rPr>
          <w:b/>
        </w:rPr>
        <w:t>BACHELOR UNIVERSITAIRE DE TECHNOLOGIE</w:t>
      </w:r>
    </w:p>
    <w:p w14:paraId="54FD1DDD" w14:textId="77777777" w:rsidR="00BE17A3" w:rsidRDefault="00BE17A3" w:rsidP="00BE17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jc w:val="center"/>
        <w:rPr>
          <w:b/>
        </w:rPr>
      </w:pPr>
    </w:p>
    <w:p w14:paraId="172BBD42" w14:textId="0B51A7F0" w:rsidR="000A066B" w:rsidRDefault="00BE17A3" w:rsidP="00BE17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jc w:val="center"/>
        <w:rPr>
          <w:b/>
        </w:rPr>
      </w:pPr>
      <w:r>
        <w:rPr>
          <w:b/>
        </w:rPr>
        <w:t>Ressource R1-04 : OUTILS MATHEMATIQUES ET LOGICIELS</w:t>
      </w:r>
    </w:p>
    <w:p w14:paraId="56A44B79" w14:textId="77777777" w:rsidR="00BE17A3" w:rsidRPr="00A31F4E" w:rsidRDefault="00BE17A3" w:rsidP="00BE17A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jc w:val="center"/>
        <w:rPr>
          <w:b/>
        </w:rPr>
      </w:pPr>
    </w:p>
    <w:p w14:paraId="04085390" w14:textId="77777777" w:rsidR="000A066B" w:rsidRDefault="000A066B" w:rsidP="000A066B">
      <w:pPr>
        <w:rPr>
          <w:b/>
        </w:rPr>
      </w:pPr>
    </w:p>
    <w:p w14:paraId="4E7A72D5" w14:textId="77777777" w:rsidR="000A066B" w:rsidRDefault="000A066B" w:rsidP="000A066B">
      <w:pPr>
        <w:ind w:left="142"/>
        <w:rPr>
          <w:b/>
        </w:rPr>
      </w:pPr>
    </w:p>
    <w:p w14:paraId="57F74D8B" w14:textId="77777777" w:rsidR="009E4756" w:rsidRDefault="009E4756" w:rsidP="009E47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b/>
          <w:sz w:val="32"/>
          <w:szCs w:val="32"/>
        </w:rPr>
      </w:pPr>
    </w:p>
    <w:p w14:paraId="4AEEFB09" w14:textId="363D8813" w:rsidR="000A066B" w:rsidRPr="00D17B5D" w:rsidRDefault="00B642DE" w:rsidP="009E47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b/>
          <w:sz w:val="32"/>
          <w:szCs w:val="32"/>
        </w:rPr>
      </w:pPr>
      <w:r w:rsidRPr="00F55B5B">
        <w:rPr>
          <w:b/>
          <w:sz w:val="32"/>
          <w:szCs w:val="32"/>
        </w:rPr>
        <w:t xml:space="preserve">Chapitre </w:t>
      </w:r>
      <w:r w:rsidR="005756A6">
        <w:rPr>
          <w:b/>
          <w:sz w:val="32"/>
          <w:szCs w:val="32"/>
        </w:rPr>
        <w:t>2</w:t>
      </w:r>
      <w:r w:rsidR="003620FB">
        <w:rPr>
          <w:b/>
          <w:sz w:val="32"/>
          <w:szCs w:val="32"/>
        </w:rPr>
        <w:t xml:space="preserve"> :</w:t>
      </w:r>
      <w:r w:rsidR="00C32D38">
        <w:rPr>
          <w:b/>
          <w:sz w:val="32"/>
          <w:szCs w:val="32"/>
        </w:rPr>
        <w:t xml:space="preserve"> </w:t>
      </w:r>
      <w:r w:rsidR="00274442">
        <w:rPr>
          <w:b/>
          <w:sz w:val="32"/>
          <w:szCs w:val="32"/>
        </w:rPr>
        <w:t>Les bases des nombres complexes pour le GEII</w:t>
      </w:r>
    </w:p>
    <w:p w14:paraId="4D21622F" w14:textId="77777777" w:rsidR="000A066B" w:rsidRDefault="000A066B" w:rsidP="009E4756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b/>
          <w:sz w:val="28"/>
          <w:szCs w:val="28"/>
        </w:rPr>
      </w:pPr>
    </w:p>
    <w:p w14:paraId="1E0670C8" w14:textId="2AFDAB88" w:rsidR="00737154" w:rsidRDefault="00737154" w:rsidP="000A066B">
      <w:pPr>
        <w:rPr>
          <w:b/>
        </w:rPr>
      </w:pPr>
    </w:p>
    <w:p w14:paraId="60AA50E1" w14:textId="00EDA4BA" w:rsidR="00D413C9" w:rsidRDefault="00D413C9" w:rsidP="000A066B">
      <w:pPr>
        <w:rPr>
          <w:b/>
        </w:rPr>
      </w:pPr>
    </w:p>
    <w:p w14:paraId="37D53702" w14:textId="09AC0D7D" w:rsidR="00D413C9" w:rsidRDefault="00D413C9" w:rsidP="000A066B">
      <w:pPr>
        <w:rPr>
          <w:b/>
        </w:rPr>
      </w:pPr>
    </w:p>
    <w:p w14:paraId="288E3779" w14:textId="6B66461A" w:rsidR="00D413C9" w:rsidRDefault="00F55B5B" w:rsidP="00F55B5B">
      <w:pPr>
        <w:tabs>
          <w:tab w:val="left" w:pos="7650"/>
        </w:tabs>
        <w:rPr>
          <w:b/>
        </w:rPr>
      </w:pPr>
      <w:r>
        <w:rPr>
          <w:b/>
        </w:rPr>
        <w:tab/>
      </w:r>
    </w:p>
    <w:p w14:paraId="7F2F82EC" w14:textId="54EB2BAF" w:rsidR="00D37ACF" w:rsidRDefault="00071AA6" w:rsidP="00737154">
      <w:pPr>
        <w:rPr>
          <w:b/>
        </w:rPr>
      </w:pPr>
      <w:r w:rsidRPr="00071AA6">
        <w:rPr>
          <w:b/>
          <w:noProof/>
        </w:rPr>
        <w:drawing>
          <wp:inline distT="0" distB="0" distL="0" distR="0" wp14:anchorId="2CFD54BF" wp14:editId="23706C76">
            <wp:extent cx="5822950" cy="4042396"/>
            <wp:effectExtent l="0" t="0" r="635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8118" r="6517"/>
                    <a:stretch/>
                  </pic:blipFill>
                  <pic:spPr bwMode="auto">
                    <a:xfrm>
                      <a:off x="0" y="0"/>
                      <a:ext cx="5822950" cy="40423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777E5C" w14:textId="77777777" w:rsidR="00D413C9" w:rsidRDefault="00D413C9" w:rsidP="002715C7">
      <w:pPr>
        <w:jc w:val="center"/>
        <w:rPr>
          <w:b/>
        </w:rPr>
      </w:pPr>
    </w:p>
    <w:p w14:paraId="070110B9" w14:textId="77777777" w:rsidR="00D413C9" w:rsidRDefault="00D413C9" w:rsidP="002715C7">
      <w:pPr>
        <w:jc w:val="center"/>
        <w:rPr>
          <w:b/>
        </w:rPr>
      </w:pPr>
    </w:p>
    <w:p w14:paraId="5CBE9BD5" w14:textId="5F12279A" w:rsidR="002715C7" w:rsidRDefault="00D37ACF" w:rsidP="002715C7">
      <w:pPr>
        <w:jc w:val="center"/>
        <w:rPr>
          <w:b/>
        </w:rPr>
      </w:pPr>
      <w:r>
        <w:rPr>
          <w:b/>
          <w:noProof/>
        </w:rPr>
        <w:drawing>
          <wp:anchor distT="0" distB="0" distL="114300" distR="114300" simplePos="0" relativeHeight="252258304" behindDoc="1" locked="0" layoutInCell="1" allowOverlap="1" wp14:anchorId="2D84D1C7" wp14:editId="5B70983B">
            <wp:simplePos x="0" y="0"/>
            <wp:positionH relativeFrom="column">
              <wp:posOffset>3529330</wp:posOffset>
            </wp:positionH>
            <wp:positionV relativeFrom="paragraph">
              <wp:posOffset>158115</wp:posOffset>
            </wp:positionV>
            <wp:extent cx="2733675" cy="800100"/>
            <wp:effectExtent l="0" t="0" r="9525" b="0"/>
            <wp:wrapNone/>
            <wp:docPr id="3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tbl>
      <w:tblPr>
        <w:tblStyle w:val="Grilledutableau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8"/>
        <w:gridCol w:w="3560"/>
      </w:tblGrid>
      <w:tr w:rsidR="00706A91" w14:paraId="68B9943F" w14:textId="77777777" w:rsidTr="00706A91">
        <w:tc>
          <w:tcPr>
            <w:tcW w:w="3827" w:type="dxa"/>
          </w:tcPr>
          <w:p w14:paraId="176D1D36" w14:textId="43786667" w:rsidR="000A066B" w:rsidRDefault="000A066B" w:rsidP="00E83FA3">
            <w:pPr>
              <w:rPr>
                <w:b/>
              </w:rPr>
            </w:pPr>
            <w:r>
              <w:rPr>
                <w:b/>
              </w:rPr>
              <w:t xml:space="preserve">  </w:t>
            </w:r>
            <w:r w:rsidR="00737154">
              <w:rPr>
                <w:b/>
              </w:rPr>
              <w:br/>
            </w:r>
            <w:r>
              <w:rPr>
                <w:b/>
              </w:rPr>
              <w:t>Enseignante : Sylvia Le Beux</w:t>
            </w:r>
          </w:p>
          <w:p w14:paraId="50066A7F" w14:textId="77777777" w:rsidR="000A066B" w:rsidRPr="00E33B8A" w:rsidRDefault="000A066B" w:rsidP="00E83FA3">
            <w:pPr>
              <w:ind w:left="4678" w:hanging="4536"/>
            </w:pPr>
            <w:r w:rsidRPr="00F50CE5">
              <w:t>sylvia.lebeux@univ-tln.fr</w:t>
            </w:r>
          </w:p>
          <w:p w14:paraId="21E94CB3" w14:textId="77777777" w:rsidR="000A066B" w:rsidRPr="0036027A" w:rsidRDefault="000A066B" w:rsidP="00737154">
            <w:pPr>
              <w:ind w:left="4678" w:hanging="4536"/>
              <w:rPr>
                <w:b/>
              </w:rPr>
            </w:pPr>
          </w:p>
        </w:tc>
        <w:tc>
          <w:tcPr>
            <w:tcW w:w="5101" w:type="dxa"/>
          </w:tcPr>
          <w:p w14:paraId="0E3029A0" w14:textId="77777777" w:rsidR="000A066B" w:rsidRDefault="000A066B" w:rsidP="00706A91">
            <w:pPr>
              <w:ind w:left="-791"/>
              <w:rPr>
                <w:b/>
              </w:rPr>
            </w:pPr>
          </w:p>
        </w:tc>
      </w:tr>
    </w:tbl>
    <w:p w14:paraId="32792CC6" w14:textId="77777777" w:rsidR="001D0089" w:rsidRDefault="001D0089" w:rsidP="001D0089">
      <w:pPr>
        <w:ind w:left="142"/>
        <w:rPr>
          <w:b/>
        </w:rPr>
      </w:pPr>
      <w:bookmarkStart w:id="0" w:name="_Hlk523235800"/>
    </w:p>
    <w:p w14:paraId="6DB77361" w14:textId="77777777" w:rsidR="00AD7893" w:rsidRDefault="00AD7893" w:rsidP="001D0089">
      <w:pPr>
        <w:ind w:left="142"/>
        <w:rPr>
          <w:b/>
        </w:rPr>
      </w:pPr>
    </w:p>
    <w:p w14:paraId="31D24D12" w14:textId="77777777" w:rsidR="00AD7893" w:rsidRDefault="00AD7893" w:rsidP="001D0089">
      <w:pPr>
        <w:ind w:left="142"/>
        <w:rPr>
          <w:b/>
        </w:rPr>
      </w:pPr>
    </w:p>
    <w:p w14:paraId="6BE376B1" w14:textId="77777777" w:rsidR="00AD7893" w:rsidRDefault="00AD7893" w:rsidP="001D0089">
      <w:pPr>
        <w:ind w:left="142"/>
        <w:rPr>
          <w:b/>
        </w:rPr>
      </w:pPr>
    </w:p>
    <w:p w14:paraId="104D4543" w14:textId="77777777" w:rsidR="00AD7893" w:rsidRDefault="00AD7893" w:rsidP="001D0089">
      <w:pPr>
        <w:ind w:left="142"/>
        <w:rPr>
          <w:b/>
        </w:rPr>
      </w:pPr>
    </w:p>
    <w:p w14:paraId="7F66D09C" w14:textId="77777777" w:rsidR="00AD7893" w:rsidRDefault="00AD7893" w:rsidP="001D0089">
      <w:pPr>
        <w:ind w:left="142"/>
        <w:rPr>
          <w:b/>
        </w:rPr>
      </w:pPr>
    </w:p>
    <w:p w14:paraId="265DF67F" w14:textId="77777777" w:rsidR="00AD7893" w:rsidRDefault="00AD7893" w:rsidP="001D0089">
      <w:pPr>
        <w:ind w:left="142"/>
        <w:rPr>
          <w:b/>
        </w:rPr>
      </w:pPr>
    </w:p>
    <w:p w14:paraId="7DC6297E" w14:textId="77777777" w:rsidR="00AD7893" w:rsidRDefault="00AD7893" w:rsidP="001D0089">
      <w:pPr>
        <w:ind w:left="142"/>
        <w:rPr>
          <w:b/>
        </w:rPr>
      </w:pPr>
    </w:p>
    <w:p w14:paraId="3632D24A" w14:textId="77777777" w:rsidR="00AD7893" w:rsidRDefault="00AD7893" w:rsidP="001D0089">
      <w:pPr>
        <w:ind w:left="142"/>
        <w:rPr>
          <w:b/>
        </w:rPr>
      </w:pPr>
    </w:p>
    <w:p w14:paraId="56BA431D" w14:textId="77777777" w:rsidR="00AD7893" w:rsidRDefault="00AD7893" w:rsidP="001D0089">
      <w:pPr>
        <w:ind w:left="142"/>
        <w:rPr>
          <w:b/>
        </w:rPr>
      </w:pPr>
    </w:p>
    <w:p w14:paraId="42AD8E65" w14:textId="77777777" w:rsidR="00AD7893" w:rsidRDefault="00AD7893" w:rsidP="001D0089">
      <w:pPr>
        <w:ind w:left="142"/>
        <w:rPr>
          <w:b/>
        </w:rPr>
      </w:pPr>
    </w:p>
    <w:p w14:paraId="173C90E3" w14:textId="77777777" w:rsidR="00AD7893" w:rsidRDefault="00AD7893" w:rsidP="001D0089">
      <w:pPr>
        <w:ind w:left="142"/>
        <w:rPr>
          <w:b/>
        </w:rPr>
      </w:pPr>
    </w:p>
    <w:p w14:paraId="098EFFED" w14:textId="77777777" w:rsidR="00AD7893" w:rsidRDefault="00AD7893" w:rsidP="001D0089">
      <w:pPr>
        <w:ind w:left="142"/>
        <w:rPr>
          <w:b/>
        </w:rPr>
      </w:pPr>
    </w:p>
    <w:p w14:paraId="4DFCE80F" w14:textId="77777777" w:rsidR="00AD7893" w:rsidRDefault="00AD7893" w:rsidP="001D0089">
      <w:pPr>
        <w:ind w:left="142"/>
        <w:rPr>
          <w:b/>
        </w:rPr>
      </w:pPr>
    </w:p>
    <w:p w14:paraId="7A5F73CB" w14:textId="77777777" w:rsidR="00AD7893" w:rsidRDefault="00AD7893" w:rsidP="001D0089">
      <w:pPr>
        <w:ind w:left="142"/>
        <w:rPr>
          <w:b/>
        </w:rPr>
      </w:pPr>
    </w:p>
    <w:p w14:paraId="3AEA259D" w14:textId="77777777" w:rsidR="00AD7893" w:rsidRDefault="00AD7893" w:rsidP="001D0089">
      <w:pPr>
        <w:ind w:left="142"/>
        <w:rPr>
          <w:b/>
        </w:rPr>
      </w:pPr>
    </w:p>
    <w:p w14:paraId="43B1BD0B" w14:textId="77777777" w:rsidR="00AD7893" w:rsidRDefault="00AD7893" w:rsidP="001D0089">
      <w:pPr>
        <w:ind w:left="142"/>
        <w:rPr>
          <w:b/>
        </w:rPr>
      </w:pPr>
    </w:p>
    <w:p w14:paraId="14AE3401" w14:textId="77777777" w:rsidR="00AD7893" w:rsidRDefault="00AD7893" w:rsidP="001D0089">
      <w:pPr>
        <w:ind w:left="142"/>
        <w:rPr>
          <w:b/>
        </w:rPr>
      </w:pPr>
    </w:p>
    <w:p w14:paraId="7A0DB824" w14:textId="77777777" w:rsidR="00AD7893" w:rsidRDefault="00AD7893" w:rsidP="001D0089">
      <w:pPr>
        <w:ind w:left="142"/>
        <w:rPr>
          <w:b/>
        </w:rPr>
      </w:pPr>
    </w:p>
    <w:p w14:paraId="7B5E3C9A" w14:textId="77777777" w:rsidR="00AD7893" w:rsidRDefault="00AD7893" w:rsidP="001D0089">
      <w:pPr>
        <w:ind w:left="142"/>
        <w:rPr>
          <w:b/>
        </w:rPr>
      </w:pPr>
    </w:p>
    <w:p w14:paraId="6947E624" w14:textId="77777777" w:rsidR="00AD7893" w:rsidRDefault="00AD7893" w:rsidP="001D0089">
      <w:pPr>
        <w:ind w:left="142"/>
        <w:rPr>
          <w:b/>
        </w:rPr>
      </w:pPr>
    </w:p>
    <w:p w14:paraId="0654D936" w14:textId="77777777" w:rsidR="00AD7893" w:rsidRDefault="00AD7893" w:rsidP="001D0089">
      <w:pPr>
        <w:ind w:left="142"/>
        <w:rPr>
          <w:b/>
        </w:rPr>
      </w:pPr>
    </w:p>
    <w:p w14:paraId="001D8FD6" w14:textId="77777777" w:rsidR="00AD7893" w:rsidRDefault="00AD7893" w:rsidP="001D0089">
      <w:pPr>
        <w:ind w:left="142"/>
        <w:rPr>
          <w:b/>
        </w:rPr>
      </w:pPr>
    </w:p>
    <w:p w14:paraId="0923C675" w14:textId="77777777" w:rsidR="00AD7893" w:rsidRDefault="00AD7893" w:rsidP="001D0089">
      <w:pPr>
        <w:ind w:left="142"/>
        <w:rPr>
          <w:b/>
        </w:rPr>
      </w:pPr>
    </w:p>
    <w:p w14:paraId="3C813572" w14:textId="77777777" w:rsidR="00AD7893" w:rsidRDefault="00AD7893" w:rsidP="001D0089">
      <w:pPr>
        <w:ind w:left="142"/>
        <w:rPr>
          <w:b/>
        </w:rPr>
      </w:pPr>
    </w:p>
    <w:p w14:paraId="43EC2E72" w14:textId="77777777" w:rsidR="00AD7893" w:rsidRDefault="00AD7893" w:rsidP="001D0089">
      <w:pPr>
        <w:ind w:left="142"/>
        <w:rPr>
          <w:b/>
        </w:rPr>
      </w:pPr>
    </w:p>
    <w:p w14:paraId="56BEA660" w14:textId="77777777" w:rsidR="00AD7893" w:rsidRDefault="00AD7893" w:rsidP="001D0089">
      <w:pPr>
        <w:ind w:left="142"/>
        <w:rPr>
          <w:b/>
        </w:rPr>
      </w:pPr>
    </w:p>
    <w:p w14:paraId="6B019E58" w14:textId="77777777" w:rsidR="00AD7893" w:rsidRDefault="00AD7893" w:rsidP="001D0089">
      <w:pPr>
        <w:ind w:left="142"/>
        <w:rPr>
          <w:b/>
        </w:rPr>
      </w:pPr>
    </w:p>
    <w:p w14:paraId="38247E45" w14:textId="77777777" w:rsidR="00AD7893" w:rsidRDefault="00AD7893" w:rsidP="001D0089">
      <w:pPr>
        <w:ind w:left="142"/>
        <w:rPr>
          <w:b/>
        </w:rPr>
      </w:pPr>
    </w:p>
    <w:p w14:paraId="6B0CF0E9" w14:textId="77777777" w:rsidR="00AD7893" w:rsidRDefault="00AD7893" w:rsidP="001D0089">
      <w:pPr>
        <w:ind w:left="142"/>
        <w:rPr>
          <w:b/>
        </w:rPr>
      </w:pPr>
    </w:p>
    <w:p w14:paraId="6A82FE4C" w14:textId="77777777" w:rsidR="00AD7893" w:rsidRDefault="00AD7893" w:rsidP="001D0089">
      <w:pPr>
        <w:ind w:left="142"/>
        <w:rPr>
          <w:b/>
        </w:rPr>
      </w:pPr>
    </w:p>
    <w:p w14:paraId="3E6299ED" w14:textId="77777777" w:rsidR="00AD7893" w:rsidRDefault="00AD7893" w:rsidP="001D0089">
      <w:pPr>
        <w:ind w:left="142"/>
        <w:rPr>
          <w:b/>
        </w:rPr>
      </w:pPr>
    </w:p>
    <w:p w14:paraId="67B7FDA6" w14:textId="77777777" w:rsidR="00AD7893" w:rsidRDefault="00AD7893" w:rsidP="001D0089">
      <w:pPr>
        <w:ind w:left="142"/>
        <w:rPr>
          <w:b/>
        </w:rPr>
      </w:pPr>
    </w:p>
    <w:p w14:paraId="188AC05E" w14:textId="77777777" w:rsidR="00AD7893" w:rsidRDefault="00AD7893" w:rsidP="001D0089">
      <w:pPr>
        <w:ind w:left="142"/>
        <w:rPr>
          <w:b/>
        </w:rPr>
      </w:pPr>
    </w:p>
    <w:p w14:paraId="1E02A1AE" w14:textId="77777777" w:rsidR="00AD7893" w:rsidRDefault="00AD7893" w:rsidP="001D0089">
      <w:pPr>
        <w:ind w:left="142"/>
        <w:rPr>
          <w:b/>
        </w:rPr>
      </w:pPr>
    </w:p>
    <w:p w14:paraId="66014748" w14:textId="77777777" w:rsidR="00AD7893" w:rsidRDefault="00AD7893" w:rsidP="001D0089">
      <w:pPr>
        <w:ind w:left="142"/>
        <w:rPr>
          <w:b/>
        </w:rPr>
      </w:pPr>
    </w:p>
    <w:p w14:paraId="5A188267" w14:textId="77777777" w:rsidR="00AD7893" w:rsidRDefault="00AD7893" w:rsidP="001D0089">
      <w:pPr>
        <w:ind w:left="142"/>
        <w:rPr>
          <w:b/>
        </w:rPr>
      </w:pPr>
    </w:p>
    <w:p w14:paraId="794F7CCF" w14:textId="77777777" w:rsidR="00AD7893" w:rsidRDefault="00AD7893" w:rsidP="001D0089">
      <w:pPr>
        <w:ind w:left="142"/>
        <w:rPr>
          <w:b/>
        </w:rPr>
      </w:pPr>
    </w:p>
    <w:p w14:paraId="797417C4" w14:textId="77777777" w:rsidR="00AD7893" w:rsidRDefault="00AD7893" w:rsidP="001D0089">
      <w:pPr>
        <w:ind w:left="142"/>
        <w:rPr>
          <w:b/>
        </w:rPr>
      </w:pPr>
    </w:p>
    <w:p w14:paraId="75C0C318" w14:textId="77777777" w:rsidR="00AD7893" w:rsidRDefault="00AD7893" w:rsidP="001D0089">
      <w:pPr>
        <w:ind w:left="142"/>
        <w:rPr>
          <w:b/>
        </w:rPr>
      </w:pPr>
    </w:p>
    <w:p w14:paraId="7F096A86" w14:textId="77777777" w:rsidR="00AD7893" w:rsidRDefault="00AD7893" w:rsidP="001D0089">
      <w:pPr>
        <w:ind w:left="142"/>
        <w:rPr>
          <w:b/>
        </w:rPr>
      </w:pPr>
    </w:p>
    <w:p w14:paraId="27488BCB" w14:textId="77777777" w:rsidR="00AD7893" w:rsidRDefault="00AD7893" w:rsidP="001D0089">
      <w:pPr>
        <w:ind w:left="142"/>
        <w:rPr>
          <w:b/>
        </w:rPr>
      </w:pPr>
    </w:p>
    <w:p w14:paraId="2527C0FE" w14:textId="77777777" w:rsidR="00AD7893" w:rsidRDefault="00AD7893" w:rsidP="001D0089">
      <w:pPr>
        <w:ind w:left="142"/>
        <w:rPr>
          <w:b/>
        </w:rPr>
      </w:pPr>
    </w:p>
    <w:p w14:paraId="01238660" w14:textId="77777777" w:rsidR="00AD7893" w:rsidRDefault="00AD7893" w:rsidP="001D0089">
      <w:pPr>
        <w:ind w:left="142"/>
        <w:rPr>
          <w:b/>
        </w:rPr>
      </w:pPr>
    </w:p>
    <w:p w14:paraId="4AE6C9E5" w14:textId="77777777" w:rsidR="00AD7893" w:rsidRDefault="00AD7893" w:rsidP="001D0089">
      <w:pPr>
        <w:ind w:left="142"/>
        <w:rPr>
          <w:b/>
        </w:rPr>
      </w:pPr>
    </w:p>
    <w:p w14:paraId="12DC38CD" w14:textId="77777777" w:rsidR="00AD7893" w:rsidRDefault="00AD7893" w:rsidP="001D0089">
      <w:pPr>
        <w:ind w:left="142"/>
        <w:rPr>
          <w:b/>
        </w:rPr>
      </w:pPr>
    </w:p>
    <w:p w14:paraId="257BD0EA" w14:textId="77777777" w:rsidR="00AD7893" w:rsidRDefault="00AD7893" w:rsidP="001D0089">
      <w:pPr>
        <w:ind w:left="142"/>
        <w:rPr>
          <w:b/>
        </w:rPr>
      </w:pPr>
    </w:p>
    <w:p w14:paraId="1A0A5C94" w14:textId="77777777" w:rsidR="00AD7893" w:rsidRDefault="00AD7893" w:rsidP="001D0089">
      <w:pPr>
        <w:ind w:left="142"/>
        <w:rPr>
          <w:b/>
        </w:rPr>
      </w:pPr>
    </w:p>
    <w:p w14:paraId="1A8E5CC1" w14:textId="77777777" w:rsidR="00AD7893" w:rsidRDefault="00AD7893" w:rsidP="001D0089">
      <w:pPr>
        <w:ind w:left="142"/>
        <w:rPr>
          <w:b/>
        </w:rPr>
      </w:pPr>
    </w:p>
    <w:p w14:paraId="62891A6C" w14:textId="77777777" w:rsidR="003B13FB" w:rsidRDefault="003B13FB" w:rsidP="001D0089">
      <w:pPr>
        <w:ind w:left="142"/>
        <w:rPr>
          <w:b/>
        </w:rPr>
        <w:sectPr w:rsidR="003B13FB" w:rsidSect="00CC7D1A">
          <w:footerReference w:type="even" r:id="rId12"/>
          <w:footerReference w:type="default" r:id="rId13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p w14:paraId="40C797EC" w14:textId="77777777" w:rsidR="00AD7893" w:rsidRDefault="00AD7893" w:rsidP="001D0089">
      <w:pPr>
        <w:ind w:left="142"/>
        <w:rPr>
          <w:b/>
        </w:rPr>
      </w:pP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sz w:val="22"/>
          <w:szCs w:val="22"/>
          <w:lang w:eastAsia="fr-FR"/>
        </w:rPr>
        <w:id w:val="7183143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sz w:val="24"/>
          <w:szCs w:val="24"/>
        </w:rPr>
      </w:sdtEndPr>
      <w:sdtContent>
        <w:p w14:paraId="441C07C9" w14:textId="77777777" w:rsidR="00796E29" w:rsidRDefault="00796E29">
          <w:pPr>
            <w:pStyle w:val="En-ttedetabledesmatires"/>
          </w:pPr>
        </w:p>
        <w:p w14:paraId="026375B4" w14:textId="77777777" w:rsidR="00B22516" w:rsidRDefault="00B22516">
          <w:pPr>
            <w:pStyle w:val="En-ttedetabledesmatires"/>
          </w:pPr>
          <w:r>
            <w:t>Table des matières</w:t>
          </w:r>
        </w:p>
        <w:p w14:paraId="3CA71909" w14:textId="77777777" w:rsidR="00796E29" w:rsidRPr="00796E29" w:rsidRDefault="00796E29" w:rsidP="00796E29">
          <w:pPr>
            <w:rPr>
              <w:lang w:eastAsia="en-US"/>
            </w:rPr>
          </w:pPr>
        </w:p>
        <w:p w14:paraId="71785346" w14:textId="77777777" w:rsidR="00B22516" w:rsidRPr="00B22516" w:rsidRDefault="00B22516" w:rsidP="00B22516">
          <w:pPr>
            <w:rPr>
              <w:lang w:eastAsia="en-US"/>
            </w:rPr>
          </w:pPr>
        </w:p>
        <w:p w14:paraId="6ED1EE88" w14:textId="6D8DE26F" w:rsidR="00B22516" w:rsidRDefault="00B22516" w:rsidP="00B22516">
          <w:pPr>
            <w:pStyle w:val="TM1"/>
          </w:pPr>
          <w:r>
            <w:rPr>
              <w:b/>
            </w:rPr>
            <w:t xml:space="preserve">Partie A : </w:t>
          </w:r>
          <w:r w:rsidR="00F04039">
            <w:rPr>
              <w:b/>
            </w:rPr>
            <w:t xml:space="preserve">Définitions et </w:t>
          </w:r>
          <w:r w:rsidR="00881F7A">
            <w:rPr>
              <w:b/>
            </w:rPr>
            <w:t>notations du GEII</w:t>
          </w:r>
          <w:r>
            <w:ptab w:relativeTo="margin" w:alignment="right" w:leader="dot"/>
          </w:r>
          <w:r w:rsidR="001577E1">
            <w:rPr>
              <w:b/>
            </w:rPr>
            <w:t>4</w:t>
          </w:r>
        </w:p>
        <w:p w14:paraId="7AB31EBF" w14:textId="75A2F0D4" w:rsidR="00B22516" w:rsidRDefault="00B22516" w:rsidP="00B22516">
          <w:pPr>
            <w:pStyle w:val="TM1"/>
          </w:pPr>
          <w:r>
            <w:rPr>
              <w:b/>
            </w:rPr>
            <w:t xml:space="preserve">Partie B : </w:t>
          </w:r>
          <w:r w:rsidR="00F04039">
            <w:rPr>
              <w:b/>
            </w:rPr>
            <w:t>Les différentes écritures d’un nombre complexe</w:t>
          </w:r>
          <w:r>
            <w:ptab w:relativeTo="margin" w:alignment="right" w:leader="dot"/>
          </w:r>
          <w:r w:rsidR="00CC08A1">
            <w:rPr>
              <w:b/>
            </w:rPr>
            <w:t>9</w:t>
          </w:r>
        </w:p>
        <w:p w14:paraId="44AF74E1" w14:textId="33B8F205" w:rsidR="00B22516" w:rsidRDefault="00B22516" w:rsidP="00B22516">
          <w:pPr>
            <w:pStyle w:val="TM2"/>
            <w:ind w:left="216"/>
          </w:pPr>
          <w:r>
            <w:t>Exercices</w:t>
          </w:r>
          <w:r>
            <w:ptab w:relativeTo="margin" w:alignment="right" w:leader="dot"/>
          </w:r>
          <w:r w:rsidR="00CC08A1">
            <w:t>11</w:t>
          </w:r>
        </w:p>
        <w:p w14:paraId="1A23C05F" w14:textId="3B570E34" w:rsidR="00B22516" w:rsidRDefault="00B22516" w:rsidP="00B22516">
          <w:pPr>
            <w:pStyle w:val="TM1"/>
          </w:pPr>
          <w:r>
            <w:rPr>
              <w:b/>
            </w:rPr>
            <w:t xml:space="preserve">Partie C : </w:t>
          </w:r>
          <w:r w:rsidR="006135D8">
            <w:rPr>
              <w:b/>
            </w:rPr>
            <w:t>Opérations sur les module et arguments</w:t>
          </w:r>
          <w:r w:rsidR="00F04039">
            <w:rPr>
              <w:b/>
            </w:rPr>
            <w:t xml:space="preserve"> </w:t>
          </w:r>
          <w:r w:rsidR="006135D8">
            <w:rPr>
              <w:b/>
            </w:rPr>
            <w:t>d’un nombre complexe</w:t>
          </w:r>
          <w:r>
            <w:ptab w:relativeTo="margin" w:alignment="right" w:leader="dot"/>
          </w:r>
          <w:r w:rsidR="00CC08A1">
            <w:rPr>
              <w:b/>
            </w:rPr>
            <w:t>1</w:t>
          </w:r>
          <w:r w:rsidR="001577E1">
            <w:rPr>
              <w:b/>
            </w:rPr>
            <w:t>4</w:t>
          </w:r>
        </w:p>
        <w:p w14:paraId="6897ADD0" w14:textId="00624434" w:rsidR="00B22516" w:rsidRDefault="00B22516" w:rsidP="00B22516">
          <w:pPr>
            <w:pStyle w:val="TM2"/>
            <w:ind w:left="216"/>
          </w:pPr>
          <w:r>
            <w:t>Exercices</w:t>
          </w:r>
          <w:r>
            <w:ptab w:relativeTo="margin" w:alignment="right" w:leader="dot"/>
          </w:r>
          <w:r w:rsidR="0029592B">
            <w:t>21</w:t>
          </w:r>
        </w:p>
        <w:p w14:paraId="6C833DA9" w14:textId="43136290" w:rsidR="00B22516" w:rsidRDefault="00D56DD1" w:rsidP="00B22516">
          <w:pPr>
            <w:pStyle w:val="TM1"/>
          </w:pPr>
          <w:r>
            <w:rPr>
              <w:b/>
            </w:rPr>
            <w:t xml:space="preserve">Partie </w:t>
          </w:r>
          <w:r w:rsidR="00396400">
            <w:rPr>
              <w:b/>
            </w:rPr>
            <w:t>E</w:t>
          </w:r>
          <w:r>
            <w:rPr>
              <w:b/>
            </w:rPr>
            <w:t xml:space="preserve"> : </w:t>
          </w:r>
          <w:r w:rsidR="00396400">
            <w:rPr>
              <w:b/>
            </w:rPr>
            <w:t>Exercices d’entraînement pour les poursuites d’études longues</w:t>
          </w:r>
          <w:r>
            <w:t xml:space="preserve"> </w:t>
          </w:r>
          <w:r w:rsidR="00B22516">
            <w:ptab w:relativeTo="margin" w:alignment="right" w:leader="dot"/>
          </w:r>
          <w:r w:rsidR="001577E1" w:rsidRPr="001577E1">
            <w:rPr>
              <w:b/>
            </w:rPr>
            <w:t>2</w:t>
          </w:r>
          <w:r w:rsidR="00D96177">
            <w:rPr>
              <w:b/>
            </w:rPr>
            <w:t>2</w:t>
          </w:r>
        </w:p>
        <w:p w14:paraId="3E681A17" w14:textId="77777777" w:rsidR="00B22516" w:rsidRPr="00396400" w:rsidRDefault="00772636" w:rsidP="00396400">
          <w:pPr>
            <w:rPr>
              <w:lang w:eastAsia="en-US"/>
            </w:rPr>
          </w:pPr>
        </w:p>
      </w:sdtContent>
    </w:sdt>
    <w:p w14:paraId="3ABDC338" w14:textId="77777777" w:rsidR="00B22516" w:rsidRDefault="00B22516" w:rsidP="001D0089">
      <w:pPr>
        <w:ind w:left="142"/>
        <w:rPr>
          <w:b/>
        </w:rPr>
      </w:pPr>
    </w:p>
    <w:p w14:paraId="1CF7042D" w14:textId="77777777" w:rsidR="00796E29" w:rsidRDefault="00796E29" w:rsidP="001D0089">
      <w:pPr>
        <w:ind w:left="142"/>
        <w:rPr>
          <w:b/>
        </w:rPr>
      </w:pPr>
    </w:p>
    <w:p w14:paraId="4B67FB1A" w14:textId="77777777" w:rsidR="00796E29" w:rsidRDefault="00796E29" w:rsidP="001D0089">
      <w:pPr>
        <w:ind w:left="142"/>
        <w:rPr>
          <w:b/>
        </w:rPr>
      </w:pPr>
    </w:p>
    <w:p w14:paraId="6F18FC98" w14:textId="750D8CFD" w:rsidR="00796E29" w:rsidRDefault="00796E29" w:rsidP="001D0089">
      <w:pPr>
        <w:ind w:left="142"/>
        <w:rPr>
          <w:b/>
        </w:rPr>
      </w:pPr>
    </w:p>
    <w:p w14:paraId="23E6C54A" w14:textId="77777777" w:rsidR="003823FA" w:rsidRDefault="003823FA" w:rsidP="001D0089">
      <w:pPr>
        <w:ind w:left="142"/>
        <w:rPr>
          <w:b/>
        </w:rPr>
      </w:pPr>
    </w:p>
    <w:p w14:paraId="2C9F3F7E" w14:textId="77777777" w:rsidR="00796E29" w:rsidRDefault="00796E29" w:rsidP="001D0089">
      <w:pPr>
        <w:ind w:left="142"/>
        <w:rPr>
          <w:b/>
        </w:rPr>
      </w:pPr>
    </w:p>
    <w:p w14:paraId="74538A61" w14:textId="77777777" w:rsidR="00796E29" w:rsidRDefault="00796E29" w:rsidP="001D0089">
      <w:pPr>
        <w:ind w:left="142"/>
        <w:rPr>
          <w:b/>
        </w:rPr>
      </w:pPr>
    </w:p>
    <w:p w14:paraId="43F0A1A0" w14:textId="77777777" w:rsidR="00796E29" w:rsidRDefault="00796E29" w:rsidP="001D0089">
      <w:pPr>
        <w:ind w:left="142"/>
        <w:rPr>
          <w:b/>
        </w:rPr>
      </w:pPr>
    </w:p>
    <w:p w14:paraId="017550AB" w14:textId="77777777" w:rsidR="00796E29" w:rsidRDefault="00796E29" w:rsidP="001D0089">
      <w:pPr>
        <w:ind w:left="142"/>
        <w:rPr>
          <w:b/>
        </w:rPr>
      </w:pPr>
    </w:p>
    <w:p w14:paraId="0CA465EC" w14:textId="77777777" w:rsidR="00796E29" w:rsidRDefault="00796E29" w:rsidP="001D0089">
      <w:pPr>
        <w:ind w:left="142"/>
        <w:rPr>
          <w:b/>
        </w:rPr>
      </w:pPr>
    </w:p>
    <w:p w14:paraId="19E6D240" w14:textId="77777777" w:rsidR="00796E29" w:rsidRDefault="00796E29" w:rsidP="001D0089">
      <w:pPr>
        <w:ind w:left="142"/>
        <w:rPr>
          <w:b/>
        </w:rPr>
      </w:pPr>
    </w:p>
    <w:p w14:paraId="471C931D" w14:textId="77777777" w:rsidR="00796E29" w:rsidRDefault="00796E29" w:rsidP="001D0089">
      <w:pPr>
        <w:ind w:left="142"/>
        <w:rPr>
          <w:b/>
        </w:rPr>
      </w:pPr>
    </w:p>
    <w:p w14:paraId="2E44A806" w14:textId="77777777" w:rsidR="00796E29" w:rsidRDefault="00796E29" w:rsidP="001D0089">
      <w:pPr>
        <w:ind w:left="142"/>
        <w:rPr>
          <w:b/>
        </w:rPr>
      </w:pPr>
    </w:p>
    <w:p w14:paraId="1AEEC04E" w14:textId="77777777" w:rsidR="00796E29" w:rsidRDefault="00796E29" w:rsidP="001D0089">
      <w:pPr>
        <w:ind w:left="142"/>
        <w:rPr>
          <w:b/>
        </w:rPr>
      </w:pPr>
    </w:p>
    <w:p w14:paraId="545426CF" w14:textId="77777777" w:rsidR="00796E29" w:rsidRDefault="00796E29" w:rsidP="001D0089">
      <w:pPr>
        <w:ind w:left="142"/>
        <w:rPr>
          <w:b/>
        </w:rPr>
      </w:pPr>
    </w:p>
    <w:p w14:paraId="3B61AF10" w14:textId="77777777" w:rsidR="00796E29" w:rsidRDefault="00796E29" w:rsidP="001D0089">
      <w:pPr>
        <w:ind w:left="142"/>
        <w:rPr>
          <w:b/>
        </w:rPr>
      </w:pPr>
    </w:p>
    <w:p w14:paraId="2D85C6D0" w14:textId="77777777" w:rsidR="00796E29" w:rsidRDefault="00796E29" w:rsidP="001D0089">
      <w:pPr>
        <w:ind w:left="142"/>
        <w:rPr>
          <w:b/>
        </w:rPr>
      </w:pPr>
    </w:p>
    <w:p w14:paraId="0028F6C7" w14:textId="77777777" w:rsidR="00796E29" w:rsidRDefault="00796E29" w:rsidP="001D0089">
      <w:pPr>
        <w:ind w:left="142"/>
        <w:rPr>
          <w:b/>
        </w:rPr>
      </w:pPr>
    </w:p>
    <w:p w14:paraId="3E8FE245" w14:textId="77777777" w:rsidR="00796E29" w:rsidRDefault="00796E29" w:rsidP="001D0089">
      <w:pPr>
        <w:ind w:left="142"/>
        <w:rPr>
          <w:b/>
        </w:rPr>
      </w:pPr>
    </w:p>
    <w:p w14:paraId="30E850D4" w14:textId="77777777" w:rsidR="00796E29" w:rsidRDefault="00796E29" w:rsidP="001D0089">
      <w:pPr>
        <w:ind w:left="142"/>
        <w:rPr>
          <w:b/>
        </w:rPr>
      </w:pPr>
    </w:p>
    <w:p w14:paraId="5B719C1F" w14:textId="77777777" w:rsidR="00796E29" w:rsidRDefault="00796E29" w:rsidP="001D0089">
      <w:pPr>
        <w:ind w:left="142"/>
        <w:rPr>
          <w:b/>
        </w:rPr>
      </w:pPr>
    </w:p>
    <w:p w14:paraId="307F3990" w14:textId="77777777" w:rsidR="00796E29" w:rsidRDefault="00796E29" w:rsidP="001D0089">
      <w:pPr>
        <w:ind w:left="142"/>
        <w:rPr>
          <w:b/>
        </w:rPr>
      </w:pPr>
    </w:p>
    <w:p w14:paraId="1BD01D29" w14:textId="77777777" w:rsidR="00796E29" w:rsidRDefault="00796E29" w:rsidP="001D0089">
      <w:pPr>
        <w:ind w:left="142"/>
        <w:rPr>
          <w:b/>
        </w:rPr>
      </w:pPr>
    </w:p>
    <w:p w14:paraId="19FB6B30" w14:textId="77777777" w:rsidR="00796E29" w:rsidRDefault="00796E29" w:rsidP="001D0089">
      <w:pPr>
        <w:ind w:left="142"/>
        <w:rPr>
          <w:b/>
        </w:rPr>
      </w:pPr>
    </w:p>
    <w:p w14:paraId="5D4BDA3E" w14:textId="77777777" w:rsidR="00796E29" w:rsidRDefault="00796E29" w:rsidP="001D0089">
      <w:pPr>
        <w:ind w:left="142"/>
        <w:rPr>
          <w:b/>
        </w:rPr>
      </w:pPr>
    </w:p>
    <w:p w14:paraId="42005324" w14:textId="77777777" w:rsidR="00796E29" w:rsidRDefault="00796E29" w:rsidP="001D0089">
      <w:pPr>
        <w:ind w:left="142"/>
        <w:rPr>
          <w:b/>
        </w:rPr>
      </w:pPr>
    </w:p>
    <w:p w14:paraId="21826505" w14:textId="54C4930A" w:rsidR="00796E29" w:rsidRDefault="00796E29" w:rsidP="001D0089">
      <w:pPr>
        <w:ind w:left="142"/>
        <w:rPr>
          <w:b/>
        </w:rPr>
      </w:pPr>
    </w:p>
    <w:p w14:paraId="1449BE14" w14:textId="6C0DB7C4" w:rsidR="007373D0" w:rsidRDefault="007373D0" w:rsidP="001D0089">
      <w:pPr>
        <w:ind w:left="142"/>
        <w:rPr>
          <w:b/>
        </w:rPr>
      </w:pPr>
    </w:p>
    <w:p w14:paraId="654FC460" w14:textId="6FEE3F3C" w:rsidR="007373D0" w:rsidRDefault="007373D0" w:rsidP="001D0089">
      <w:pPr>
        <w:ind w:left="142"/>
        <w:rPr>
          <w:b/>
        </w:rPr>
      </w:pPr>
    </w:p>
    <w:p w14:paraId="21FCD0F7" w14:textId="77777777" w:rsidR="0029592B" w:rsidRDefault="0029592B" w:rsidP="001D0089">
      <w:pPr>
        <w:ind w:left="142"/>
        <w:rPr>
          <w:b/>
        </w:rPr>
      </w:pPr>
    </w:p>
    <w:p w14:paraId="49D78149" w14:textId="77777777" w:rsidR="00796E29" w:rsidRPr="000836EB" w:rsidRDefault="00796E29" w:rsidP="000836EB"/>
    <w:p w14:paraId="6CA0060E" w14:textId="77777777" w:rsidR="000836EB" w:rsidRDefault="000836EB" w:rsidP="000836EB">
      <w:pPr>
        <w:jc w:val="center"/>
        <w:rPr>
          <w:b/>
          <w:u w:val="single"/>
        </w:rPr>
      </w:pPr>
      <w:r>
        <w:rPr>
          <w:b/>
          <w:u w:val="single"/>
        </w:rPr>
        <w:lastRenderedPageBreak/>
        <w:t>Notes</w:t>
      </w:r>
    </w:p>
    <w:p w14:paraId="5215427E" w14:textId="77777777" w:rsidR="000836EB" w:rsidRDefault="000836EB" w:rsidP="000836EB">
      <w:r>
        <w:br/>
        <w:t>…………………………………………………………………………………………………...</w:t>
      </w:r>
    </w:p>
    <w:p w14:paraId="14A4BBE9" w14:textId="77777777" w:rsidR="000836EB" w:rsidRDefault="000836EB" w:rsidP="000836EB"/>
    <w:p w14:paraId="0EC98ED9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6579CCF5" w14:textId="77777777" w:rsidR="000836EB" w:rsidRDefault="000836EB" w:rsidP="000836EB"/>
    <w:p w14:paraId="0CB8C0B4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26C569DF" w14:textId="77777777" w:rsidR="000836EB" w:rsidRDefault="000836EB" w:rsidP="000836EB"/>
    <w:p w14:paraId="7E7B577D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5CD8618D" w14:textId="77777777" w:rsidR="000836EB" w:rsidRDefault="000836EB" w:rsidP="000836EB"/>
    <w:p w14:paraId="742343E6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07F0BB0E" w14:textId="77777777" w:rsidR="000836EB" w:rsidRDefault="000836EB" w:rsidP="000836EB"/>
    <w:p w14:paraId="3944BC29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1CF353F4" w14:textId="77777777" w:rsidR="000836EB" w:rsidRDefault="000836EB" w:rsidP="000836EB"/>
    <w:p w14:paraId="3DE87010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191FE70A" w14:textId="77777777" w:rsidR="000836EB" w:rsidRDefault="000836EB" w:rsidP="000836EB"/>
    <w:p w14:paraId="77EF1A36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2ACD7092" w14:textId="77777777" w:rsidR="000836EB" w:rsidRDefault="000836EB" w:rsidP="000836EB"/>
    <w:p w14:paraId="26645AB2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72F82757" w14:textId="77777777" w:rsidR="000836EB" w:rsidRDefault="000836EB" w:rsidP="000836EB"/>
    <w:p w14:paraId="350A3C27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64B26E45" w14:textId="77777777" w:rsidR="000836EB" w:rsidRDefault="000836EB" w:rsidP="000836EB"/>
    <w:p w14:paraId="2C3D3F8F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44BC1968" w14:textId="77777777" w:rsidR="000836EB" w:rsidRDefault="000836EB" w:rsidP="000836EB"/>
    <w:p w14:paraId="7F27770E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18F73E71" w14:textId="77777777" w:rsidR="000B0136" w:rsidRDefault="000B0136" w:rsidP="00220130">
      <w:pPr>
        <w:rPr>
          <w:b/>
          <w:bCs/>
        </w:rPr>
      </w:pPr>
    </w:p>
    <w:p w14:paraId="09BFF97C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24D2B090" w14:textId="77777777" w:rsidR="000836EB" w:rsidRDefault="000836EB" w:rsidP="000836EB"/>
    <w:p w14:paraId="41CC45BA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549BBA00" w14:textId="77777777" w:rsidR="000836EB" w:rsidRDefault="000836EB" w:rsidP="000836EB"/>
    <w:p w14:paraId="753B6C23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03B06844" w14:textId="77777777" w:rsidR="000836EB" w:rsidRDefault="000836EB" w:rsidP="000836EB"/>
    <w:p w14:paraId="219C9B66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10024F5B" w14:textId="77777777" w:rsidR="000836EB" w:rsidRDefault="000836EB" w:rsidP="000836EB"/>
    <w:p w14:paraId="43AB0B7C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13E45B15" w14:textId="77777777" w:rsidR="000836EB" w:rsidRDefault="000836EB" w:rsidP="000836EB"/>
    <w:p w14:paraId="3A86EF99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65A2988C" w14:textId="77777777" w:rsidR="000836EB" w:rsidRDefault="000836EB" w:rsidP="000836EB"/>
    <w:p w14:paraId="29C31624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3C353068" w14:textId="77777777" w:rsidR="000836EB" w:rsidRDefault="000836EB" w:rsidP="000836EB"/>
    <w:p w14:paraId="5F8ECAA4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0400CCA6" w14:textId="77777777" w:rsidR="000836EB" w:rsidRDefault="000836EB" w:rsidP="000836EB"/>
    <w:p w14:paraId="2DB7B254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7B4118ED" w14:textId="77777777" w:rsidR="000836EB" w:rsidRDefault="000836EB" w:rsidP="000836EB"/>
    <w:p w14:paraId="0B664931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6E129179" w14:textId="77777777" w:rsidR="000836EB" w:rsidRDefault="000836EB" w:rsidP="000836EB"/>
    <w:p w14:paraId="5963C365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634BDE05" w14:textId="77777777" w:rsidR="000836EB" w:rsidRDefault="000836EB" w:rsidP="000836EB"/>
    <w:p w14:paraId="709147F8" w14:textId="77777777" w:rsidR="000836EB" w:rsidRDefault="000836EB" w:rsidP="000836EB">
      <w:r>
        <w:t>…………………………………………………………………………………………………...</w:t>
      </w:r>
    </w:p>
    <w:p w14:paraId="0166AB55" w14:textId="602346F2" w:rsidR="000836EB" w:rsidRDefault="000836EB" w:rsidP="00220130">
      <w:pPr>
        <w:rPr>
          <w:b/>
          <w:bCs/>
        </w:rPr>
        <w:sectPr w:rsidR="000836EB" w:rsidSect="00CC7D1A">
          <w:headerReference w:type="default" r:id="rId14"/>
          <w:footerReference w:type="default" r:id="rId15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p w14:paraId="5AC79533" w14:textId="4DA95ACF" w:rsidR="00B300EF" w:rsidRDefault="001374DF" w:rsidP="00B300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jc w:val="center"/>
        <w:rPr>
          <w:b/>
        </w:rPr>
      </w:pPr>
      <w:r>
        <w:rPr>
          <w:b/>
          <w:sz w:val="28"/>
          <w:szCs w:val="28"/>
        </w:rPr>
        <w:lastRenderedPageBreak/>
        <w:t xml:space="preserve">Partie A : </w:t>
      </w:r>
      <w:r w:rsidR="00737154">
        <w:rPr>
          <w:b/>
          <w:sz w:val="28"/>
          <w:szCs w:val="28"/>
        </w:rPr>
        <w:t xml:space="preserve">Définitions et </w:t>
      </w:r>
      <w:r w:rsidR="003823FA">
        <w:rPr>
          <w:b/>
          <w:sz w:val="28"/>
          <w:szCs w:val="28"/>
        </w:rPr>
        <w:t>n</w:t>
      </w:r>
      <w:r w:rsidR="00881F7A">
        <w:rPr>
          <w:b/>
          <w:sz w:val="28"/>
          <w:szCs w:val="28"/>
        </w:rPr>
        <w:t>otations du GEII</w:t>
      </w:r>
    </w:p>
    <w:p w14:paraId="35B39DA5" w14:textId="77777777" w:rsidR="00841982" w:rsidRDefault="00841982" w:rsidP="004067B5">
      <w:pPr>
        <w:ind w:left="-540" w:right="-288"/>
      </w:pPr>
    </w:p>
    <w:p w14:paraId="25E7609A" w14:textId="2764E309" w:rsidR="00EC320C" w:rsidRDefault="00EC320C" w:rsidP="00EC320C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t xml:space="preserve">I. </w:t>
      </w:r>
      <w:r>
        <w:rPr>
          <w:b/>
          <w:sz w:val="28"/>
          <w:szCs w:val="28"/>
          <w:u w:val="single"/>
        </w:rPr>
        <w:t>Introduction</w:t>
      </w:r>
    </w:p>
    <w:p w14:paraId="46B39942" w14:textId="77777777" w:rsidR="004067B5" w:rsidRDefault="00A92DD1" w:rsidP="004067B5">
      <w:pPr>
        <w:ind w:left="-540" w:right="-288"/>
        <w:rPr>
          <w:b/>
        </w:rPr>
      </w:pPr>
      <w:r>
        <w:rPr>
          <w:b/>
          <w:noProof/>
        </w:rPr>
        <mc:AlternateContent>
          <mc:Choice Requires="wpc">
            <w:drawing>
              <wp:inline distT="0" distB="0" distL="0" distR="0" wp14:anchorId="098D0094" wp14:editId="015BEBE3">
                <wp:extent cx="7543800" cy="6743700"/>
                <wp:effectExtent l="10160" t="0" r="0" b="10160"/>
                <wp:docPr id="770" name="Zone de dessin 7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184" name="Group 772"/>
                        <wpg:cNvGrpSpPr>
                          <a:grpSpLocks/>
                        </wpg:cNvGrpSpPr>
                        <wpg:grpSpPr bwMode="auto">
                          <a:xfrm>
                            <a:off x="0" y="2743200"/>
                            <a:ext cx="5943600" cy="4000500"/>
                            <a:chOff x="2637" y="4646"/>
                            <a:chExt cx="6624" cy="3744"/>
                          </a:xfrm>
                        </wpg:grpSpPr>
                        <wps:wsp>
                          <wps:cNvPr id="1185" name="Oval 7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37" y="4646"/>
                              <a:ext cx="6624" cy="37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86" name="Group 774"/>
                          <wpg:cNvGrpSpPr>
                            <a:grpSpLocks/>
                          </wpg:cNvGrpSpPr>
                          <wpg:grpSpPr bwMode="auto">
                            <a:xfrm>
                              <a:off x="2781" y="4934"/>
                              <a:ext cx="5040" cy="3168"/>
                              <a:chOff x="4221" y="5078"/>
                              <a:chExt cx="5040" cy="3168"/>
                            </a:xfrm>
                          </wpg:grpSpPr>
                          <wps:wsp>
                            <wps:cNvPr id="1187" name="Oval 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1" y="5078"/>
                                <a:ext cx="5040" cy="31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8" name="Oval 7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9" y="5222"/>
                                <a:ext cx="3888" cy="27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9" name="Oval 7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97" y="5510"/>
                                <a:ext cx="2880" cy="230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0" name="Oval 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5798"/>
                                <a:ext cx="1872" cy="17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  <wpg:wgp>
                        <wpg:cNvPr id="1191" name="Group 779"/>
                        <wpg:cNvGrpSpPr>
                          <a:grpSpLocks/>
                        </wpg:cNvGrpSpPr>
                        <wpg:grpSpPr bwMode="auto">
                          <a:xfrm>
                            <a:off x="1143000" y="457200"/>
                            <a:ext cx="685800" cy="3543300"/>
                            <a:chOff x="2925" y="3926"/>
                            <a:chExt cx="864" cy="4032"/>
                          </a:xfrm>
                        </wpg:grpSpPr>
                        <wps:wsp>
                          <wps:cNvPr id="1192" name="Line 7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25" y="3926"/>
                              <a:ext cx="0" cy="40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3" name="Line 7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5" y="3926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194" name="Group 782"/>
                        <wpg:cNvGrpSpPr>
                          <a:grpSpLocks/>
                        </wpg:cNvGrpSpPr>
                        <wpg:grpSpPr bwMode="auto">
                          <a:xfrm>
                            <a:off x="1485900" y="1028700"/>
                            <a:ext cx="685800" cy="2628900"/>
                            <a:chOff x="2925" y="3926"/>
                            <a:chExt cx="864" cy="4032"/>
                          </a:xfrm>
                        </wpg:grpSpPr>
                        <wps:wsp>
                          <wps:cNvPr id="1195" name="Line 78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25" y="3926"/>
                              <a:ext cx="0" cy="40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6" name="Line 7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5" y="3926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197" name="Group 785"/>
                        <wpg:cNvGrpSpPr>
                          <a:grpSpLocks/>
                        </wpg:cNvGrpSpPr>
                        <wpg:grpSpPr bwMode="auto">
                          <a:xfrm>
                            <a:off x="1828800" y="1600200"/>
                            <a:ext cx="685800" cy="1600200"/>
                            <a:chOff x="2925" y="3926"/>
                            <a:chExt cx="864" cy="4032"/>
                          </a:xfrm>
                        </wpg:grpSpPr>
                        <wps:wsp>
                          <wps:cNvPr id="1198" name="Line 7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25" y="3926"/>
                              <a:ext cx="0" cy="40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9" name="Line 7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5" y="3926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200" name="Group 788"/>
                        <wpg:cNvGrpSpPr>
                          <a:grpSpLocks/>
                        </wpg:cNvGrpSpPr>
                        <wpg:grpSpPr bwMode="auto">
                          <a:xfrm>
                            <a:off x="2171700" y="2057400"/>
                            <a:ext cx="685800" cy="1028700"/>
                            <a:chOff x="2925" y="3926"/>
                            <a:chExt cx="864" cy="4032"/>
                          </a:xfrm>
                        </wpg:grpSpPr>
                        <wps:wsp>
                          <wps:cNvPr id="1202" name="Line 7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25" y="3926"/>
                              <a:ext cx="0" cy="40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3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5" y="3926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1204" name="Group 791"/>
                        <wpg:cNvGrpSpPr>
                          <a:grpSpLocks/>
                        </wpg:cNvGrpSpPr>
                        <wpg:grpSpPr bwMode="auto">
                          <a:xfrm>
                            <a:off x="2514600" y="2514600"/>
                            <a:ext cx="685800" cy="228600"/>
                            <a:chOff x="2925" y="3926"/>
                            <a:chExt cx="864" cy="4032"/>
                          </a:xfrm>
                        </wpg:grpSpPr>
                        <wps:wsp>
                          <wps:cNvPr id="1205" name="Line 7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25" y="3926"/>
                              <a:ext cx="0" cy="40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6" name="Line 7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5" y="3926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207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342900"/>
                            <a:ext cx="45720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C76688" w14:textId="77777777" w:rsidR="00AB2EF1" w:rsidRDefault="00AB2EF1" w:rsidP="004067B5">
                              <w:r>
                                <w:t xml:space="preserve">Ensemble des nombres </w:t>
                              </w:r>
                              <w:r w:rsidRPr="003E50E0">
                                <w:rPr>
                                  <w:u w:val="single"/>
                                </w:rPr>
                                <w:t>entiers naturels</w:t>
                              </w:r>
                              <w:r>
                                <w:t xml:space="preserve"> : </w:t>
                              </w:r>
                              <m:oMath>
                                <m:r>
                                  <m:rPr>
                                    <m:scr m:val="double-struck"/>
                                  </m:rPr>
                                  <w:rPr>
                                    <w:rFonts w:ascii="Cambria Math" w:hAnsi="Cambria Math"/>
                                  </w:rPr>
                                  <m:t>N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 ;1 ;2 ;3 ; …;n ;…</m:t>
                                    </m:r>
                                  </m:e>
                                </m:d>
                              </m:oMath>
                            </w:p>
                            <w:p w14:paraId="24B53F0F" w14:textId="77777777" w:rsidR="00AB2EF1" w:rsidRDefault="00AB2EF1" w:rsidP="004067B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8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2171700" y="914400"/>
                            <a:ext cx="48672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D75135" w14:textId="77777777" w:rsidR="00AB2EF1" w:rsidRDefault="00AB2EF1" w:rsidP="004067B5">
                              <w:r>
                                <w:t xml:space="preserve">Ensemble des nombres </w:t>
                              </w:r>
                              <w:r w:rsidRPr="003E50E0">
                                <w:rPr>
                                  <w:u w:val="single"/>
                                </w:rPr>
                                <w:t>entiers relatifs</w:t>
                              </w:r>
                              <w:r>
                                <w:t xml:space="preserve"> :                                                      </w:t>
                              </w:r>
                            </w:p>
                            <w:p w14:paraId="41534641" w14:textId="77777777" w:rsidR="00AB2EF1" w:rsidRDefault="00AB2EF1" w:rsidP="004067B5">
                              <w:r>
                                <w:tab/>
                              </w:r>
                              <w:r>
                                <w:tab/>
                              </w:r>
                              <m:oMath>
                                <m:r>
                                  <m:rPr>
                                    <m:scr m:val="double-struck"/>
                                  </m:rPr>
                                  <w:rPr>
                                    <w:rFonts w:ascii="Cambria Math" w:hAnsi="Cambria Math"/>
                                  </w:rPr>
                                  <m:t>Z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…; -3 ; -2 ; -1 ; 0 ;1 ;2 ;3 ;…;k ;…</m:t>
                                    </m:r>
                                  </m:e>
                                </m:d>
                              </m:oMath>
                            </w:p>
                            <w:p w14:paraId="32BB09F3" w14:textId="77777777" w:rsidR="00AB2EF1" w:rsidRDefault="00AB2EF1" w:rsidP="004067B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9" name="Text Box 796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00" y="1485900"/>
                            <a:ext cx="45720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BF4A64" w14:textId="77777777" w:rsidR="00AB2EF1" w:rsidRDefault="00AB2EF1" w:rsidP="004067B5">
                              <w:r>
                                <w:t xml:space="preserve">Ensembles des </w:t>
                              </w:r>
                              <w:r w:rsidRPr="00857E35">
                                <w:t xml:space="preserve">nombres </w:t>
                              </w:r>
                              <w:r w:rsidRPr="003E50E0">
                                <w:rPr>
                                  <w:u w:val="single"/>
                                </w:rPr>
                                <w:t>rationnels</w:t>
                              </w:r>
                              <w:r>
                                <w:t xml:space="preserve"> : </w:t>
                              </w:r>
                              <m:oMath>
                                <m:r>
                                  <m:rPr>
                                    <m:scr m:val="double-struck"/>
                                  </m:rPr>
                                  <w:rPr>
                                    <w:rFonts w:ascii="Cambria Math" w:hAnsi="Cambria Math"/>
                                  </w:rPr>
                                  <m:t>Q 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den>
                                    </m:f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 ;a∈</m:t>
                                    </m:r>
                                    <m:r>
                                      <m:rPr>
                                        <m:scr m:val="double-struck"/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Z 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t b∈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cr m:val="double-struck"/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Z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*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w:p>
                            <w:p w14:paraId="2495C309" w14:textId="77777777" w:rsidR="00AB2EF1" w:rsidRDefault="00AB2EF1" w:rsidP="004067B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0" name="Text Box 797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00" y="1943100"/>
                            <a:ext cx="45720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50DFC8" w14:textId="77777777" w:rsidR="00AB2EF1" w:rsidRDefault="00AB2EF1" w:rsidP="004067B5">
                              <w:r>
                                <w:t>Ensembles des</w:t>
                              </w:r>
                              <w:r w:rsidRPr="00857E35">
                                <w:t xml:space="preserve"> nombres </w:t>
                              </w:r>
                              <w:r w:rsidRPr="003E50E0">
                                <w:rPr>
                                  <w:u w:val="single"/>
                                </w:rPr>
                                <w:t>réels</w:t>
                              </w:r>
                              <w:r>
                                <w:t xml:space="preserve"> : </w:t>
                              </w:r>
                              <m:oMath>
                                <m:r>
                                  <m:rPr>
                                    <m:scr m:val="double-struck"/>
                                  </m:rPr>
                                  <w:rPr>
                                    <w:rFonts w:ascii="Cambria Math" w:hAnsi="Cambria Math"/>
                                  </w:rPr>
                                  <m:t>R=Q∪</m:t>
                                </m:r>
                                <m:groupChr>
                                  <m:groupChr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groupChrPr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1"/>
                                            <m:ctrlPr>
                                              <w:rPr>
                                                <w:rFonts w:ascii="Cambria Math" w:hAnsi="Cambria Math"/>
                                              </w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e>
                                        </m:rad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 xml:space="preserve"> ; e ; π ;…;x ;…</m:t>
                                        </m:r>
                                      </m:e>
                                    </m:d>
                                  </m:e>
                                </m:groupChr>
                              </m:oMath>
                            </w:p>
                            <w:p w14:paraId="32A5D9D8" w14:textId="77777777" w:rsidR="00AB2EF1" w:rsidRPr="00857E35" w:rsidRDefault="00AB2EF1" w:rsidP="004067B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                                                                                </w:t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>nombres irrationnels</w:t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  <w:r w:rsidRPr="00857E35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1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0" y="2447925"/>
                            <a:ext cx="4343400" cy="46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5CEE3F" w14:textId="77777777" w:rsidR="00AB2EF1" w:rsidRDefault="00AB2EF1" w:rsidP="004067B5">
                              <w:r>
                                <w:t xml:space="preserve">Ensemble des </w:t>
                              </w:r>
                              <w:r w:rsidRPr="00857E35">
                                <w:t xml:space="preserve">nombres </w:t>
                              </w:r>
                              <w:r w:rsidRPr="003E50E0">
                                <w:rPr>
                                  <w:u w:val="single"/>
                                </w:rPr>
                                <w:t>complexes</w:t>
                              </w:r>
                              <w:r>
                                <w:t xml:space="preserve"> : </w:t>
                              </w:r>
                            </w:p>
                            <w:p w14:paraId="0D2CCAD8" w14:textId="77777777" w:rsidR="00AB2EF1" w:rsidRDefault="00AB2EF1" w:rsidP="004067B5"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m:oMath>
                                <m:r>
                                  <m:rPr>
                                    <m:scr m:val="double-struck"/>
                                  </m:rPr>
                                  <w:rPr>
                                    <w:rFonts w:ascii="Cambria Math" w:hAnsi="Cambria Math"/>
                                  </w:rPr>
                                  <m:t>C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a+ib ;a,b∈</m:t>
                                    </m:r>
                                    <m:r>
                                      <m:rPr>
                                        <m:scr m:val="double-struck"/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R 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 xml:space="preserve">et 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i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=-1</m:t>
                                    </m:r>
                                  </m:e>
                                </m:d>
                              </m:oMath>
                            </w:p>
                            <w:p w14:paraId="0A6E7FC9" w14:textId="77777777" w:rsidR="00AB2EF1" w:rsidRDefault="00AB2EF1" w:rsidP="004067B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2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1311910" y="5053330"/>
                            <a:ext cx="42418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2A9A9B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13" name="Text Box 800"/>
                        <wps:cNvSpPr txBox="1">
                          <a:spLocks noChangeArrowheads="1"/>
                        </wps:cNvSpPr>
                        <wps:spPr bwMode="auto">
                          <a:xfrm>
                            <a:off x="1435100" y="4167505"/>
                            <a:ext cx="39370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AC4192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14" name="Text Box 801"/>
                        <wps:cNvSpPr txBox="1">
                          <a:spLocks noChangeArrowheads="1"/>
                        </wps:cNvSpPr>
                        <wps:spPr bwMode="auto">
                          <a:xfrm>
                            <a:off x="1678940" y="4704080"/>
                            <a:ext cx="67945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599348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>
                                <w:t>175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15" name="Text Box 802"/>
                        <wps:cNvSpPr txBox="1">
                          <a:spLocks noChangeArrowheads="1"/>
                        </wps:cNvSpPr>
                        <wps:spPr bwMode="auto">
                          <a:xfrm>
                            <a:off x="975360" y="4507230"/>
                            <a:ext cx="510540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CDB3D3" w14:textId="77777777" w:rsidR="00AB2EF1" w:rsidRPr="00D37A1A" w:rsidRDefault="00AB2EF1" w:rsidP="004067B5">
                              <w:pPr>
                                <w:rPr>
                                  <w:b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× </m:t>
                                </m:r>
                              </m:oMath>
                              <w:r w:rsidRPr="00B325C9">
                                <w:rPr>
                                  <w:b/>
                                  <w:sz w:val="32"/>
                                  <w:szCs w:val="32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16" name="Text Box 803"/>
                        <wps:cNvSpPr txBox="1">
                          <a:spLocks noChangeArrowheads="1"/>
                        </wps:cNvSpPr>
                        <wps:spPr bwMode="auto">
                          <a:xfrm>
                            <a:off x="2454910" y="5142230"/>
                            <a:ext cx="42418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ED51D8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17" name="Text Box 804"/>
                        <wps:cNvSpPr txBox="1">
                          <a:spLocks noChangeArrowheads="1"/>
                        </wps:cNvSpPr>
                        <wps:spPr bwMode="auto">
                          <a:xfrm>
                            <a:off x="2581910" y="4545330"/>
                            <a:ext cx="75438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58D272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>
                                <w:t>-175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18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2321560" y="3897630"/>
                            <a:ext cx="557530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3A7B2E" w14:textId="77777777" w:rsidR="00AB2EF1" w:rsidRPr="00B325C9" w:rsidRDefault="00AB2EF1" w:rsidP="004067B5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 w:rsidRPr="00B325C9">
                                <w:rPr>
                                  <w:b/>
                                  <w:sz w:val="32"/>
                                  <w:szCs w:val="32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19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3026410" y="3770630"/>
                            <a:ext cx="424180" cy="433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7EADFA" w14:textId="77777777" w:rsidR="00AB2EF1" w:rsidRDefault="00AB2EF1" w:rsidP="004067B5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20" name="Text Box 807"/>
                        <wps:cNvSpPr txBox="1">
                          <a:spLocks noChangeArrowheads="1"/>
                        </wps:cNvSpPr>
                        <wps:spPr bwMode="auto">
                          <a:xfrm>
                            <a:off x="3336290" y="4434205"/>
                            <a:ext cx="6985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8C6FE4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>
                                <w:t>-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50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821</m:t>
                                    </m:r>
                                  </m:den>
                                </m:f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21" name="Text Box 808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0" y="4907915"/>
                            <a:ext cx="645160" cy="415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7C3321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 w:rsidRPr="00B325C9">
                                <w:rPr>
                                  <w:b/>
                                  <w:sz w:val="32"/>
                                  <w:szCs w:val="32"/>
                                </w:rPr>
                                <w:t>q=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sz w:val="32"/>
                                        <w:szCs w:val="3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  <w:szCs w:val="32"/>
                                      </w:rPr>
                                      <m:t>a</m:t>
                                    </m:r>
                                  </m:num>
                                  <m:den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  <w:szCs w:val="32"/>
                                      </w:rPr>
                                      <m:t>b</m:t>
                                    </m:r>
                                  </m:den>
                                </m:f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22" name="Text Box 809"/>
                        <wps:cNvSpPr txBox="1">
                          <a:spLocks noChangeArrowheads="1"/>
                        </wps:cNvSpPr>
                        <wps:spPr bwMode="auto">
                          <a:xfrm>
                            <a:off x="2980690" y="5281930"/>
                            <a:ext cx="73660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660FE1" w14:textId="77777777" w:rsidR="00AB2EF1" w:rsidRPr="00C47E28" w:rsidRDefault="00AB2EF1" w:rsidP="004067B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a∈</m:t>
                                  </m:r>
                                  <m:r>
                                    <m:rPr>
                                      <m:scr m:val="double-struck"/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Z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23" name="Text Box 810"/>
                        <wps:cNvSpPr txBox="1">
                          <a:spLocks noChangeArrowheads="1"/>
                        </wps:cNvSpPr>
                        <wps:spPr bwMode="auto">
                          <a:xfrm>
                            <a:off x="2811780" y="5521960"/>
                            <a:ext cx="73660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2B341A" w14:textId="77777777" w:rsidR="00AB2EF1" w:rsidRPr="00C47E28" w:rsidRDefault="00AB2EF1" w:rsidP="004067B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b∈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cr m:val="double-struck"/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Z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*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24" name="Text Box 811"/>
                        <wps:cNvSpPr txBox="1">
                          <a:spLocks noChangeArrowheads="1"/>
                        </wps:cNvSpPr>
                        <wps:spPr bwMode="auto">
                          <a:xfrm>
                            <a:off x="3660775" y="3675380"/>
                            <a:ext cx="50736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1C4D1C" w14:textId="77777777" w:rsidR="00AB2EF1" w:rsidRPr="00B325C9" w:rsidRDefault="00AB2EF1" w:rsidP="004067B5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 w:rsidRPr="00B325C9">
                                <w:rPr>
                                  <w:b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25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3958590" y="4704080"/>
                            <a:ext cx="424815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6634CD" w14:textId="77777777" w:rsidR="00AB2EF1" w:rsidRDefault="00AB2EF1" w:rsidP="004067B5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rad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26" name="Text Box 813"/>
                        <wps:cNvSpPr txBox="1">
                          <a:spLocks noChangeArrowheads="1"/>
                        </wps:cNvSpPr>
                        <wps:spPr bwMode="auto">
                          <a:xfrm>
                            <a:off x="4556760" y="3657600"/>
                            <a:ext cx="100520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E87BFF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× </m:t>
                                </m:r>
                              </m:oMath>
                              <w:r w:rsidRPr="00B325C9">
                                <w:rPr>
                                  <w:b/>
                                  <w:sz w:val="32"/>
                                  <w:szCs w:val="32"/>
                                </w:rPr>
                                <w:t>z=a+i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27" name="Text Box 814"/>
                        <wps:cNvSpPr txBox="1">
                          <a:spLocks noChangeArrowheads="1"/>
                        </wps:cNvSpPr>
                        <wps:spPr bwMode="auto">
                          <a:xfrm>
                            <a:off x="3717290" y="2987675"/>
                            <a:ext cx="42418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5211A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>
                                <w:t xml:space="preserve"> 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28" name="Text Box 815"/>
                        <wps:cNvSpPr txBox="1">
                          <a:spLocks noChangeArrowheads="1"/>
                        </wps:cNvSpPr>
                        <wps:spPr bwMode="auto">
                          <a:xfrm>
                            <a:off x="4906010" y="4704080"/>
                            <a:ext cx="112903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7FEBE1" w14:textId="77777777" w:rsidR="00AB2EF1" w:rsidRDefault="00AB2EF1" w:rsidP="004067B5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×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e>
                                  </m:rad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i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9" name="Text Box 816"/>
                        <wps:cNvSpPr txBox="1">
                          <a:spLocks noChangeArrowheads="1"/>
                        </wps:cNvSpPr>
                        <wps:spPr bwMode="auto">
                          <a:xfrm>
                            <a:off x="3660775" y="5492115"/>
                            <a:ext cx="42418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D2804E" w14:textId="77777777" w:rsidR="00AB2EF1" w:rsidRDefault="00AB2EF1" w:rsidP="004067B5"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×</m:t>
                                </m:r>
                              </m:oMath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30" name="Text Box 817"/>
                        <wps:cNvSpPr txBox="1">
                          <a:spLocks noChangeArrowheads="1"/>
                        </wps:cNvSpPr>
                        <wps:spPr bwMode="auto">
                          <a:xfrm>
                            <a:off x="4651375" y="3964305"/>
                            <a:ext cx="736600" cy="24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AA3636" w14:textId="77777777" w:rsidR="00AB2EF1" w:rsidRPr="00C47E28" w:rsidRDefault="00AB2EF1" w:rsidP="004067B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a, b∈</m:t>
                                  </m:r>
                                  <m:r>
                                    <m:rPr>
                                      <m:scr m:val="double-struck"/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R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31" name="Text Box 818"/>
                        <wps:cNvSpPr txBox="1">
                          <a:spLocks noChangeArrowheads="1"/>
                        </wps:cNvSpPr>
                        <wps:spPr bwMode="auto">
                          <a:xfrm>
                            <a:off x="3914775" y="3205480"/>
                            <a:ext cx="736600" cy="240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23F212" w14:textId="77777777" w:rsidR="00AB2EF1" w:rsidRPr="007A3B95" w:rsidRDefault="00772636" w:rsidP="004067B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i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=-1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32" name="Text Box 819"/>
                        <wps:cNvSpPr txBox="1">
                          <a:spLocks noChangeArrowheads="1"/>
                        </wps:cNvSpPr>
                        <wps:spPr bwMode="auto">
                          <a:xfrm>
                            <a:off x="3958590" y="4167505"/>
                            <a:ext cx="424815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939DB3" w14:textId="77777777" w:rsidR="00AB2EF1" w:rsidRDefault="00AB2EF1" w:rsidP="004067B5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×π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98D0094" id="Zone de dessin 770" o:spid="_x0000_s1026" editas="canvas" style="width:594pt;height:531pt;mso-position-horizontal-relative:char;mso-position-vertical-relative:line" coordsize="75438,67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75438;height:67437;visibility:visible;mso-wrap-style:square">
                  <v:fill o:detectmouseclick="t"/>
                  <v:path o:connecttype="none"/>
                </v:shape>
                <v:group id="Group 772" o:spid="_x0000_s1028" style="position:absolute;top:27432;width:59436;height:40005" coordorigin="2637,4646" coordsize="6624,3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">
                  <v:oval id="Oval 773" o:spid="_x0000_s1029" style="position:absolute;left:2637;top:4646;width:6624;height:3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"/>
                  <v:group id="Group 774" o:spid="_x0000_s1030" style="position:absolute;left:2781;top:4934;width:5040;height:3168" coordorigin="4221,5078" coordsize="5040,3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">
                    <v:oval id="Oval 775" o:spid="_x0000_s1031" style="position:absolute;left:4221;top:5078;width:5040;height:3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"/>
                    <v:oval id="Oval 776" o:spid="_x0000_s1032" style="position:absolute;left:4509;top:5222;width:3888;height:27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"/>
                    <v:oval id="Oval 777" o:spid="_x0000_s1033" style="position:absolute;left:4797;top:5510;width:2880;height:2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"/>
                    <v:oval id="Oval 778" o:spid="_x0000_s1034" style="position:absolute;left:4941;top:5798;width:1872;height: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"/>
                  </v:group>
                </v:group>
                <v:group id="Group 779" o:spid="_x0000_s1035" style="position:absolute;left:11430;top:4572;width:6858;height:35433" coordorigin="2925,3926" coordsize="864,4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">
                  <v:line id="Line 780" o:spid="_x0000_s1036" style="position:absolute;flip:y;visibility:visible;mso-wrap-style:square" from="2925,3926" to="2925,7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"/>
                  <v:line id="Line 781" o:spid="_x0000_s1037" style="position:absolute;visibility:visible;mso-wrap-style:square" from="2925,3926" to="3789,3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">
                    <v:stroke endarrow="block"/>
                  </v:line>
                </v:group>
                <v:group id="Group 782" o:spid="_x0000_s1038" style="position:absolute;left:14859;top:10287;width:6858;height:26289" coordorigin="2925,3926" coordsize="864,4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">
                  <v:line id="Line 783" o:spid="_x0000_s1039" style="position:absolute;flip:y;visibility:visible;mso-wrap-style:square" from="2925,3926" to="2925,7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"/>
                  <v:line id="Line 784" o:spid="_x0000_s1040" style="position:absolute;visibility:visible;mso-wrap-style:square" from="2925,3926" to="3789,3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">
                    <v:stroke endarrow="block"/>
                  </v:line>
                </v:group>
                <v:group id="Group 785" o:spid="_x0000_s1041" style="position:absolute;left:18288;top:16002;width:6858;height:16002" coordorigin="2925,3926" coordsize="864,4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">
                  <v:line id="Line 786" o:spid="_x0000_s1042" style="position:absolute;flip:y;visibility:visible;mso-wrap-style:square" from="2925,3926" to="2925,7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"/>
                  <v:line id="Line 787" o:spid="_x0000_s1043" style="position:absolute;visibility:visible;mso-wrap-style:square" from="2925,3926" to="3789,3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">
                    <v:stroke endarrow="block"/>
                  </v:line>
                </v:group>
                <v:group id="Group 788" o:spid="_x0000_s1044" style="position:absolute;left:21717;top:20574;width:6858;height:10287" coordorigin="2925,3926" coordsize="864,4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">
                  <v:line id="Line 789" o:spid="_x0000_s1045" style="position:absolute;flip:y;visibility:visible;mso-wrap-style:square" from="2925,3926" to="2925,7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"/>
                  <v:line id="Line 790" o:spid="_x0000_s1046" style="position:absolute;visibility:visible;mso-wrap-style:square" from="2925,3926" to="3789,3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">
                    <v:stroke endarrow="block"/>
                  </v:line>
                </v:group>
                <v:group id="Group 791" o:spid="_x0000_s1047" style="position:absolute;left:25146;top:25146;width:6858;height:2286" coordorigin="2925,3926" coordsize="864,40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">
                  <v:line id="Line 792" o:spid="_x0000_s1048" style="position:absolute;flip:y;visibility:visible;mso-wrap-style:square" from="2925,3926" to="2925,7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jQdxQAAAN0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"/>
                  <v:line id="Line 793" o:spid="_x0000_s1049" style="position:absolute;visibility:visible;mso-wrap-style:square" from="2925,3926" to="3789,3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">
                    <v:stroke endarrow="block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94" o:spid="_x0000_s1050" type="#_x0000_t202" style="position:absolute;left:19431;top:3429;width:45720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G+wwAAAN0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+qXuH2TTxBZlcAAAD//wMAUEsBAi0AFAAGAAgAAAAhANvh9svuAAAAhQEAABMAAAAAAAAAAAAA&#10;AAAAAAAAAFtDb250ZW50X1R5cGVzXS54bWxQSwECLQAUAAYACAAAACEAWvQsW78AAAAVAQAACwAA&#10;AAAAAAAAAAAAAAAfAQAAX3JlbHMvLnJlbHNQSwECLQAUAAYACAAAACEAkgSRvsMAAADdAAAADwAA&#10;AAAAAAAAAAAAAAAHAgAAZHJzL2Rvd25yZXYueG1sUEsFBgAAAAADAAMAtwAAAPcCAAAAAA==&#10;" filled="f" stroked="f">
                  <v:textbox>
                    <w:txbxContent>
                      <w:p w14:paraId="48C76688" w14:textId="77777777" w:rsidR="00AB2EF1" w:rsidRDefault="00AB2EF1" w:rsidP="004067B5">
                        <w:r>
                          <w:t xml:space="preserve">Ensemble des nombres </w:t>
                        </w:r>
                        <w:r w:rsidRPr="003E50E0">
                          <w:rPr>
                            <w:u w:val="single"/>
                          </w:rPr>
                          <w:t>entiers naturels</w:t>
                        </w:r>
                        <w:r>
                          <w:t xml:space="preserve"> : </w:t>
                        </w:r>
                        <m:oMath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/>
                            </w:rPr>
                            <m:t>N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 ;1 ;2 ;3 ; …;n ;…</m:t>
                              </m:r>
                            </m:e>
                          </m:d>
                        </m:oMath>
                      </w:p>
                      <w:p w14:paraId="24B53F0F" w14:textId="77777777" w:rsidR="00AB2EF1" w:rsidRDefault="00AB2EF1" w:rsidP="004067B5"/>
                    </w:txbxContent>
                  </v:textbox>
                </v:shape>
                <v:shape id="Text Box 795" o:spid="_x0000_s1051" type="#_x0000_t202" style="position:absolute;left:21717;top:9144;width:48672;height:5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wXMxQAAAN0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" filled="f" stroked="f">
                  <v:textbox>
                    <w:txbxContent>
                      <w:p w14:paraId="4AD75135" w14:textId="77777777" w:rsidR="00AB2EF1" w:rsidRDefault="00AB2EF1" w:rsidP="004067B5">
                        <w:r>
                          <w:t xml:space="preserve">Ensemble des nombres </w:t>
                        </w:r>
                        <w:r w:rsidRPr="003E50E0">
                          <w:rPr>
                            <w:u w:val="single"/>
                          </w:rPr>
                          <w:t>entiers relatifs</w:t>
                        </w:r>
                        <w:r>
                          <w:t xml:space="preserve"> :                                                      </w:t>
                        </w:r>
                      </w:p>
                      <w:p w14:paraId="41534641" w14:textId="77777777" w:rsidR="00AB2EF1" w:rsidRDefault="00AB2EF1" w:rsidP="004067B5">
                        <w:r>
                          <w:tab/>
                        </w:r>
                        <w:r>
                          <w:tab/>
                        </w:r>
                        <m:oMath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/>
                            </w:rPr>
                            <m:t>Z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…; -3 ; -2 ; -1 ; 0 ;1 ;2 ;3 ;…;k ;…</m:t>
                              </m:r>
                            </m:e>
                          </m:d>
                        </m:oMath>
                      </w:p>
                      <w:p w14:paraId="32BB09F3" w14:textId="77777777" w:rsidR="00AB2EF1" w:rsidRDefault="00AB2EF1" w:rsidP="004067B5"/>
                    </w:txbxContent>
                  </v:textbox>
                </v:shape>
                <v:shape id="Text Box 796" o:spid="_x0000_s1052" type="#_x0000_t202" style="position:absolute;left:25146;top:14859;width:45720;height:5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6BXwwAAAN0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uUvj7Jp4g818AAAD//wMAUEsBAi0AFAAGAAgAAAAhANvh9svuAAAAhQEAABMAAAAAAAAAAAAA&#10;AAAAAAAAAFtDb250ZW50X1R5cGVzXS54bWxQSwECLQAUAAYACAAAACEAWvQsW78AAAAVAQAACwAA&#10;AAAAAAAAAAAAAAAfAQAAX3JlbHMvLnJlbHNQSwECLQAUAAYACAAAACEAjNegV8MAAADdAAAADwAA&#10;AAAAAAAAAAAAAAAHAgAAZHJzL2Rvd25yZXYueG1sUEsFBgAAAAADAAMAtwAAAPcCAAAAAA==&#10;" filled="f" stroked="f">
                  <v:textbox>
                    <w:txbxContent>
                      <w:p w14:paraId="6BBF4A64" w14:textId="77777777" w:rsidR="00AB2EF1" w:rsidRDefault="00AB2EF1" w:rsidP="004067B5">
                        <w:r>
                          <w:t xml:space="preserve">Ensembles des </w:t>
                        </w:r>
                        <w:r w:rsidRPr="00857E35">
                          <w:t xml:space="preserve">nombres </w:t>
                        </w:r>
                        <w:r w:rsidRPr="003E50E0">
                          <w:rPr>
                            <w:u w:val="single"/>
                          </w:rPr>
                          <w:t>rationnels</w:t>
                        </w:r>
                        <w:r>
                          <w:t xml:space="preserve"> : </w:t>
                        </w:r>
                        <m:oMath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/>
                            </w:rPr>
                            <m:t>Q 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 ;a∈</m:t>
                              </m:r>
                              <m:r>
                                <m:rPr>
                                  <m:scr m:val="double-struck"/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Z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et b∈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cr m:val="double-struck"/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Z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*</m:t>
                                  </m:r>
                                </m:sup>
                              </m:sSup>
                            </m:e>
                          </m:d>
                        </m:oMath>
                      </w:p>
                      <w:p w14:paraId="2495C309" w14:textId="77777777" w:rsidR="00AB2EF1" w:rsidRDefault="00AB2EF1" w:rsidP="004067B5"/>
                    </w:txbxContent>
                  </v:textbox>
                </v:shape>
                <v:shape id="Text Box 797" o:spid="_x0000_s1053" type="#_x0000_t202" style="position:absolute;left:28575;top:19431;width:45720;height:7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" filled="f" stroked="f">
                  <v:textbox>
                    <w:txbxContent>
                      <w:p w14:paraId="4D50DFC8" w14:textId="77777777" w:rsidR="00AB2EF1" w:rsidRDefault="00AB2EF1" w:rsidP="004067B5">
                        <w:r>
                          <w:t>Ensembles des</w:t>
                        </w:r>
                        <w:r w:rsidRPr="00857E35">
                          <w:t xml:space="preserve"> nombres </w:t>
                        </w:r>
                        <w:r w:rsidRPr="003E50E0">
                          <w:rPr>
                            <w:u w:val="single"/>
                          </w:rPr>
                          <w:t>réels</w:t>
                        </w:r>
                        <w:r>
                          <w:t xml:space="preserve"> : </w:t>
                        </w:r>
                        <m:oMath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/>
                            </w:rPr>
                            <m:t>R=Q∪</m:t>
                          </m:r>
                          <m:groupChr>
                            <m:groupChr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groupChr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e>
                                  </m:rad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 xml:space="preserve"> ; e ; π ;…;x ;…</m:t>
                                  </m:r>
                                </m:e>
                              </m:d>
                            </m:e>
                          </m:groupChr>
                        </m:oMath>
                      </w:p>
                      <w:p w14:paraId="32A5D9D8" w14:textId="77777777" w:rsidR="00AB2EF1" w:rsidRPr="00857E35" w:rsidRDefault="00AB2EF1" w:rsidP="004067B5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                                                                               </w:t>
                        </w:r>
                        <w:r w:rsidRPr="00857E35">
                          <w:rPr>
                            <w:sz w:val="20"/>
                            <w:szCs w:val="20"/>
                          </w:rPr>
                          <w:t>nombres irrationnels</w:t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  <w:r w:rsidRPr="00857E35">
                          <w:rPr>
                            <w:sz w:val="20"/>
                            <w:szCs w:val="20"/>
                          </w:rPr>
                          <w:tab/>
                        </w:r>
                      </w:p>
                    </w:txbxContent>
                  </v:textbox>
                </v:shape>
                <v:shape id="Text Box 798" o:spid="_x0000_s1054" type="#_x0000_t202" style="position:absolute;left:32004;top:24479;width:43434;height:4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" filled="f" stroked="f">
                  <v:textbox>
                    <w:txbxContent>
                      <w:p w14:paraId="495CEE3F" w14:textId="77777777" w:rsidR="00AB2EF1" w:rsidRDefault="00AB2EF1" w:rsidP="004067B5">
                        <w:r>
                          <w:t xml:space="preserve">Ensemble des </w:t>
                        </w:r>
                        <w:r w:rsidRPr="00857E35">
                          <w:t xml:space="preserve">nombres </w:t>
                        </w:r>
                        <w:r w:rsidRPr="003E50E0">
                          <w:rPr>
                            <w:u w:val="single"/>
                          </w:rPr>
                          <w:t>complexes</w:t>
                        </w:r>
                        <w:r>
                          <w:t xml:space="preserve"> : </w:t>
                        </w:r>
                      </w:p>
                      <w:p w14:paraId="0D2CCAD8" w14:textId="77777777" w:rsidR="00AB2EF1" w:rsidRDefault="00AB2EF1" w:rsidP="004067B5"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m:oMath>
                          <m:r>
                            <m:rPr>
                              <m:scr m:val="double-struck"/>
                            </m:rPr>
                            <w:rPr>
                              <w:rFonts w:ascii="Cambria Math" w:hAnsi="Cambria Math"/>
                            </w:rPr>
                            <m:t>C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a+ib ;a,b∈</m:t>
                              </m:r>
                              <m:r>
                                <m:rPr>
                                  <m:scr m:val="double-struck"/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R 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 xml:space="preserve">et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=-1</m:t>
                              </m:r>
                            </m:e>
                          </m:d>
                        </m:oMath>
                      </w:p>
                      <w:p w14:paraId="0A6E7FC9" w14:textId="77777777" w:rsidR="00AB2EF1" w:rsidRDefault="00AB2EF1" w:rsidP="004067B5"/>
                    </w:txbxContent>
                  </v:textbox>
                </v:shape>
                <v:shape id="Text Box 799" o:spid="_x0000_s1055" type="#_x0000_t202" style="position:absolute;left:13119;top:50533;width:4241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" filled="f" stroked="f">
                  <v:textbox style="mso-fit-shape-to-text:t">
                    <w:txbxContent>
                      <w:p w14:paraId="5D2A9A9B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>
                          <w:t>0</w:t>
                        </w:r>
                      </w:p>
                    </w:txbxContent>
                  </v:textbox>
                </v:shape>
                <v:shape id="Text Box 800" o:spid="_x0000_s1056" type="#_x0000_t202" style="position:absolute;left:14351;top:41675;width:3937;height:2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" filled="f" stroked="f">
                  <v:textbox style="mso-fit-shape-to-text:t">
                    <w:txbxContent>
                      <w:p w14:paraId="53AC4192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>
                          <w:t>1</w:t>
                        </w:r>
                      </w:p>
                    </w:txbxContent>
                  </v:textbox>
                </v:shape>
                <v:shape id="Text Box 801" o:spid="_x0000_s1057" type="#_x0000_t202" style="position:absolute;left:16789;top:47040;width:6794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" filled="f" stroked="f">
                  <v:textbox style="mso-fit-shape-to-text:t">
                    <w:txbxContent>
                      <w:p w14:paraId="7A599348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>
                          <w:t>1752</w:t>
                        </w:r>
                      </w:p>
                    </w:txbxContent>
                  </v:textbox>
                </v:shape>
                <v:shape id="Text Box 802" o:spid="_x0000_s1058" type="#_x0000_t202" style="position:absolute;left:9753;top:45072;width:5106;height:3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" filled="f" stroked="f">
                  <v:textbox style="mso-fit-shape-to-text:t">
                    <w:txbxContent>
                      <w:p w14:paraId="55CDB3D3" w14:textId="77777777" w:rsidR="00AB2EF1" w:rsidRPr="00D37A1A" w:rsidRDefault="00AB2EF1" w:rsidP="004067B5">
                        <w:pPr>
                          <w:rPr>
                            <w:b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× </m:t>
                          </m:r>
                        </m:oMath>
                        <w:r w:rsidRPr="00B325C9">
                          <w:rPr>
                            <w:b/>
                            <w:sz w:val="32"/>
                            <w:szCs w:val="32"/>
                          </w:rPr>
                          <w:t>n</w:t>
                        </w:r>
                      </w:p>
                    </w:txbxContent>
                  </v:textbox>
                </v:shape>
                <v:shape id="Text Box 803" o:spid="_x0000_s1059" type="#_x0000_t202" style="position:absolute;left:24549;top:51422;width:4241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" filled="f" stroked="f">
                  <v:textbox style="mso-fit-shape-to-text:t">
                    <w:txbxContent>
                      <w:p w14:paraId="5FED51D8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>
                          <w:t>-1</w:t>
                        </w:r>
                      </w:p>
                    </w:txbxContent>
                  </v:textbox>
                </v:shape>
                <v:shape id="Text Box 804" o:spid="_x0000_s1060" type="#_x0000_t202" style="position:absolute;left:25819;top:45453;width:7543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" filled="f" stroked="f">
                  <v:textbox style="mso-fit-shape-to-text:t">
                    <w:txbxContent>
                      <w:p w14:paraId="2958D272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>
                          <w:t>-1752</w:t>
                        </w:r>
                      </w:p>
                    </w:txbxContent>
                  </v:textbox>
                </v:shape>
                <v:shape id="Text Box 805" o:spid="_x0000_s1061" type="#_x0000_t202" style="position:absolute;left:23215;top:38976;width:5575;height:3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" filled="f" stroked="f">
                  <v:textbox style="mso-fit-shape-to-text:t">
                    <w:txbxContent>
                      <w:p w14:paraId="1C3A7B2E" w14:textId="77777777" w:rsidR="00AB2EF1" w:rsidRPr="00B325C9" w:rsidRDefault="00AB2EF1" w:rsidP="004067B5">
                        <w:pPr>
                          <w:rPr>
                            <w:sz w:val="32"/>
                            <w:szCs w:val="32"/>
                          </w:rPr>
                        </w:pPr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 w:rsidRPr="00B325C9">
                          <w:rPr>
                            <w:b/>
                            <w:sz w:val="32"/>
                            <w:szCs w:val="32"/>
                          </w:rPr>
                          <w:t>k</w:t>
                        </w:r>
                      </w:p>
                    </w:txbxContent>
                  </v:textbox>
                </v:shape>
                <v:shape id="Text Box 806" o:spid="_x0000_s1062" type="#_x0000_t202" style="position:absolute;left:30264;top:37706;width:4241;height:4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" filled="f" stroked="f">
                  <v:textbox style="mso-fit-shape-to-text:t">
                    <w:txbxContent>
                      <w:p w14:paraId="757EADFA" w14:textId="77777777" w:rsidR="00AB2EF1" w:rsidRDefault="00AB2EF1" w:rsidP="004067B5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807" o:spid="_x0000_s1063" type="#_x0000_t202" style="position:absolute;left:33362;top:44342;width:6985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" filled="f" stroked="f">
                  <v:textbox style="mso-fit-shape-to-text:t">
                    <w:txbxContent>
                      <w:p w14:paraId="528C6FE4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>
                          <w:t>-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50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821</m:t>
                              </m:r>
                            </m:den>
                          </m:f>
                        </m:oMath>
                      </w:p>
                    </w:txbxContent>
                  </v:textbox>
                </v:shape>
                <v:shape id="Text Box 808" o:spid="_x0000_s1064" type="#_x0000_t202" style="position:absolute;left:32004;top:49079;width:6451;height:4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" filled="f" stroked="f">
                  <v:textbox style="mso-fit-shape-to-text:t">
                    <w:txbxContent>
                      <w:p w14:paraId="447C3321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 w:rsidRPr="00B325C9">
                          <w:rPr>
                            <w:b/>
                            <w:sz w:val="32"/>
                            <w:szCs w:val="32"/>
                          </w:rPr>
                          <w:t>q=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a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b</m:t>
                              </m:r>
                            </m:den>
                          </m:f>
                        </m:oMath>
                      </w:p>
                    </w:txbxContent>
                  </v:textbox>
                </v:shape>
                <v:shape id="Text Box 809" o:spid="_x0000_s1065" type="#_x0000_t202" style="position:absolute;left:29806;top:52819;width:7366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" filled="f" stroked="f">
                  <v:textbox style="mso-fit-shape-to-text:t">
                    <w:txbxContent>
                      <w:p w14:paraId="1A660FE1" w14:textId="77777777" w:rsidR="00AB2EF1" w:rsidRPr="00C47E28" w:rsidRDefault="00AB2EF1" w:rsidP="004067B5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a∈</m:t>
                            </m:r>
                            <m:r>
                              <m:rPr>
                                <m:scr m:val="double-struck"/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Z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10" o:spid="_x0000_s1066" type="#_x0000_t202" style="position:absolute;left:28117;top:55219;width:7366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" filled="f" stroked="f">
                  <v:textbox style="mso-fit-shape-to-text:t">
                    <w:txbxContent>
                      <w:p w14:paraId="232B341A" w14:textId="77777777" w:rsidR="00AB2EF1" w:rsidRPr="00C47E28" w:rsidRDefault="00AB2EF1" w:rsidP="004067B5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b∈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cr m:val="double-struck"/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*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Text Box 811" o:spid="_x0000_s1067" type="#_x0000_t202" style="position:absolute;left:36607;top:36753;width:5074;height:3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" filled="f" stroked="f">
                  <v:textbox style="mso-fit-shape-to-text:t">
                    <w:txbxContent>
                      <w:p w14:paraId="391C4D1C" w14:textId="77777777" w:rsidR="00AB2EF1" w:rsidRPr="00B325C9" w:rsidRDefault="00AB2EF1" w:rsidP="004067B5">
                        <w:pPr>
                          <w:rPr>
                            <w:sz w:val="32"/>
                            <w:szCs w:val="32"/>
                          </w:rPr>
                        </w:pPr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 w:rsidRPr="00B325C9">
                          <w:rPr>
                            <w:b/>
                            <w:sz w:val="32"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  <v:shape id="Text Box 812" o:spid="_x0000_s1068" type="#_x0000_t202" style="position:absolute;left:39585;top:47040;width:4249;height:29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" filled="f" stroked="f">
                  <v:textbox style="mso-fit-shape-to-text:t">
                    <w:txbxContent>
                      <w:p w14:paraId="246634CD" w14:textId="77777777" w:rsidR="00AB2EF1" w:rsidRDefault="00AB2EF1" w:rsidP="004067B5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e>
                            </m:rad>
                          </m:oMath>
                        </m:oMathPara>
                      </w:p>
                    </w:txbxContent>
                  </v:textbox>
                </v:shape>
                <v:shape id="Text Box 813" o:spid="_x0000_s1069" type="#_x0000_t202" style="position:absolute;left:45567;top:36576;width:10052;height:3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" filled="f" stroked="f">
                  <v:textbox style="mso-fit-shape-to-text:t">
                    <w:txbxContent>
                      <w:p w14:paraId="44E87BFF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× </m:t>
                          </m:r>
                        </m:oMath>
                        <w:r w:rsidRPr="00B325C9">
                          <w:rPr>
                            <w:b/>
                            <w:sz w:val="32"/>
                            <w:szCs w:val="32"/>
                          </w:rPr>
                          <w:t>z=a+ib</w:t>
                        </w:r>
                      </w:p>
                    </w:txbxContent>
                  </v:textbox>
                </v:shape>
                <v:shape id="Text Box 814" o:spid="_x0000_s1070" type="#_x0000_t202" style="position:absolute;left:37172;top:29876;width:4242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" filled="f" stroked="f">
                  <v:textbox style="mso-fit-shape-to-text:t">
                    <w:txbxContent>
                      <w:p w14:paraId="1175211A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>
                          <w:t xml:space="preserve"> i</w:t>
                        </w:r>
                      </w:p>
                    </w:txbxContent>
                  </v:textbox>
                </v:shape>
                <v:shape id="Text Box 815" o:spid="_x0000_s1071" type="#_x0000_t202" style="position:absolute;left:49060;top:47040;width:11290;height:4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" filled="f" stroked="f">
                  <v:textbox>
                    <w:txbxContent>
                      <w:p w14:paraId="347FEBE1" w14:textId="77777777" w:rsidR="00AB2EF1" w:rsidRDefault="00AB2EF1" w:rsidP="004067B5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×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</m:ra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i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816" o:spid="_x0000_s1072" type="#_x0000_t202" style="position:absolute;left:36607;top:54921;width:4242;height:2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" filled="f" stroked="f">
                  <v:textbox style="mso-fit-shape-to-text:t">
                    <w:txbxContent>
                      <w:p w14:paraId="63D2804E" w14:textId="77777777" w:rsidR="00AB2EF1" w:rsidRDefault="00AB2EF1" w:rsidP="004067B5">
                        <m:oMath>
                          <m:r>
                            <w:rPr>
                              <w:rFonts w:ascii="Cambria Math" w:hAnsi="Cambria Math"/>
                            </w:rPr>
                            <m:t>×</m:t>
                          </m:r>
                        </m:oMath>
                        <w:r>
                          <w:t>e</w:t>
                        </w:r>
                      </w:p>
                    </w:txbxContent>
                  </v:textbox>
                </v:shape>
                <v:shape id="Text Box 817" o:spid="_x0000_s1073" type="#_x0000_t202" style="position:absolute;left:46513;top:39643;width:7366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" filled="f" stroked="f">
                  <v:textbox style="mso-fit-shape-to-text:t">
                    <w:txbxContent>
                      <w:p w14:paraId="62AA3636" w14:textId="77777777" w:rsidR="00AB2EF1" w:rsidRPr="00C47E28" w:rsidRDefault="00AB2EF1" w:rsidP="004067B5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a, b∈</m:t>
                            </m:r>
                            <m:r>
                              <m:rPr>
                                <m:scr m:val="double-struck"/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R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18" o:spid="_x0000_s1074" type="#_x0000_t202" style="position:absolute;left:39147;top:32054;width:7366;height:2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" filled="f" stroked="f">
                  <v:textbox style="mso-fit-shape-to-text:t">
                    <w:txbxContent>
                      <w:p w14:paraId="7E23F212" w14:textId="77777777" w:rsidR="00AB2EF1" w:rsidRPr="007A3B95" w:rsidRDefault="00772636" w:rsidP="004067B5">
                        <w:pPr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i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=-1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19" o:spid="_x0000_s1075" type="#_x0000_t202" style="position:absolute;left:39585;top:41675;width:4249;height:26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" filled="f" stroked="f">
                  <v:textbox style="mso-fit-shape-to-text:t">
                    <w:txbxContent>
                      <w:p w14:paraId="65939DB3" w14:textId="77777777" w:rsidR="00AB2EF1" w:rsidRDefault="00AB2EF1" w:rsidP="004067B5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×π</m:t>
                            </m:r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0B5C67" w14:textId="77777777" w:rsidR="004067B5" w:rsidRDefault="004067B5" w:rsidP="004067B5">
      <w:pPr>
        <w:ind w:left="-540" w:right="-288"/>
        <w:rPr>
          <w:b/>
        </w:rPr>
      </w:pPr>
    </w:p>
    <w:p w14:paraId="15E4DD0C" w14:textId="77777777" w:rsidR="004067B5" w:rsidRDefault="004067B5" w:rsidP="004067B5">
      <w:pPr>
        <w:ind w:left="-540" w:right="-288"/>
        <w:rPr>
          <w:b/>
          <w:sz w:val="28"/>
          <w:szCs w:val="28"/>
        </w:rPr>
      </w:pPr>
      <m:oMathPara>
        <m:oMath>
          <m:r>
            <m:rPr>
              <m:scr m:val="double-struck"/>
              <m:sty m:val="bi"/>
            </m:rPr>
            <w:rPr>
              <w:rFonts w:ascii="Cambria Math" w:hAnsi="Cambria Math"/>
              <w:sz w:val="28"/>
              <w:szCs w:val="28"/>
            </w:rPr>
            <m:t>N⊂Z⊂Q⊂R⊂C</m:t>
          </m:r>
        </m:oMath>
      </m:oMathPara>
    </w:p>
    <w:p w14:paraId="0800D221" w14:textId="77777777" w:rsidR="004067B5" w:rsidRDefault="004067B5" w:rsidP="004067B5">
      <w:pPr>
        <w:ind w:left="-540" w:right="-288"/>
        <w:rPr>
          <w:b/>
          <w:sz w:val="28"/>
          <w:szCs w:val="28"/>
        </w:rPr>
      </w:pPr>
    </w:p>
    <w:p w14:paraId="21C7377F" w14:textId="7B4972B9" w:rsidR="00267D74" w:rsidRDefault="00267D74" w:rsidP="00267D74">
      <w:pPr>
        <w:ind w:left="-567" w:right="-288"/>
        <w:rPr>
          <w:b/>
          <w:sz w:val="28"/>
          <w:szCs w:val="28"/>
        </w:rPr>
      </w:pPr>
      <w:r>
        <w:rPr>
          <w:b/>
        </w:rPr>
        <w:t xml:space="preserve">On appelle i le nombre imaginaire, défini par : i² = -1. </w:t>
      </w:r>
      <w:r>
        <w:rPr>
          <w:b/>
        </w:rPr>
        <w:br/>
        <w:t xml:space="preserve">L’ensemble des nombres complexes est noté </w:t>
      </w:r>
      <m:oMath>
        <m:r>
          <m:rPr>
            <m:scr m:val="double-struck"/>
            <m:sty m:val="b"/>
          </m:rPr>
          <w:rPr>
            <w:rFonts w:ascii="Cambria Math" w:hAnsi="Cambria Math"/>
            <w:sz w:val="28"/>
            <w:szCs w:val="28"/>
          </w:rPr>
          <m:t>C</m:t>
        </m:r>
      </m:oMath>
      <w:r>
        <w:rPr>
          <w:b/>
          <w:sz w:val="28"/>
          <w:szCs w:val="28"/>
        </w:rPr>
        <w:t xml:space="preserve"> : </w:t>
      </w:r>
      <m:oMath>
        <m:r>
          <m:rPr>
            <m:scr m:val="double-struck"/>
            <m:sty m:val="b"/>
          </m:rPr>
          <w:rPr>
            <w:rFonts w:ascii="Cambria Math" w:hAnsi="Cambria Math"/>
            <w:sz w:val="28"/>
            <w:szCs w:val="28"/>
          </w:rPr>
          <m:t>C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z=a+ib ;a</m:t>
            </m:r>
            <m:r>
              <m:rPr>
                <m:scr m:val="double-struck"/>
                <m:sty m:val="b"/>
              </m:rPr>
              <w:rPr>
                <w:rFonts w:ascii="Cambria Math" w:hAnsi="Cambria Math"/>
                <w:sz w:val="28"/>
                <w:szCs w:val="28"/>
              </w:rPr>
              <m:t xml:space="preserve">∈R, 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b</m:t>
            </m:r>
            <m:r>
              <m:rPr>
                <m:scr m:val="double-struck"/>
                <m:sty m:val="b"/>
              </m:rPr>
              <w:rPr>
                <w:rFonts w:ascii="Cambria Math" w:hAnsi="Cambria Math"/>
                <w:sz w:val="28"/>
                <w:szCs w:val="28"/>
              </w:rPr>
              <m:t>∈R</m:t>
            </m:r>
          </m:e>
        </m:d>
      </m:oMath>
    </w:p>
    <w:p w14:paraId="4BC32C8D" w14:textId="5BBE2925" w:rsidR="00267D74" w:rsidRDefault="00267D74" w:rsidP="00267D74">
      <w:pPr>
        <w:ind w:left="-540" w:right="-288"/>
        <w:rPr>
          <w:b/>
        </w:rPr>
      </w:pPr>
      <w:r>
        <w:rPr>
          <w:b/>
        </w:rPr>
        <w:t>Dans cet ensemble toute équation du second degré possède deux solutions.</w:t>
      </w:r>
    </w:p>
    <w:p w14:paraId="64109C54" w14:textId="58AD93B0" w:rsidR="00F04039" w:rsidRPr="00267D74" w:rsidRDefault="00EC320C" w:rsidP="00267D74">
      <w:pPr>
        <w:ind w:left="-540" w:right="-288"/>
        <w:rPr>
          <w:b/>
        </w:rPr>
      </w:pPr>
      <w:r w:rsidRPr="00267D74">
        <w:rPr>
          <w:b/>
        </w:rPr>
        <w:t xml:space="preserve">En électricité la lettre i étant réservée à l’intensité d’un courant, </w:t>
      </w:r>
      <w:r w:rsidR="00267D74" w:rsidRPr="00267D74">
        <w:rPr>
          <w:b/>
        </w:rPr>
        <w:t>nous la remplacerons par</w:t>
      </w:r>
      <w:r w:rsidR="00267D74">
        <w:rPr>
          <w:b/>
        </w:rPr>
        <w:t xml:space="preserve"> la lettre</w:t>
      </w:r>
      <w:r w:rsidR="00267D74" w:rsidRPr="00267D74">
        <w:rPr>
          <w:b/>
        </w:rPr>
        <w:t xml:space="preserve"> j.</w:t>
      </w:r>
    </w:p>
    <w:p w14:paraId="370FF97D" w14:textId="77777777" w:rsidR="0048017C" w:rsidRDefault="0048017C" w:rsidP="0048017C">
      <w:pPr>
        <w:jc w:val="center"/>
        <w:rPr>
          <w:b/>
          <w:u w:val="single"/>
        </w:rPr>
      </w:pPr>
      <w:r>
        <w:rPr>
          <w:b/>
          <w:u w:val="single"/>
        </w:rPr>
        <w:lastRenderedPageBreak/>
        <w:t>Notes</w:t>
      </w:r>
    </w:p>
    <w:p w14:paraId="7AE2F544" w14:textId="77777777" w:rsidR="0048017C" w:rsidRDefault="0048017C" w:rsidP="0048017C">
      <w:r>
        <w:br/>
        <w:t>…………………………………………………………………………………………………...</w:t>
      </w:r>
    </w:p>
    <w:p w14:paraId="6FE82F21" w14:textId="77777777" w:rsidR="0048017C" w:rsidRDefault="0048017C" w:rsidP="0048017C"/>
    <w:p w14:paraId="396507E4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73EC75E4" w14:textId="77777777" w:rsidR="0048017C" w:rsidRDefault="0048017C" w:rsidP="0048017C"/>
    <w:p w14:paraId="51739148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59994EE5" w14:textId="77777777" w:rsidR="0048017C" w:rsidRDefault="0048017C" w:rsidP="0048017C"/>
    <w:p w14:paraId="69749BED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398ED327" w14:textId="77777777" w:rsidR="0048017C" w:rsidRDefault="0048017C" w:rsidP="0048017C"/>
    <w:p w14:paraId="374742E7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43DE798D" w14:textId="77777777" w:rsidR="0048017C" w:rsidRDefault="0048017C" w:rsidP="0048017C"/>
    <w:p w14:paraId="48E9E3B3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4FD11CD3" w14:textId="77777777" w:rsidR="0048017C" w:rsidRDefault="0048017C" w:rsidP="0048017C"/>
    <w:p w14:paraId="244B997B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034BBA76" w14:textId="77777777" w:rsidR="0048017C" w:rsidRDefault="0048017C" w:rsidP="0048017C"/>
    <w:p w14:paraId="0B3CEBE1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3B31D442" w14:textId="77777777" w:rsidR="0048017C" w:rsidRDefault="0048017C" w:rsidP="0048017C"/>
    <w:p w14:paraId="01A8B752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408D76B1" w14:textId="77777777" w:rsidR="0048017C" w:rsidRDefault="0048017C" w:rsidP="0048017C"/>
    <w:p w14:paraId="0E0F3D18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79A78A05" w14:textId="77777777" w:rsidR="0048017C" w:rsidRDefault="0048017C" w:rsidP="0048017C"/>
    <w:p w14:paraId="2B66ECE3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269A78BD" w14:textId="77777777" w:rsidR="0048017C" w:rsidRDefault="0048017C" w:rsidP="0048017C"/>
    <w:p w14:paraId="0F16ADF3" w14:textId="77777777" w:rsidR="0048017C" w:rsidRDefault="0048017C" w:rsidP="0048017C">
      <w:r>
        <w:t>…………………………………………………………………………………………………...</w:t>
      </w:r>
    </w:p>
    <w:p w14:paraId="7C84149C" w14:textId="77777777" w:rsidR="0048017C" w:rsidRDefault="0048017C" w:rsidP="0048017C"/>
    <w:p w14:paraId="134D1774" w14:textId="6D3E661D" w:rsidR="0048017C" w:rsidRDefault="00967927" w:rsidP="0048017C">
      <w:r>
        <w:t xml:space="preserve">                         </w:t>
      </w:r>
      <w:r>
        <w:rPr>
          <w:noProof/>
        </w:rPr>
        <mc:AlternateContent>
          <mc:Choice Requires="wpc">
            <w:drawing>
              <wp:inline distT="0" distB="0" distL="0" distR="0" wp14:anchorId="4227C0BD" wp14:editId="77F51196">
                <wp:extent cx="4691380" cy="4296410"/>
                <wp:effectExtent l="0" t="0" r="0" b="0"/>
                <wp:docPr id="147" name="Zone de dessin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2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1833831" y="2285905"/>
                            <a:ext cx="228604" cy="2286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DB4A8" w14:textId="77777777" w:rsidR="00AB2EF1" w:rsidRDefault="00AB2EF1" w:rsidP="00967927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301"/>
                        <wps:cNvCnPr>
                          <a:cxnSpLocks noChangeShapeType="1"/>
                        </wps:cNvCnPr>
                        <wps:spPr bwMode="auto">
                          <a:xfrm>
                            <a:off x="2062435" y="2285905"/>
                            <a:ext cx="342906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4005568" y="2171505"/>
                            <a:ext cx="685812" cy="349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5870B7" w14:textId="77777777" w:rsidR="00AB2EF1" w:rsidRDefault="00AB2EF1" w:rsidP="00967927">
                              <w:r>
                                <w:t>Re( Z 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Line 303"/>
                        <wps:cNvCnPr>
                          <a:cxnSpLocks noChangeShapeType="1"/>
                        </wps:cNvCnPr>
                        <wps:spPr bwMode="auto">
                          <a:xfrm>
                            <a:off x="4348474" y="2400406"/>
                            <a:ext cx="800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304"/>
                        <wps:cNvCnPr>
                          <a:cxnSpLocks noChangeShapeType="1"/>
                        </wps:cNvCnPr>
                        <wps:spPr bwMode="auto">
                          <a:xfrm>
                            <a:off x="4348474" y="2400406"/>
                            <a:ext cx="114302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1719529" y="0"/>
                            <a:ext cx="685812" cy="336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E8F4AB" w14:textId="77777777" w:rsidR="00AB2EF1" w:rsidRDefault="00AB2EF1" w:rsidP="00967927">
                              <w:r>
                                <w:t>Im( Z 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Line 306"/>
                        <wps:cNvCnPr>
                          <a:cxnSpLocks noChangeShapeType="1"/>
                        </wps:cNvCnPr>
                        <wps:spPr bwMode="auto">
                          <a:xfrm>
                            <a:off x="2062435" y="228501"/>
                            <a:ext cx="114302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307"/>
                        <wps:cNvCnPr>
                          <a:cxnSpLocks noChangeShapeType="1"/>
                        </wps:cNvCnPr>
                        <wps:spPr bwMode="auto">
                          <a:xfrm flipV="1">
                            <a:off x="2062435" y="1943005"/>
                            <a:ext cx="700" cy="3429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2176737" y="2285905"/>
                            <a:ext cx="228604" cy="228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FF3C4E" w14:textId="77777777" w:rsidR="00AB2EF1" w:rsidRDefault="00AB2EF1" w:rsidP="00967927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1719529" y="1943005"/>
                            <a:ext cx="228604" cy="228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B963A9" w14:textId="77777777" w:rsidR="00AB2EF1" w:rsidRDefault="00AB2EF1" w:rsidP="00967927">
                              <w: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Line 3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062435" y="342901"/>
                            <a:ext cx="700" cy="37716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311"/>
                        <wps:cNvCnPr>
                          <a:cxnSpLocks noChangeShapeType="1"/>
                        </wps:cNvCnPr>
                        <wps:spPr bwMode="auto">
                          <a:xfrm>
                            <a:off x="2976851" y="2285905"/>
                            <a:ext cx="700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312"/>
                        <wps:cNvCnPr>
                          <a:cxnSpLocks noChangeShapeType="1"/>
                        </wps:cNvCnPr>
                        <wps:spPr bwMode="auto">
                          <a:xfrm>
                            <a:off x="2976851" y="2285905"/>
                            <a:ext cx="700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4900" y="2285905"/>
                            <a:ext cx="4000668" cy="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AutoShape 314"/>
                        <wps:cNvSpPr>
                          <a:spLocks noChangeArrowheads="1"/>
                        </wps:cNvSpPr>
                        <wps:spPr bwMode="auto">
                          <a:xfrm rot="13933607">
                            <a:off x="3832370" y="287599"/>
                            <a:ext cx="571501" cy="225604"/>
                          </a:xfrm>
                          <a:prstGeom prst="curvedUpArrow">
                            <a:avLst>
                              <a:gd name="adj1" fmla="val 52119"/>
                              <a:gd name="adj2" fmla="val 104238"/>
                              <a:gd name="adj3" fmla="val 333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2062435" y="2171505"/>
                            <a:ext cx="114302" cy="114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4234172" y="114400"/>
                            <a:ext cx="228604" cy="228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3136D1" w14:textId="77777777" w:rsidR="00AB2EF1" w:rsidRDefault="00AB2EF1" w:rsidP="00967927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Line 317"/>
                        <wps:cNvCnPr>
                          <a:cxnSpLocks noChangeShapeType="1"/>
                        </wps:cNvCnPr>
                        <wps:spPr bwMode="auto">
                          <a:xfrm>
                            <a:off x="2405341" y="457001"/>
                            <a:ext cx="7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318"/>
                        <wps:cNvCnPr>
                          <a:cxnSpLocks noChangeShapeType="1"/>
                        </wps:cNvCnPr>
                        <wps:spPr bwMode="auto">
                          <a:xfrm>
                            <a:off x="2748247" y="457001"/>
                            <a:ext cx="7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3091153" y="457001"/>
                            <a:ext cx="7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3434059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4900" y="1943005"/>
                            <a:ext cx="3886366" cy="3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4900" y="1600004"/>
                            <a:ext cx="3886366" cy="7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4900" y="1257003"/>
                            <a:ext cx="3886366" cy="8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4900" y="914402"/>
                            <a:ext cx="3886366" cy="4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4900" y="2628506"/>
                            <a:ext cx="3886366" cy="8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4900" y="2971507"/>
                            <a:ext cx="3886366" cy="8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4900" y="3314508"/>
                            <a:ext cx="3886366" cy="7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4900" y="3657509"/>
                            <a:ext cx="3886366" cy="3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1719529" y="457001"/>
                            <a:ext cx="7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1376523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1033618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690712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347806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227C0BD" id="Zone de dessin 147" o:spid="_x0000_s1076" editas="canvas" style="width:369.4pt;height:338.3pt;mso-position-horizontal-relative:char;mso-position-vertical-relative:line" coordsize="46913,42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">
                <v:shape id="_x0000_s1077" type="#_x0000_t75" style="position:absolute;width:46913;height:42964;visibility:visible;mso-wrap-style:square">
                  <v:fill o:detectmouseclick="t"/>
                  <v:path o:connecttype="none"/>
                </v:shape>
                <v:shape id="Text Box 300" o:spid="_x0000_s1078" type="#_x0000_t202" style="position:absolute;left:18338;top:22859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" stroked="f">
                  <v:textbox>
                    <w:txbxContent>
                      <w:p w14:paraId="6B8DB4A8" w14:textId="77777777" w:rsidR="00AB2EF1" w:rsidRDefault="00AB2EF1" w:rsidP="00967927">
                        <w:r>
                          <w:t>O</w:t>
                        </w:r>
                      </w:p>
                    </w:txbxContent>
                  </v:textbox>
                </v:shape>
                <v:line id="Line 301" o:spid="_x0000_s1079" style="position:absolute;visibility:visible;mso-wrap-style:square" from="20624,22859" to="24053,22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">
                  <v:stroke endarrow="block"/>
                </v:line>
                <v:shape id="Text Box 302" o:spid="_x0000_s1080" type="#_x0000_t202" style="position:absolute;left:40055;top:21715;width:6858;height:3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" stroked="f">
                  <v:textbox>
                    <w:txbxContent>
                      <w:p w14:paraId="365870B7" w14:textId="77777777" w:rsidR="00AB2EF1" w:rsidRDefault="00AB2EF1" w:rsidP="00967927">
                        <w:r>
                          <w:t>Re( Z )</w:t>
                        </w:r>
                      </w:p>
                    </w:txbxContent>
                  </v:textbox>
                </v:shape>
                <v:line id="Line 303" o:spid="_x0000_s1081" style="position:absolute;visibility:visible;mso-wrap-style:square" from="43484,24004" to="43492,24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/>
                <v:line id="Line 304" o:spid="_x0000_s1082" style="position:absolute;visibility:visible;mso-wrap-style:square" from="43484,24004" to="44627,24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<v:shape id="Text Box 305" o:spid="_x0000_s1083" type="#_x0000_t202" style="position:absolute;left:17195;width:6858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" stroked="f">
                  <v:textbox>
                    <w:txbxContent>
                      <w:p w14:paraId="79E8F4AB" w14:textId="77777777" w:rsidR="00AB2EF1" w:rsidRDefault="00AB2EF1" w:rsidP="00967927">
                        <w:r>
                          <w:t>Im( Z )</w:t>
                        </w:r>
                      </w:p>
                    </w:txbxContent>
                  </v:textbox>
                </v:shape>
                <v:line id="Line 306" o:spid="_x0000_s1084" style="position:absolute;visibility:visible;mso-wrap-style:square" from="20624,2285" to="21767,2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  <v:line id="Line 307" o:spid="_x0000_s1085" style="position:absolute;flip:y;visibility:visible;mso-wrap-style:square" from="20624,19430" to="20631,22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">
                  <v:stroke endarrow="block"/>
                </v:line>
                <v:shape id="Text Box 308" o:spid="_x0000_s1086" type="#_x0000_t202" style="position:absolute;left:21767;top:22859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<v:textbox>
                    <w:txbxContent>
                      <w:p w14:paraId="78FF3C4E" w14:textId="77777777" w:rsidR="00AB2EF1" w:rsidRDefault="00AB2EF1" w:rsidP="00967927">
                        <w:r>
                          <w:t>I</w:t>
                        </w:r>
                      </w:p>
                    </w:txbxContent>
                  </v:textbox>
                </v:shape>
                <v:shape id="Text Box 309" o:spid="_x0000_s1087" type="#_x0000_t202" style="position:absolute;left:17195;top:19430;width:2286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<v:textbox>
                    <w:txbxContent>
                      <w:p w14:paraId="72B963A9" w14:textId="77777777" w:rsidR="00AB2EF1" w:rsidRDefault="00AB2EF1" w:rsidP="00967927">
                        <w:r>
                          <w:t>J</w:t>
                        </w:r>
                      </w:p>
                    </w:txbxContent>
                  </v:textbox>
                </v:shape>
                <v:line id="Line 310" o:spid="_x0000_s1088" style="position:absolute;flip:y;visibility:visible;mso-wrap-style:square" from="20624,3429" to="20631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">
                  <v:stroke endarrow="block"/>
                </v:line>
                <v:line id="Line 311" o:spid="_x0000_s1089" style="position:absolute;visibility:visible;mso-wrap-style:square" from="29768,22859" to="29775,22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<v:line id="Line 312" o:spid="_x0000_s1090" style="position:absolute;visibility:visible;mso-wrap-style:square" from="29768,22859" to="29775,22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<v:line id="Line 313" o:spid="_x0000_s1091" style="position:absolute;visibility:visible;mso-wrap-style:square" from="49,22859" to="40055,22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">
                  <v:stroke endarrow="block"/>
                </v:line>
                <v:shapetype id="_x0000_t104" coordsize="21600,21600" o:spt="104" adj="12960,19440,7200" path="ar0@22@3@21,,0@4@21@14@22@1@21@7@21@12@2l@13@2@8,0@11@2wa0@22@3@21@10@2@16@24@14@22@1@21@16@24@14,xewr@14@22@1@21@7@21@16@24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@8,0;@11,@2;@15,0;@16,@21;@13,@2" o:connectangles="270,270,270,90,0" textboxrect="@41,@43,@42,@44"/>
                  <v:handles>
                    <v:h position="#0,topLeft" xrange="@37,@27"/>
                    <v:h position="#1,topLeft" xrange="@25,@20"/>
                    <v:h position="bottomRight,#2" yrange="0,@40"/>
                  </v:handles>
                  <o:complex v:ext="view"/>
                </v:shapetype>
                <v:shape id="AutoShape 314" o:spid="_x0000_s1092" type="#_x0000_t104" style="position:absolute;left:38323;top:2876;width:5715;height:2256;rotation:-837374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" adj="12712,19378"/>
                <v:rect id="Rectangle 315" o:spid="_x0000_s1093" style="position:absolute;left:20624;top:21715;width:1143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<v:shape id="Text Box 316" o:spid="_x0000_s1094" type="#_x0000_t202" style="position:absolute;left:42341;top:1144;width:2286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0+G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ho5RmZQC/+AQAA//8DAFBLAQItABQABgAIAAAAIQDb4fbL7gAAAIUBAAATAAAAAAAAAAAA&#10;AAAAAAAAAABbQ29udGVudF9UeXBlc10ueG1sUEsBAi0AFAAGAAgAAAAhAFr0LFu/AAAAFQEAAAsA&#10;AAAAAAAAAAAAAAAAHwEAAF9yZWxzLy5yZWxzUEsBAi0AFAAGAAgAAAAhAFmTT4bEAAAA3AAAAA8A&#10;AAAAAAAAAAAAAAAABwIAAGRycy9kb3ducmV2LnhtbFBLBQYAAAAAAwADALcAAAD4AgAAAAA=&#10;" filled="f" stroked="f">
                  <v:textbox>
                    <w:txbxContent>
                      <w:p w14:paraId="4D3136D1" w14:textId="77777777" w:rsidR="00AB2EF1" w:rsidRDefault="00AB2EF1" w:rsidP="00967927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+</w:t>
                        </w:r>
                      </w:p>
                    </w:txbxContent>
                  </v:textbox>
                </v:shape>
                <v:line id="Line 317" o:spid="_x0000_s1095" style="position:absolute;visibility:visible;mso-wrap-style:square" from="24053,4570" to="24060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">
                  <v:stroke dashstyle="1 1" endcap="round"/>
                </v:line>
                <v:line id="Line 318" o:spid="_x0000_s1096" style="position:absolute;visibility:visible;mso-wrap-style:square" from="27482,4570" to="27489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">
                  <v:stroke dashstyle="1 1" endcap="round"/>
                </v:line>
                <v:line id="Line 319" o:spid="_x0000_s1097" style="position:absolute;visibility:visible;mso-wrap-style:square" from="30911,4570" to="30918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">
                  <v:stroke dashstyle="1 1" endcap="round"/>
                </v:line>
                <v:line id="Line 320" o:spid="_x0000_s1098" style="position:absolute;visibility:visible;mso-wrap-style:square" from="34340,4570" to="34348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">
                  <v:stroke dashstyle="1 1" endcap="round"/>
                </v:line>
                <v:line id="Line 321" o:spid="_x0000_s1099" style="position:absolute;visibility:visible;mso-wrap-style:square" from="49,19430" to="38912,19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">
                  <v:stroke dashstyle="1 1" endcap="round"/>
                </v:line>
                <v:line id="Line 322" o:spid="_x0000_s1100" style="position:absolute;visibility:visible;mso-wrap-style:square" from="49,16000" to="38912,1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">
                  <v:stroke dashstyle="1 1" endcap="round"/>
                </v:line>
                <v:line id="Line 323" o:spid="_x0000_s1101" style="position:absolute;visibility:visible;mso-wrap-style:square" from="49,12570" to="38912,12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">
                  <v:stroke dashstyle="1 1" endcap="round"/>
                </v:line>
                <v:line id="Line 324" o:spid="_x0000_s1102" style="position:absolute;visibility:visible;mso-wrap-style:square" from="49,9144" to="38912,9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">
                  <v:stroke dashstyle="1 1" endcap="round"/>
                </v:line>
                <v:line id="Line 325" o:spid="_x0000_s1103" style="position:absolute;visibility:visible;mso-wrap-style:square" from="49,26285" to="38912,26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">
                  <v:stroke dashstyle="1 1" endcap="round"/>
                </v:line>
                <v:line id="Line 326" o:spid="_x0000_s1104" style="position:absolute;visibility:visible;mso-wrap-style:square" from="49,29715" to="38912,29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">
                  <v:stroke dashstyle="1 1" endcap="round"/>
                </v:line>
                <v:line id="Line 327" o:spid="_x0000_s1105" style="position:absolute;visibility:visible;mso-wrap-style:square" from="49,33145" to="38912,33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">
                  <v:stroke dashstyle="1 1" endcap="round"/>
                </v:line>
                <v:line id="Line 328" o:spid="_x0000_s1106" style="position:absolute;visibility:visible;mso-wrap-style:square" from="49,36575" to="38912,36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">
                  <v:stroke dashstyle="1 1" endcap="round"/>
                </v:line>
                <v:line id="Line 329" o:spid="_x0000_s1107" style="position:absolute;visibility:visible;mso-wrap-style:square" from="17195,4570" to="17202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">
                  <v:stroke dashstyle="1 1" endcap="round"/>
                </v:line>
                <v:line id="Line 330" o:spid="_x0000_s1108" style="position:absolute;visibility:visible;mso-wrap-style:square" from="13765,4570" to="13773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">
                  <v:stroke dashstyle="1 1" endcap="round"/>
                </v:line>
                <v:line id="Line 331" o:spid="_x0000_s1109" style="position:absolute;visibility:visible;mso-wrap-style:square" from="10336,4570" to="10344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">
                  <v:stroke dashstyle="1 1" endcap="round"/>
                </v:line>
                <v:line id="Line 332" o:spid="_x0000_s1110" style="position:absolute;visibility:visible;mso-wrap-style:square" from="6907,4570" to="6915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">
                  <v:stroke dashstyle="1 1" endcap="round"/>
                </v:line>
                <v:line id="Line 333" o:spid="_x0000_s1111" style="position:absolute;visibility:visible;mso-wrap-style:square" from="3478,4570" to="3486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">
                  <v:stroke dashstyle="1 1" endcap="round"/>
                </v:line>
                <w10:anchorlock/>
              </v:group>
            </w:pict>
          </mc:Fallback>
        </mc:AlternateContent>
      </w:r>
    </w:p>
    <w:p w14:paraId="6236BC92" w14:textId="7DC3D08D" w:rsidR="004A1BE1" w:rsidRDefault="004A1BE1" w:rsidP="004A1BE1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lastRenderedPageBreak/>
        <w:t>I</w:t>
      </w:r>
      <w:r w:rsidR="00EC320C">
        <w:rPr>
          <w:b/>
          <w:sz w:val="28"/>
          <w:szCs w:val="28"/>
        </w:rPr>
        <w:t>I</w:t>
      </w:r>
      <w:r>
        <w:rPr>
          <w:b/>
          <w:sz w:val="28"/>
          <w:szCs w:val="28"/>
        </w:rPr>
        <w:t xml:space="preserve">. </w:t>
      </w:r>
      <w:r w:rsidRPr="00012911">
        <w:rPr>
          <w:b/>
          <w:sz w:val="28"/>
          <w:szCs w:val="28"/>
          <w:u w:val="single"/>
        </w:rPr>
        <w:t>Définitions et notations du GEII</w:t>
      </w:r>
    </w:p>
    <w:p w14:paraId="5812AEF7" w14:textId="77777777" w:rsidR="004A1BE1" w:rsidRPr="004A1BE1" w:rsidRDefault="004A1BE1" w:rsidP="004A1BE1">
      <w:pPr>
        <w:rPr>
          <w:b/>
        </w:rPr>
      </w:pPr>
    </w:p>
    <w:p w14:paraId="46A4A389" w14:textId="5B4AE069" w:rsidR="004A1BE1" w:rsidRDefault="004A1BE1" w:rsidP="004A1BE1">
      <w:pPr>
        <w:pStyle w:val="Paragraphedeliste"/>
        <w:numPr>
          <w:ilvl w:val="0"/>
          <w:numId w:val="5"/>
        </w:numPr>
      </w:pPr>
      <w:r w:rsidRPr="004A1BE1">
        <w:rPr>
          <w:b/>
        </w:rPr>
        <w:t xml:space="preserve">Tout nombre complexe </w:t>
      </w:r>
      <m:oMath>
        <m:bar>
          <m:barPr>
            <m:ctrlPr>
              <w:rPr>
                <w:rFonts w:ascii="Cambria Math" w:hAnsi="Cambria Math"/>
                <w:b/>
                <w:i/>
              </w:rPr>
            </m:ctrlPr>
          </m:barPr>
          <m:e>
            <m:r>
              <m:rPr>
                <m:sty m:val="b"/>
              </m:rPr>
              <w:rPr>
                <w:rFonts w:ascii="Cambria Math"/>
              </w:rPr>
              <m:t>Z</m:t>
            </m:r>
          </m:e>
        </m:bar>
        <m:r>
          <m:rPr>
            <m:sty m:val="bi"/>
          </m:rPr>
          <w:rPr>
            <w:rFonts w:ascii="Cambria Math"/>
          </w:rPr>
          <m:t xml:space="preserve"> </m:t>
        </m:r>
      </m:oMath>
      <w:r w:rsidRPr="004A1BE1">
        <w:rPr>
          <w:b/>
        </w:rPr>
        <w:t>s’écrit de la forme :</w:t>
      </w:r>
      <w:r>
        <w:t xml:space="preserve"> </w:t>
      </w:r>
      <w:r w:rsidRPr="00CC008B">
        <w:br/>
      </w:r>
      <w:r>
        <w:br/>
      </w:r>
      <w:r>
        <w:br/>
      </w:r>
      <w:r>
        <w:rPr>
          <w:noProof/>
        </w:rPr>
        <mc:AlternateContent>
          <mc:Choice Requires="wpc">
            <w:drawing>
              <wp:inline distT="0" distB="0" distL="0" distR="0" wp14:anchorId="08BBC793" wp14:editId="4CCD8EF8">
                <wp:extent cx="5715000" cy="875665"/>
                <wp:effectExtent l="0" t="0" r="0" b="0"/>
                <wp:docPr id="111" name="Zone de dessin 1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6" name="Text Box 2446"/>
                        <wps:cNvSpPr txBox="1">
                          <a:spLocks noChangeArrowheads="1"/>
                        </wps:cNvSpPr>
                        <wps:spPr bwMode="auto">
                          <a:xfrm>
                            <a:off x="449263" y="304061"/>
                            <a:ext cx="1783556" cy="4421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947487" w14:textId="77777777" w:rsidR="00AB2EF1" w:rsidRPr="00EF705D" w:rsidRDefault="00AB2EF1" w:rsidP="004A1BE1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EF705D">
                                <w:rPr>
                                  <w:b/>
                                </w:rPr>
                                <w:t xml:space="preserve">x est la partie réelle de 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u w:val="single"/>
                                  </w:rPr>
                                  <m:t>Z</m:t>
                                </m:r>
                              </m:oMath>
                            </w:p>
                            <w:p w14:paraId="7347435F" w14:textId="77777777" w:rsidR="00AB2EF1" w:rsidRPr="00EF705D" w:rsidRDefault="00AB2EF1" w:rsidP="004A1BE1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EF705D">
                                <w:rPr>
                                  <w:b/>
                                </w:rPr>
                                <w:t xml:space="preserve">On note : 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x=</m:t>
                                </m:r>
                                <m:r>
                                  <m:rPr>
                                    <m:scr m:val="script"/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  <w:r w:rsidRPr="00EF705D">
                                <w:rPr>
                                  <w:b/>
                                </w:rPr>
                                <w:t>(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u w:val="single"/>
                                  </w:rPr>
                                  <m:t>Z</m:t>
                                </m:r>
                              </m:oMath>
                              <w:r w:rsidRPr="00EF705D">
                                <w:rPr>
                                  <w:b/>
                                </w:rPr>
                                <w:t xml:space="preserve"> 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2447"/>
                        <wps:cNvSpPr txBox="1">
                          <a:spLocks noChangeArrowheads="1"/>
                        </wps:cNvSpPr>
                        <wps:spPr bwMode="auto">
                          <a:xfrm>
                            <a:off x="2171700" y="0"/>
                            <a:ext cx="3200400" cy="457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8754C8" w14:textId="26E6E254" w:rsidR="00AB2EF1" w:rsidRPr="00EF705D" w:rsidRDefault="00AB2EF1" w:rsidP="004A1BE1">
                              <w:pPr>
                                <w:rPr>
                                  <w:b/>
                                </w:rPr>
                              </w:pPr>
                              <w:r w:rsidRPr="00EF705D">
                                <w:rPr>
                                  <w:b/>
                                  <w:position w:val="-10"/>
                                </w:rPr>
                                <w:object w:dxaOrig="1120" w:dyaOrig="340" w14:anchorId="0FF075BF">
                                  <v:shape id="_x0000_i1026" type="#_x0000_t75" style="width:54.85pt;height:17.55pt" o:ole="">
                                    <v:imagedata r:id="rId16" o:title=""/>
                                  </v:shape>
                                  <o:OLEObject Type="Embed" ProgID="Equation.3" ShapeID="_x0000_i1026" DrawAspect="Content" ObjectID="_1757427384" r:id="rId17"/>
                                </w:object>
                              </w:r>
                              <w:r>
                                <w:rPr>
                                  <w:b/>
                                </w:rPr>
                                <w:t xml:space="preserve">   </w:t>
                              </w:r>
                              <w:proofErr w:type="gramStart"/>
                              <w:r w:rsidRPr="00EF705D">
                                <w:rPr>
                                  <w:b/>
                                </w:rPr>
                                <w:t>où</w:t>
                              </w:r>
                              <w:proofErr w:type="gramEnd"/>
                              <w:r w:rsidRPr="00EF705D">
                                <w:rPr>
                                  <w:b/>
                                </w:rPr>
                                <w:t xml:space="preserve"> </w:t>
                              </w:r>
                              <w:r w:rsidRPr="00EF705D">
                                <w:rPr>
                                  <w:b/>
                                  <w:position w:val="-4"/>
                                </w:rPr>
                                <w:object w:dxaOrig="380" w:dyaOrig="200" w14:anchorId="16E1D8F6">
                                  <v:shape id="_x0000_i1028" type="#_x0000_t75" style="width:19.3pt;height:9pt" o:ole="">
                                    <v:imagedata r:id="rId18" o:title=""/>
                                  </v:shape>
                                  <o:OLEObject Type="Embed" ProgID="Equation.3" ShapeID="_x0000_i1028" DrawAspect="Content" ObjectID="_1757427385" r:id="rId19"/>
                                </w:object>
                              </w:r>
                              <w:r w:rsidRPr="00EF705D">
                                <w:rPr>
                                  <w:b/>
                                </w:rPr>
                                <w:fldChar w:fldCharType="begin"/>
                              </w:r>
                              <w:r w:rsidRPr="00EF705D">
                                <w:rPr>
                                  <w:b/>
                                </w:rPr>
                                <w:instrText xml:space="preserve"> EQ \O(R;I) </w:instrText>
                              </w:r>
                              <w:r w:rsidRPr="00EF705D">
                                <w:rPr>
                                  <w:b/>
                                </w:rPr>
                                <w:fldChar w:fldCharType="end"/>
                              </w:r>
                              <w:r w:rsidRPr="00EF705D">
                                <w:rPr>
                                  <w:b/>
                                </w:rPr>
                                <w:t xml:space="preserve">, </w:t>
                              </w:r>
                              <w:r w:rsidRPr="00EF705D">
                                <w:rPr>
                                  <w:b/>
                                  <w:position w:val="-10"/>
                                </w:rPr>
                                <w:object w:dxaOrig="400" w:dyaOrig="260" w14:anchorId="714D0E29">
                                  <v:shape id="_x0000_i1030" type="#_x0000_t75" style="width:22.7pt;height:12.85pt" o:ole="">
                                    <v:imagedata r:id="rId20" o:title=""/>
                                  </v:shape>
                                  <o:OLEObject Type="Embed" ProgID="Equation.3" ShapeID="_x0000_i1030" DrawAspect="Content" ObjectID="_1757427386" r:id="rId21"/>
                                </w:object>
                              </w:r>
                              <w:r w:rsidRPr="00EF705D">
                                <w:rPr>
                                  <w:b/>
                                </w:rPr>
                                <w:fldChar w:fldCharType="begin"/>
                              </w:r>
                              <w:r w:rsidRPr="00EF705D">
                                <w:rPr>
                                  <w:b/>
                                </w:rPr>
                                <w:instrText xml:space="preserve"> EQ \O(R;I) </w:instrText>
                              </w:r>
                              <w:r w:rsidRPr="00EF705D">
                                <w:rPr>
                                  <w:b/>
                                </w:rPr>
                                <w:fldChar w:fldCharType="end"/>
                              </w:r>
                              <w:r w:rsidRPr="00EF705D">
                                <w:rPr>
                                  <w:b/>
                                </w:rPr>
                                <w:t xml:space="preserve"> et </w:t>
                              </w:r>
                              <w:r w:rsidRPr="00EF705D">
                                <w:rPr>
                                  <w:b/>
                                  <w:position w:val="-10"/>
                                </w:rPr>
                                <w:object w:dxaOrig="760" w:dyaOrig="360" w14:anchorId="34252EF6">
                                  <v:shape id="_x0000_i1032" type="#_x0000_t75" style="width:38.55pt;height:19.3pt" o:ole="">
                                    <v:imagedata r:id="rId22" o:title=""/>
                                  </v:shape>
                                  <o:OLEObject Type="Embed" ProgID="Equation.3" ShapeID="_x0000_i1032" DrawAspect="Content" ObjectID="_1757427387" r:id="rId2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Line 2448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1700" y="228641"/>
                            <a:ext cx="342900" cy="3429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244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901950" y="254041"/>
                            <a:ext cx="342900" cy="3429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Text Box 2450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0" y="304061"/>
                            <a:ext cx="2132806" cy="4421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CC4617" w14:textId="77777777" w:rsidR="00AB2EF1" w:rsidRPr="00EF705D" w:rsidRDefault="00AB2EF1" w:rsidP="004A1BE1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EF705D">
                                <w:rPr>
                                  <w:b/>
                                </w:rPr>
                                <w:t xml:space="preserve">y est la partie imaginaire de 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u w:val="single"/>
                                  </w:rPr>
                                  <m:t>Z</m:t>
                                </m:r>
                              </m:oMath>
                            </w:p>
                            <w:p w14:paraId="2AA99422" w14:textId="77777777" w:rsidR="00AB2EF1" w:rsidRPr="00EF705D" w:rsidRDefault="00AB2EF1" w:rsidP="004A1BE1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EF705D">
                                <w:rPr>
                                  <w:b/>
                                </w:rPr>
                                <w:t xml:space="preserve">On note : 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y=Im</m:t>
                                </m:r>
                              </m:oMath>
                              <w:r w:rsidRPr="00EF705D">
                                <w:rPr>
                                  <w:b/>
                                </w:rPr>
                                <w:t>(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u w:val="single"/>
                                  </w:rPr>
                                  <m:t>Z</m:t>
                                </m:r>
                              </m:oMath>
                              <w:r w:rsidRPr="00EF705D">
                                <w:rPr>
                                  <w:b/>
                                </w:rPr>
                                <w:t xml:space="preserve"> 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8BBC793" id="Zone de dessin 111" o:spid="_x0000_s1112" editas="canvas" style="width:450pt;height:68.95pt;mso-position-horizontal-relative:char;mso-position-vertical-relative:line" coordsize="57150,8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">
                <v:shape id="_x0000_s1113" type="#_x0000_t75" style="position:absolute;width:57150;height:8756;visibility:visible;mso-wrap-style:square">
                  <v:fill o:detectmouseclick="t"/>
                  <v:path o:connecttype="none"/>
                </v:shape>
                <v:shape id="Text Box 2446" o:spid="_x0000_s1114" type="#_x0000_t202" style="position:absolute;left:4492;top:3040;width:17836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" stroked="f">
                  <v:textbox>
                    <w:txbxContent>
                      <w:p w14:paraId="6D947487" w14:textId="77777777" w:rsidR="00AB2EF1" w:rsidRPr="00EF705D" w:rsidRDefault="00AB2EF1" w:rsidP="004A1BE1">
                        <w:pPr>
                          <w:rPr>
                            <w:b/>
                            <w:u w:val="single"/>
                          </w:rPr>
                        </w:pPr>
                        <w:r w:rsidRPr="00EF705D">
                          <w:rPr>
                            <w:b/>
                          </w:rPr>
                          <w:t xml:space="preserve">x est la partie réelle de </w:t>
                        </w: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u w:val="single"/>
                            </w:rPr>
                            <m:t>Z</m:t>
                          </m:r>
                        </m:oMath>
                      </w:p>
                      <w:p w14:paraId="7347435F" w14:textId="77777777" w:rsidR="00AB2EF1" w:rsidRPr="00EF705D" w:rsidRDefault="00AB2EF1" w:rsidP="004A1BE1">
                        <w:pPr>
                          <w:rPr>
                            <w:b/>
                            <w:u w:val="single"/>
                          </w:rPr>
                        </w:pPr>
                        <w:r w:rsidRPr="00EF705D">
                          <w:rPr>
                            <w:b/>
                          </w:rPr>
                          <w:t xml:space="preserve">On note : </w:t>
                        </w: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x=</m:t>
                          </m:r>
                          <m:r>
                            <m:rPr>
                              <m:scr m:val="script"/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e</m:t>
                          </m:r>
                        </m:oMath>
                        <w:r w:rsidRPr="00EF705D">
                          <w:rPr>
                            <w:b/>
                          </w:rPr>
                          <w:t>(</w:t>
                        </w: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u w:val="single"/>
                            </w:rPr>
                            <m:t>Z</m:t>
                          </m:r>
                        </m:oMath>
                        <w:r w:rsidRPr="00EF705D">
                          <w:rPr>
                            <w:b/>
                          </w:rPr>
                          <w:t xml:space="preserve"> )</w:t>
                        </w:r>
                      </w:p>
                    </w:txbxContent>
                  </v:textbox>
                </v:shape>
                <v:shape id="Text Box 2447" o:spid="_x0000_s1115" type="#_x0000_t202" style="position:absolute;left:21717;width:3200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<v:textbox>
                    <w:txbxContent>
                      <w:p w14:paraId="118754C8" w14:textId="26E6E254" w:rsidR="00AB2EF1" w:rsidRPr="00EF705D" w:rsidRDefault="00AB2EF1" w:rsidP="004A1BE1">
                        <w:pPr>
                          <w:rPr>
                            <w:b/>
                          </w:rPr>
                        </w:pPr>
                        <w:r w:rsidRPr="00EF705D">
                          <w:rPr>
                            <w:b/>
                            <w:position w:val="-10"/>
                          </w:rPr>
                          <w:object w:dxaOrig="1120" w:dyaOrig="340" w14:anchorId="0FF075BF">
                            <v:shape id="_x0000_i1026" type="#_x0000_t75" style="width:54.85pt;height:17.55pt" o:ole="">
                              <v:imagedata r:id="rId16" o:title=""/>
                            </v:shape>
                            <o:OLEObject Type="Embed" ProgID="Equation.3" ShapeID="_x0000_i1026" DrawAspect="Content" ObjectID="_1757427384" r:id="rId24"/>
                          </w:object>
                        </w:r>
                        <w:r>
                          <w:rPr>
                            <w:b/>
                          </w:rPr>
                          <w:t xml:space="preserve">   </w:t>
                        </w:r>
                        <w:proofErr w:type="gramStart"/>
                        <w:r w:rsidRPr="00EF705D">
                          <w:rPr>
                            <w:b/>
                          </w:rPr>
                          <w:t>où</w:t>
                        </w:r>
                        <w:proofErr w:type="gramEnd"/>
                        <w:r w:rsidRPr="00EF705D">
                          <w:rPr>
                            <w:b/>
                          </w:rPr>
                          <w:t xml:space="preserve"> </w:t>
                        </w:r>
                        <w:r w:rsidRPr="00EF705D">
                          <w:rPr>
                            <w:b/>
                            <w:position w:val="-4"/>
                          </w:rPr>
                          <w:object w:dxaOrig="380" w:dyaOrig="200" w14:anchorId="16E1D8F6">
                            <v:shape id="_x0000_i1028" type="#_x0000_t75" style="width:19.3pt;height:9pt" o:ole="">
                              <v:imagedata r:id="rId18" o:title=""/>
                            </v:shape>
                            <o:OLEObject Type="Embed" ProgID="Equation.3" ShapeID="_x0000_i1028" DrawAspect="Content" ObjectID="_1757427385" r:id="rId25"/>
                          </w:object>
                        </w:r>
                        <w:r w:rsidRPr="00EF705D">
                          <w:rPr>
                            <w:b/>
                          </w:rPr>
                          <w:fldChar w:fldCharType="begin"/>
                        </w:r>
                        <w:r w:rsidRPr="00EF705D">
                          <w:rPr>
                            <w:b/>
                          </w:rPr>
                          <w:instrText xml:space="preserve"> EQ \O(R;I) </w:instrText>
                        </w:r>
                        <w:r w:rsidRPr="00EF705D">
                          <w:rPr>
                            <w:b/>
                          </w:rPr>
                          <w:fldChar w:fldCharType="end"/>
                        </w:r>
                        <w:r w:rsidRPr="00EF705D">
                          <w:rPr>
                            <w:b/>
                          </w:rPr>
                          <w:t xml:space="preserve">, </w:t>
                        </w:r>
                        <w:r w:rsidRPr="00EF705D">
                          <w:rPr>
                            <w:b/>
                            <w:position w:val="-10"/>
                          </w:rPr>
                          <w:object w:dxaOrig="400" w:dyaOrig="260" w14:anchorId="714D0E29">
                            <v:shape id="_x0000_i1030" type="#_x0000_t75" style="width:22.7pt;height:12.85pt" o:ole="">
                              <v:imagedata r:id="rId20" o:title=""/>
                            </v:shape>
                            <o:OLEObject Type="Embed" ProgID="Equation.3" ShapeID="_x0000_i1030" DrawAspect="Content" ObjectID="_1757427386" r:id="rId26"/>
                          </w:object>
                        </w:r>
                        <w:r w:rsidRPr="00EF705D">
                          <w:rPr>
                            <w:b/>
                          </w:rPr>
                          <w:fldChar w:fldCharType="begin"/>
                        </w:r>
                        <w:r w:rsidRPr="00EF705D">
                          <w:rPr>
                            <w:b/>
                          </w:rPr>
                          <w:instrText xml:space="preserve"> EQ \O(R;I) </w:instrText>
                        </w:r>
                        <w:r w:rsidRPr="00EF705D">
                          <w:rPr>
                            <w:b/>
                          </w:rPr>
                          <w:fldChar w:fldCharType="end"/>
                        </w:r>
                        <w:r w:rsidRPr="00EF705D">
                          <w:rPr>
                            <w:b/>
                          </w:rPr>
                          <w:t xml:space="preserve"> et </w:t>
                        </w:r>
                        <w:r w:rsidRPr="00EF705D">
                          <w:rPr>
                            <w:b/>
                            <w:position w:val="-10"/>
                          </w:rPr>
                          <w:object w:dxaOrig="760" w:dyaOrig="360" w14:anchorId="34252EF6">
                            <v:shape id="_x0000_i1032" type="#_x0000_t75" style="width:38.55pt;height:19.3pt" o:ole="">
                              <v:imagedata r:id="rId22" o:title=""/>
                            </v:shape>
                            <o:OLEObject Type="Embed" ProgID="Equation.3" ShapeID="_x0000_i1032" DrawAspect="Content" ObjectID="_1757427387" r:id="rId27"/>
                          </w:object>
                        </w:r>
                      </w:p>
                    </w:txbxContent>
                  </v:textbox>
                </v:shape>
                <v:line id="Line 2448" o:spid="_x0000_s1116" style="position:absolute;flip:y;visibility:visible;mso-wrap-style:square" from="21717,2286" to="25146,5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">
                  <v:stroke endarrow="block"/>
                </v:line>
                <v:line id="Line 2449" o:spid="_x0000_s1117" style="position:absolute;flip:x y;visibility:visible;mso-wrap-style:square" from="29019,2540" to="32448,5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">
                  <v:stroke endarrow="block"/>
                </v:line>
                <v:shape id="Text Box 2450" o:spid="_x0000_s1118" type="#_x0000_t202" style="position:absolute;left:32004;top:3040;width:21328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" stroked="f">
                  <v:textbox>
                    <w:txbxContent>
                      <w:p w14:paraId="0FCC4617" w14:textId="77777777" w:rsidR="00AB2EF1" w:rsidRPr="00EF705D" w:rsidRDefault="00AB2EF1" w:rsidP="004A1BE1">
                        <w:pPr>
                          <w:rPr>
                            <w:b/>
                            <w:u w:val="single"/>
                          </w:rPr>
                        </w:pPr>
                        <w:r w:rsidRPr="00EF705D">
                          <w:rPr>
                            <w:b/>
                          </w:rPr>
                          <w:t xml:space="preserve">y est la partie imaginaire de </w:t>
                        </w: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u w:val="single"/>
                            </w:rPr>
                            <m:t>Z</m:t>
                          </m:r>
                        </m:oMath>
                      </w:p>
                      <w:p w14:paraId="2AA99422" w14:textId="77777777" w:rsidR="00AB2EF1" w:rsidRPr="00EF705D" w:rsidRDefault="00AB2EF1" w:rsidP="004A1BE1">
                        <w:pPr>
                          <w:rPr>
                            <w:b/>
                            <w:u w:val="single"/>
                          </w:rPr>
                        </w:pPr>
                        <w:r w:rsidRPr="00EF705D">
                          <w:rPr>
                            <w:b/>
                          </w:rPr>
                          <w:t xml:space="preserve">On note : </w:t>
                        </w: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</w:rPr>
                            <m:t>y=Im</m:t>
                          </m:r>
                        </m:oMath>
                        <w:r w:rsidRPr="00EF705D">
                          <w:rPr>
                            <w:b/>
                          </w:rPr>
                          <w:t>(</w:t>
                        </w: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u w:val="single"/>
                            </w:rPr>
                            <m:t>Z</m:t>
                          </m:r>
                        </m:oMath>
                        <w:r w:rsidRPr="00EF705D">
                          <w:rPr>
                            <w:b/>
                          </w:rPr>
                          <w:t xml:space="preserve"> 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4D23C7E" w14:textId="77777777" w:rsidR="004A1BE1" w:rsidRDefault="004A1BE1" w:rsidP="004A1BE1"/>
    <w:p w14:paraId="412A7AA2" w14:textId="1FC52014" w:rsidR="00EC320C" w:rsidRPr="00881F7A" w:rsidRDefault="00881F7A" w:rsidP="00881F7A">
      <w:pPr>
        <w:numPr>
          <w:ilvl w:val="0"/>
          <w:numId w:val="3"/>
        </w:numPr>
        <w:rPr>
          <w:b/>
        </w:rPr>
      </w:pPr>
      <w:r w:rsidRPr="00881F7A">
        <w:rPr>
          <w:b/>
          <w:u w:val="single"/>
        </w:rPr>
        <w:t>Le plan complexe</w:t>
      </w:r>
      <w:r w:rsidRPr="00881F7A">
        <w:rPr>
          <w:b/>
        </w:rPr>
        <w:t xml:space="preserve"> : On représente un nombre réel sur une droite munie d’un repère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"/>
              </m:rPr>
              <w:rPr>
                <w:rFonts w:ascii="Cambria Math"/>
              </w:rPr>
              <m:t xml:space="preserve">O , </m:t>
            </m:r>
            <m:limUpp>
              <m:limUppPr>
                <m:ctrlPr>
                  <w:rPr>
                    <w:rFonts w:ascii="Cambria Math" w:hAnsi="Cambria Math"/>
                    <w:b/>
                  </w:rPr>
                </m:ctrlPr>
              </m:limUppPr>
              <m:e>
                <m:r>
                  <m:rPr>
                    <m:sty m:val="b"/>
                  </m:rPr>
                  <w:rPr>
                    <w:rFonts w:ascii="Cambria Math"/>
                  </w:rPr>
                  <m:t>OI</m:t>
                </m:r>
              </m:e>
              <m:lim>
                <m:r>
                  <m:rPr>
                    <m:sty m:val="b"/>
                  </m:rPr>
                  <w:rPr>
                    <w:rFonts w:ascii="Cambria Math"/>
                  </w:rPr>
                  <m:t>→</m:t>
                </m:r>
              </m:lim>
            </m:limUpp>
          </m:e>
        </m:d>
      </m:oMath>
      <w:r w:rsidRPr="00881F7A">
        <w:rPr>
          <w:b/>
        </w:rPr>
        <w:t xml:space="preserve"> . Tout nombre complexe </w:t>
      </w:r>
      <m:oMath>
        <m:bar>
          <m:barPr>
            <m:ctrlPr>
              <w:rPr>
                <w:rFonts w:ascii="Cambria Math" w:hAnsi="Cambria Math"/>
                <w:b/>
              </w:rPr>
            </m:ctrlPr>
          </m:barPr>
          <m:e>
            <m:r>
              <m:rPr>
                <m:sty m:val="b"/>
              </m:rPr>
              <w:rPr>
                <w:rFonts w:ascii="Cambria Math"/>
              </w:rPr>
              <m:t>Z</m:t>
            </m:r>
          </m:e>
        </m:bar>
        <m:r>
          <m:rPr>
            <m:sty m:val="b"/>
          </m:rPr>
          <w:rPr>
            <w:rFonts w:ascii="Cambria Math"/>
          </w:rPr>
          <m:t>=x+j.y</m:t>
        </m:r>
      </m:oMath>
      <w:r w:rsidRPr="00881F7A">
        <w:rPr>
          <w:b/>
        </w:rPr>
        <w:t xml:space="preserve"> ( où </w:t>
      </w:r>
      <m:oMath>
        <m:r>
          <m:rPr>
            <m:sty m:val="b"/>
          </m:rPr>
          <w:rPr>
            <w:rFonts w:ascii="Cambria Math"/>
          </w:rPr>
          <m:t>x</m:t>
        </m:r>
        <m:r>
          <m:rPr>
            <m:sty m:val="b"/>
          </m:rPr>
          <w:rPr>
            <w:rFonts w:ascii="Cambria Math" w:hAnsi="Cambria Math" w:cs="Cambria Math"/>
          </w:rPr>
          <m:t>∈</m:t>
        </m:r>
      </m:oMath>
      <w:r w:rsidRPr="00881F7A">
        <w:rPr>
          <w:b/>
        </w:rPr>
        <w:fldChar w:fldCharType="begin"/>
      </w:r>
      <w:r w:rsidRPr="00881F7A">
        <w:rPr>
          <w:b/>
        </w:rPr>
        <w:instrText xml:space="preserve"> EQ \O(R;I) </w:instrText>
      </w:r>
      <w:r w:rsidRPr="00881F7A">
        <w:rPr>
          <w:b/>
        </w:rPr>
        <w:fldChar w:fldCharType="end"/>
      </w:r>
      <w:r w:rsidRPr="00881F7A">
        <w:rPr>
          <w:b/>
        </w:rPr>
        <w:t xml:space="preserve">, </w:t>
      </w:r>
      <m:oMath>
        <m:r>
          <m:rPr>
            <m:sty m:val="b"/>
          </m:rPr>
          <w:rPr>
            <w:rFonts w:ascii="Cambria Math"/>
          </w:rPr>
          <m:t>y</m:t>
        </m:r>
        <m:r>
          <m:rPr>
            <m:sty m:val="b"/>
          </m:rPr>
          <w:rPr>
            <w:rFonts w:ascii="Cambria Math" w:hAnsi="Cambria Math" w:cs="Cambria Math"/>
          </w:rPr>
          <m:t>∈</m:t>
        </m:r>
      </m:oMath>
      <w:r w:rsidRPr="00881F7A">
        <w:rPr>
          <w:b/>
        </w:rPr>
        <w:fldChar w:fldCharType="begin"/>
      </w:r>
      <w:r w:rsidRPr="00881F7A">
        <w:rPr>
          <w:b/>
        </w:rPr>
        <w:instrText xml:space="preserve"> EQ \O(R;I) </w:instrText>
      </w:r>
      <w:r w:rsidRPr="00881F7A">
        <w:rPr>
          <w:b/>
        </w:rPr>
        <w:fldChar w:fldCharType="end"/>
      </w:r>
      <w:r w:rsidRPr="00881F7A">
        <w:rPr>
          <w:b/>
        </w:rPr>
        <w:t xml:space="preserve">) est représenté dans un plan muni d’un repère orthonormé 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"/>
              </m:rPr>
              <w:rPr>
                <w:rFonts w:ascii="Cambria Math"/>
              </w:rPr>
              <m:t xml:space="preserve">O; </m:t>
            </m:r>
            <m:limUpp>
              <m:limUppPr>
                <m:ctrlPr>
                  <w:rPr>
                    <w:rFonts w:ascii="Cambria Math" w:hAnsi="Cambria Math"/>
                    <w:b/>
                  </w:rPr>
                </m:ctrlPr>
              </m:limUppPr>
              <m:e>
                <m:r>
                  <m:rPr>
                    <m:sty m:val="b"/>
                  </m:rPr>
                  <w:rPr>
                    <w:rFonts w:ascii="Cambria Math"/>
                  </w:rPr>
                  <m:t>OI</m:t>
                </m:r>
              </m:e>
              <m:lim>
                <m:r>
                  <m:rPr>
                    <m:sty m:val="b"/>
                  </m:rPr>
                  <w:rPr>
                    <w:rFonts w:ascii="Cambria Math"/>
                  </w:rPr>
                  <m:t>→</m:t>
                </m:r>
              </m:lim>
            </m:limUpp>
            <m:r>
              <m:rPr>
                <m:sty m:val="b"/>
              </m:rPr>
              <w:rPr>
                <w:rFonts w:ascii="Cambria Math"/>
              </w:rPr>
              <m:t>,</m:t>
            </m:r>
            <m:limUpp>
              <m:limUppPr>
                <m:ctrlPr>
                  <w:rPr>
                    <w:rFonts w:ascii="Cambria Math" w:hAnsi="Cambria Math"/>
                    <w:b/>
                  </w:rPr>
                </m:ctrlPr>
              </m:limUppPr>
              <m:e>
                <m:r>
                  <m:rPr>
                    <m:sty m:val="b"/>
                  </m:rPr>
                  <w:rPr>
                    <w:rFonts w:ascii="Cambria Math"/>
                  </w:rPr>
                  <m:t>OJ</m:t>
                </m:r>
              </m:e>
              <m:lim>
                <m:r>
                  <m:rPr>
                    <m:sty m:val="b"/>
                  </m:rPr>
                  <w:rPr>
                    <w:rFonts w:ascii="Cambria Math"/>
                  </w:rPr>
                  <m:t>→</m:t>
                </m:r>
              </m:lim>
            </m:limUpp>
          </m:e>
        </m:d>
      </m:oMath>
      <w:r w:rsidRPr="00881F7A">
        <w:rPr>
          <w:b/>
        </w:rPr>
        <w:t xml:space="preserve"> par le point M d’abscisse x = </w:t>
      </w:r>
      <m:oMath>
        <m:r>
          <m:rPr>
            <m:scr m:val="script"/>
            <m:sty m:val="b"/>
          </m:rPr>
          <w:rPr>
            <w:rFonts w:ascii="Cambria Math" w:hAnsi="Cambria Math"/>
          </w:rPr>
          <m:t>R</m:t>
        </m:r>
        <m:r>
          <m:rPr>
            <m:sty m:val="b"/>
          </m:rPr>
          <w:rPr>
            <w:rFonts w:ascii="Cambria Math" w:hAnsi="Cambria Math"/>
          </w:rPr>
          <m:t>e</m:t>
        </m:r>
      </m:oMath>
      <w:r w:rsidRPr="00881F7A">
        <w:rPr>
          <w:b/>
        </w:rPr>
        <w:t>(</w:t>
      </w:r>
      <m:oMath>
        <m:r>
          <m:rPr>
            <m:sty m:val="b"/>
          </m:rPr>
          <w:rPr>
            <w:rFonts w:ascii="Cambria Math" w:hAnsi="Cambria Math"/>
            <w:u w:val="single"/>
          </w:rPr>
          <m:t>Z</m:t>
        </m:r>
      </m:oMath>
      <w:r w:rsidRPr="00881F7A">
        <w:rPr>
          <w:b/>
        </w:rPr>
        <w:t xml:space="preserve"> ) et d’ordonnée </w:t>
      </w:r>
      <m:oMath>
        <m:r>
          <m:rPr>
            <m:sty m:val="b"/>
          </m:rPr>
          <w:rPr>
            <w:rFonts w:ascii="Cambria Math" w:hAnsi="Cambria Math"/>
          </w:rPr>
          <m:t>y=Im</m:t>
        </m:r>
      </m:oMath>
      <w:r w:rsidRPr="00881F7A">
        <w:rPr>
          <w:b/>
        </w:rPr>
        <w:t>(</w:t>
      </w:r>
      <m:oMath>
        <m:r>
          <m:rPr>
            <m:sty m:val="b"/>
          </m:rPr>
          <w:rPr>
            <w:rFonts w:ascii="Cambria Math" w:hAnsi="Cambria Math"/>
            <w:u w:val="single"/>
          </w:rPr>
          <m:t>Z</m:t>
        </m:r>
      </m:oMath>
      <w:r w:rsidRPr="00881F7A">
        <w:rPr>
          <w:b/>
        </w:rPr>
        <w:t xml:space="preserve"> )</w:t>
      </w:r>
      <w:r w:rsidR="000D092C" w:rsidRPr="00881F7A">
        <w:rPr>
          <w:b/>
        </w:rPr>
        <w:t xml:space="preserve"> </w:t>
      </w:r>
      <w:r w:rsidRPr="00881F7A">
        <w:rPr>
          <w:b/>
        </w:rPr>
        <w:br/>
      </w:r>
      <w:r w:rsidR="000D092C" w:rsidRPr="00881F7A">
        <w:rPr>
          <w:b/>
        </w:rPr>
        <w:t>Le point M(</w:t>
      </w:r>
      <w:proofErr w:type="spellStart"/>
      <w:r w:rsidR="000D092C" w:rsidRPr="00881F7A">
        <w:rPr>
          <w:b/>
        </w:rPr>
        <w:t>x,y</w:t>
      </w:r>
      <w:proofErr w:type="spellEnd"/>
      <w:r w:rsidR="000D092C" w:rsidRPr="00881F7A">
        <w:rPr>
          <w:b/>
        </w:rPr>
        <w:t xml:space="preserve">) est appelé image de </w:t>
      </w:r>
      <m:oMath>
        <m:bar>
          <m:barPr>
            <m:ctrlPr>
              <w:rPr>
                <w:rFonts w:ascii="Cambria Math" w:hAnsi="Cambria Math"/>
                <w:b/>
              </w:rPr>
            </m:ctrlPr>
          </m:barPr>
          <m:e>
            <m:r>
              <m:rPr>
                <m:sty m:val="b"/>
              </m:rPr>
              <w:rPr>
                <w:rFonts w:ascii="Cambria Math"/>
              </w:rPr>
              <m:t>Z</m:t>
            </m:r>
          </m:e>
        </m:bar>
      </m:oMath>
      <w:r w:rsidR="000D092C" w:rsidRPr="00881F7A">
        <w:rPr>
          <w:b/>
        </w:rPr>
        <w:t>.</w:t>
      </w:r>
      <w:r w:rsidR="000D092C" w:rsidRPr="00881F7A">
        <w:rPr>
          <w:b/>
        </w:rPr>
        <w:br/>
      </w:r>
      <m:oMath>
        <m:bar>
          <m:barPr>
            <m:ctrlPr>
              <w:rPr>
                <w:rFonts w:ascii="Cambria Math" w:hAnsi="Cambria Math"/>
                <w:b/>
              </w:rPr>
            </m:ctrlPr>
          </m:barPr>
          <m:e>
            <m:r>
              <m:rPr>
                <m:sty m:val="b"/>
              </m:rPr>
              <w:rPr>
                <w:rFonts w:ascii="Cambria Math"/>
              </w:rPr>
              <m:t>Z</m:t>
            </m:r>
          </m:e>
        </m:bar>
      </m:oMath>
      <w:r w:rsidR="000D092C" w:rsidRPr="00881F7A">
        <w:rPr>
          <w:b/>
        </w:rPr>
        <w:t xml:space="preserve"> est appelé l’affixe du point M.</w:t>
      </w:r>
      <w:r w:rsidR="000D092C" w:rsidRPr="00881F7A">
        <w:rPr>
          <w:b/>
        </w:rPr>
        <w:br/>
      </w:r>
      <m:oMath>
        <m:bar>
          <m:barPr>
            <m:ctrlPr>
              <w:rPr>
                <w:rFonts w:ascii="Cambria Math" w:hAnsi="Cambria Math"/>
                <w:b/>
              </w:rPr>
            </m:ctrlPr>
          </m:barPr>
          <m:e>
            <m:r>
              <m:rPr>
                <m:sty m:val="b"/>
              </m:rPr>
              <w:rPr>
                <w:rFonts w:ascii="Cambria Math"/>
              </w:rPr>
              <m:t>Z</m:t>
            </m:r>
          </m:e>
        </m:bar>
      </m:oMath>
      <w:r w:rsidR="000D092C" w:rsidRPr="00881F7A">
        <w:rPr>
          <w:b/>
        </w:rPr>
        <w:t xml:space="preserve"> est aussi appelé l’affixe du vecteur</w:t>
      </w:r>
      <w:r w:rsidRPr="00881F7A">
        <w:rPr>
          <w:b/>
        </w:rPr>
        <w:t xml:space="preserve"> </w:t>
      </w:r>
      <m:oMath>
        <m:limUpp>
          <m:limUppPr>
            <m:ctrlPr>
              <w:rPr>
                <w:rFonts w:ascii="Cambria Math" w:hAnsi="Cambria Math"/>
                <w:b/>
              </w:rPr>
            </m:ctrlPr>
          </m:limUppPr>
          <m:e>
            <m:r>
              <m:rPr>
                <m:sty m:val="b"/>
              </m:rPr>
              <w:rPr>
                <w:rFonts w:ascii="Cambria Math"/>
              </w:rPr>
              <m:t>OM</m:t>
            </m:r>
          </m:e>
          <m:lim>
            <m:r>
              <m:rPr>
                <m:sty m:val="b"/>
              </m:rPr>
              <w:rPr>
                <w:rFonts w:ascii="Cambria Math"/>
              </w:rPr>
              <m:t>→</m:t>
            </m:r>
          </m:lim>
        </m:limUpp>
        <m:r>
          <m:rPr>
            <m:sty m:val="b"/>
          </m:rPr>
          <w:rPr>
            <w:rFonts w:ascii="Cambria Math"/>
          </w:rPr>
          <m:t>=x.</m:t>
        </m:r>
        <m:limUpp>
          <m:limUppPr>
            <m:ctrlPr>
              <w:rPr>
                <w:rFonts w:ascii="Cambria Math" w:hAnsi="Cambria Math"/>
                <w:b/>
              </w:rPr>
            </m:ctrlPr>
          </m:limUppPr>
          <m:e>
            <m:r>
              <m:rPr>
                <m:sty m:val="b"/>
              </m:rPr>
              <w:rPr>
                <w:rFonts w:ascii="Cambria Math"/>
              </w:rPr>
              <m:t>i</m:t>
            </m:r>
          </m:e>
          <m:lim>
            <m:r>
              <m:rPr>
                <m:sty m:val="b"/>
              </m:rPr>
              <w:rPr>
                <w:rFonts w:ascii="Cambria Math"/>
              </w:rPr>
              <m:t>→</m:t>
            </m:r>
          </m:lim>
        </m:limUpp>
        <m:r>
          <m:rPr>
            <m:sty m:val="b"/>
          </m:rPr>
          <w:rPr>
            <w:rFonts w:ascii="Cambria Math"/>
          </w:rPr>
          <m:t>+y.</m:t>
        </m:r>
        <m:limUpp>
          <m:limUppPr>
            <m:ctrlPr>
              <w:rPr>
                <w:rFonts w:ascii="Cambria Math" w:hAnsi="Cambria Math"/>
                <w:b/>
              </w:rPr>
            </m:ctrlPr>
          </m:limUppPr>
          <m:e>
            <m:r>
              <m:rPr>
                <m:sty m:val="b"/>
              </m:rPr>
              <w:rPr>
                <w:rFonts w:ascii="Cambria Math"/>
              </w:rPr>
              <m:t>j</m:t>
            </m:r>
          </m:e>
          <m:lim>
            <m:r>
              <m:rPr>
                <m:sty m:val="b"/>
              </m:rPr>
              <w:rPr>
                <w:rFonts w:ascii="Cambria Math"/>
              </w:rPr>
              <m:t>→</m:t>
            </m:r>
          </m:lim>
        </m:limUpp>
      </m:oMath>
      <w:r w:rsidR="0064578A">
        <w:rPr>
          <w:b/>
        </w:rPr>
        <w:br/>
      </w:r>
    </w:p>
    <w:tbl>
      <w:tblPr>
        <w:tblStyle w:val="Grilledutableau"/>
        <w:tblW w:w="11058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6"/>
        <w:gridCol w:w="6192"/>
      </w:tblGrid>
      <w:tr w:rsidR="00EC320C" w14:paraId="319E9789" w14:textId="77777777" w:rsidTr="00EC320C">
        <w:tc>
          <w:tcPr>
            <w:tcW w:w="4864" w:type="dxa"/>
          </w:tcPr>
          <w:p w14:paraId="2618BF8E" w14:textId="2C283E69" w:rsidR="00EC320C" w:rsidRDefault="00EC320C" w:rsidP="00EC320C">
            <w:pPr>
              <w:rPr>
                <w:b/>
              </w:rPr>
            </w:pPr>
            <w:r w:rsidRPr="0064578A">
              <w:rPr>
                <w:b/>
                <w:noProof/>
              </w:rPr>
              <w:drawing>
                <wp:inline distT="0" distB="0" distL="0" distR="0" wp14:anchorId="1EEEFB3E" wp14:editId="51293CBC">
                  <wp:extent cx="2952115" cy="2558907"/>
                  <wp:effectExtent l="0" t="0" r="635" b="0"/>
                  <wp:docPr id="148" name="Imag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8"/>
                          <a:srcRect l="28576" b="27479"/>
                          <a:stretch/>
                        </pic:blipFill>
                        <pic:spPr bwMode="auto">
                          <a:xfrm>
                            <a:off x="0" y="0"/>
                            <a:ext cx="2973086" cy="25770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94" w:type="dxa"/>
          </w:tcPr>
          <w:p w14:paraId="77DF2290" w14:textId="77777777" w:rsidR="00EC320C" w:rsidRDefault="00EC320C" w:rsidP="00EC320C">
            <w:pPr>
              <w:rPr>
                <w:b/>
              </w:rPr>
            </w:pPr>
          </w:p>
          <w:p w14:paraId="1E796183" w14:textId="3CC24E94" w:rsidR="00EC320C" w:rsidRDefault="00EC320C" w:rsidP="00EC320C">
            <w:pPr>
              <w:rPr>
                <w:b/>
              </w:rPr>
            </w:pPr>
            <w:r>
              <w:t>Calcul de OM :  …………………………………………….</w:t>
            </w:r>
            <w:r w:rsidR="00AB2339">
              <w:br/>
            </w:r>
            <w:r>
              <w:br/>
            </w:r>
            <w:r>
              <w:rPr>
                <w:b/>
              </w:rPr>
              <w:br/>
            </w:r>
            <w:r>
              <w:t>………………………………………………………………</w:t>
            </w:r>
            <w:r w:rsidR="00AB2339">
              <w:br/>
            </w:r>
            <w:r>
              <w:rPr>
                <w:b/>
              </w:rPr>
              <w:br/>
            </w:r>
            <w:r>
              <w:t xml:space="preserve">Soit </w:t>
            </w:r>
            <w:r>
              <w:rPr>
                <w:position w:val="-6"/>
              </w:rPr>
              <w:object w:dxaOrig="190" w:dyaOrig="290" w14:anchorId="7AA43943">
                <v:shape id="_x0000_i1033" type="#_x0000_t75" style="width:9.45pt;height:14.55pt" o:ole="">
                  <v:imagedata r:id="rId29" o:title=""/>
                </v:shape>
                <o:OLEObject Type="Embed" ProgID="Equation.3" ShapeID="_x0000_i1033" DrawAspect="Content" ObjectID="_1757427271" r:id="rId30"/>
              </w:object>
            </w:r>
            <w:r>
              <w:t>, la mesure de l’angle de vecteur orienté </w:t>
            </w:r>
            <w:r>
              <w:rPr>
                <w:position w:val="-10"/>
              </w:rPr>
              <w:object w:dxaOrig="960" w:dyaOrig="480" w14:anchorId="0935B6C7">
                <v:shape id="_x0000_i1034" type="#_x0000_t75" style="width:48pt;height:24pt" o:ole="">
                  <v:imagedata r:id="rId31" o:title=""/>
                </v:shape>
                <o:OLEObject Type="Embed" ProgID="Equation.3" ShapeID="_x0000_i1034" DrawAspect="Content" ObjectID="_1757427272" r:id="rId32"/>
              </w:object>
            </w:r>
            <w:r w:rsidR="00390025">
              <w:br/>
            </w:r>
            <w:r>
              <w:br/>
            </w:r>
            <w:r>
              <w:rPr>
                <w:b/>
              </w:rPr>
              <w:br/>
            </w:r>
            <w:r>
              <w:rPr>
                <w:position w:val="-10"/>
              </w:rPr>
              <w:object w:dxaOrig="890" w:dyaOrig="310" w14:anchorId="79D3E48C">
                <v:shape id="_x0000_i1035" type="#_x0000_t75" style="width:44.55pt;height:15.45pt" o:ole="">
                  <v:imagedata r:id="rId33" o:title=""/>
                </v:shape>
                <o:OLEObject Type="Embed" ProgID="Equation.3" ShapeID="_x0000_i1035" DrawAspect="Content" ObjectID="_1757427273" r:id="rId34"/>
              </w:object>
            </w:r>
            <w:r>
              <w:t>……………………………………………………..</w:t>
            </w:r>
            <w:r w:rsidR="00AB2339">
              <w:br/>
            </w:r>
            <w:r>
              <w:br/>
            </w:r>
            <w:r>
              <w:rPr>
                <w:b/>
              </w:rPr>
              <w:br/>
            </w:r>
            <w:r>
              <w:rPr>
                <w:position w:val="-10"/>
              </w:rPr>
              <w:object w:dxaOrig="840" w:dyaOrig="310" w14:anchorId="3D026AFF">
                <v:shape id="_x0000_i1036" type="#_x0000_t75" style="width:42pt;height:15.45pt" o:ole="">
                  <v:imagedata r:id="rId35" o:title=""/>
                </v:shape>
                <o:OLEObject Type="Embed" ProgID="Equation.3" ShapeID="_x0000_i1036" DrawAspect="Content" ObjectID="_1757427274" r:id="rId36"/>
              </w:object>
            </w:r>
            <w:r>
              <w:t>……………………………………………………...</w:t>
            </w:r>
          </w:p>
        </w:tc>
      </w:tr>
    </w:tbl>
    <w:p w14:paraId="0E9BC0A2" w14:textId="54452450" w:rsidR="000D092C" w:rsidRPr="00EC320C" w:rsidRDefault="00881F7A" w:rsidP="000D092C">
      <w:pPr>
        <w:rPr>
          <w:b/>
          <w:u w:val="single"/>
        </w:rPr>
      </w:pPr>
      <w:r w:rsidRPr="00881F7A">
        <w:rPr>
          <w:b/>
        </w:rPr>
        <w:br/>
      </w:r>
    </w:p>
    <w:p w14:paraId="0839C306" w14:textId="0DDE2F31" w:rsidR="000D092C" w:rsidRDefault="000D092C" w:rsidP="00390025">
      <w:pPr>
        <w:numPr>
          <w:ilvl w:val="0"/>
          <w:numId w:val="4"/>
        </w:numPr>
        <w:rPr>
          <w:b/>
          <w:u w:val="single"/>
        </w:rPr>
      </w:pPr>
      <w:r>
        <w:rPr>
          <w:b/>
        </w:rPr>
        <w:t xml:space="preserve">Le </w:t>
      </w:r>
      <w:r>
        <w:rPr>
          <w:b/>
          <w:u w:val="single"/>
        </w:rPr>
        <w:t>module</w:t>
      </w:r>
      <w:r>
        <w:rPr>
          <w:b/>
        </w:rPr>
        <w:t xml:space="preserve"> de </w:t>
      </w:r>
      <w:r>
        <w:rPr>
          <w:b/>
          <w:position w:val="-10"/>
        </w:rPr>
        <w:object w:dxaOrig="240" w:dyaOrig="340" w14:anchorId="0F745C05">
          <v:shape id="_x0000_i1037" type="#_x0000_t75" style="width:12pt;height:17.15pt" o:ole="">
            <v:imagedata r:id="rId37" o:title=""/>
          </v:shape>
          <o:OLEObject Type="Embed" ProgID="Equation.3" ShapeID="_x0000_i1037" DrawAspect="Content" ObjectID="_1757427275" r:id="rId38"/>
        </w:object>
      </w:r>
      <w:r>
        <w:rPr>
          <w:b/>
        </w:rPr>
        <w:t xml:space="preserve"> est noté Z ou encore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b/>
                <w:position w:val="-10"/>
              </w:rPr>
              <w:object w:dxaOrig="240" w:dyaOrig="340" w14:anchorId="46D92A80">
                <v:shape id="_x0000_i1039" type="#_x0000_t75" style="width:12pt;height:17.15pt" o:ole="">
                  <v:imagedata r:id="rId39" o:title=""/>
                </v:shape>
                <o:OLEObject Type="Embed" ProgID="Equation.3" ShapeID="_x0000_i1039" DrawAspect="Content" ObjectID="_1757427276" r:id="rId40"/>
              </w:object>
            </m:r>
          </m:e>
        </m:d>
      </m:oMath>
      <w:r>
        <w:rPr>
          <w:b/>
        </w:rPr>
        <w:t xml:space="preserve">, c’est la distance de O à M, </w:t>
      </w:r>
      <w:r w:rsidR="00AB2339">
        <w:rPr>
          <w:b/>
        </w:rPr>
        <w:t>ainsi :</w:t>
      </w:r>
      <w:r w:rsidR="00AB2339">
        <w:rPr>
          <w:b/>
        </w:rPr>
        <w:br/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b/>
                <w:position w:val="-10"/>
              </w:rPr>
              <w:object w:dxaOrig="240" w:dyaOrig="340" w14:anchorId="65D6BD70">
                <v:shape id="_x0000_i1041" type="#_x0000_t75" style="width:12pt;height:17.15pt" o:ole="">
                  <v:imagedata r:id="rId39" o:title=""/>
                </v:shape>
                <o:OLEObject Type="Embed" ProgID="Equation.3" ShapeID="_x0000_i1041" DrawAspect="Content" ObjectID="_1757427277" r:id="rId41"/>
              </w:object>
            </m:r>
          </m:e>
        </m:d>
      </m:oMath>
      <w:r w:rsidR="00AB2339">
        <w:rPr>
          <w:b/>
        </w:rPr>
        <w:t>=</w:t>
      </w:r>
      <w:r>
        <w:rPr>
          <w:b/>
          <w:position w:val="-12"/>
        </w:rPr>
        <w:object w:dxaOrig="1380" w:dyaOrig="430" w14:anchorId="1E09FE43">
          <v:shape id="_x0000_i1042" type="#_x0000_t75" style="width:69pt;height:21.45pt" o:ole="">
            <v:imagedata r:id="rId42" o:title=""/>
          </v:shape>
          <o:OLEObject Type="Embed" ProgID="Equation.3" ShapeID="_x0000_i1042" DrawAspect="Content" ObjectID="_1757427278" r:id="rId43"/>
        </w:object>
      </w:r>
      <w:r w:rsidR="00390025">
        <w:rPr>
          <w:b/>
        </w:rPr>
        <w:br/>
      </w:r>
    </w:p>
    <w:p w14:paraId="586F55FE" w14:textId="42A31CB9" w:rsidR="00390025" w:rsidRPr="00390025" w:rsidRDefault="000D092C" w:rsidP="00390025">
      <w:pPr>
        <w:numPr>
          <w:ilvl w:val="0"/>
          <w:numId w:val="3"/>
        </w:numPr>
        <w:rPr>
          <w:b/>
        </w:rPr>
      </w:pPr>
      <w:r>
        <w:rPr>
          <w:b/>
        </w:rPr>
        <w:t>L’</w:t>
      </w:r>
      <w:r>
        <w:rPr>
          <w:b/>
          <w:u w:val="single"/>
        </w:rPr>
        <w:t>argument</w:t>
      </w:r>
      <w:r>
        <w:rPr>
          <w:b/>
        </w:rPr>
        <w:t xml:space="preserve"> de </w:t>
      </w:r>
      <w:r>
        <w:rPr>
          <w:b/>
          <w:position w:val="-10"/>
        </w:rPr>
        <w:object w:dxaOrig="240" w:dyaOrig="340" w14:anchorId="006C1D4C">
          <v:shape id="_x0000_i1043" type="#_x0000_t75" style="width:12pt;height:17.15pt" o:ole="">
            <v:imagedata r:id="rId44" o:title=""/>
          </v:shape>
          <o:OLEObject Type="Embed" ProgID="Equation.3" ShapeID="_x0000_i1043" DrawAspect="Content" ObjectID="_1757427279" r:id="rId45"/>
        </w:object>
      </w:r>
      <w:r>
        <w:rPr>
          <w:b/>
        </w:rPr>
        <w:t xml:space="preserve"> est noté </w:t>
      </w:r>
      <w:r>
        <w:rPr>
          <w:b/>
          <w:position w:val="-10"/>
        </w:rPr>
        <w:object w:dxaOrig="730" w:dyaOrig="340" w14:anchorId="4EAC8EA0">
          <v:shape id="_x0000_i1044" type="#_x0000_t75" style="width:36.45pt;height:17.15pt" o:ole="">
            <v:imagedata r:id="rId46" o:title=""/>
          </v:shape>
          <o:OLEObject Type="Embed" ProgID="Equation.3" ShapeID="_x0000_i1044" DrawAspect="Content" ObjectID="_1757427280" r:id="rId47"/>
        </w:object>
      </w:r>
      <w:r>
        <w:rPr>
          <w:b/>
        </w:rPr>
        <w:t xml:space="preserve">, c’est la mesure en radians de l’angle de vecteur orienté </w:t>
      </w:r>
      <w:r>
        <w:rPr>
          <w:b/>
          <w:position w:val="-10"/>
        </w:rPr>
        <w:object w:dxaOrig="1040" w:dyaOrig="480" w14:anchorId="4CE87BCC">
          <v:shape id="_x0000_i1045" type="#_x0000_t75" style="width:51.85pt;height:24pt" o:ole="">
            <v:imagedata r:id="rId48" o:title=""/>
          </v:shape>
          <o:OLEObject Type="Embed" ProgID="Equation.3" ShapeID="_x0000_i1045" DrawAspect="Content" ObjectID="_1757427281" r:id="rId49"/>
        </w:object>
      </w:r>
      <w:r>
        <w:rPr>
          <w:b/>
        </w:rPr>
        <w:t xml:space="preserve">, déterminée à </w:t>
      </w:r>
      <m:oMath>
        <m:r>
          <m:rPr>
            <m:sty m:val="b"/>
          </m:rPr>
          <w:rPr>
            <w:rFonts w:ascii="Cambria Math" w:hAnsi="Cambria Math"/>
          </w:rPr>
          <m:t>2kπ</m:t>
        </m:r>
      </m:oMath>
      <w:r>
        <w:rPr>
          <w:b/>
        </w:rPr>
        <w:t xml:space="preserve"> près </w:t>
      </w:r>
      <m:oMath>
        <m:r>
          <m:rPr>
            <m:sty m:val="b"/>
          </m:rPr>
          <w:rPr>
            <w:rFonts w:ascii="Cambria Math" w:hAnsi="Cambria Math"/>
          </w:rPr>
          <m:t>(k</m:t>
        </m:r>
        <m:r>
          <m:rPr>
            <m:scr m:val="double-struck"/>
            <m:sty m:val="b"/>
          </m:rPr>
          <w:rPr>
            <w:rFonts w:ascii="Cambria Math" w:hAnsi="Cambria Math"/>
          </w:rPr>
          <m:t>∈Z)</m:t>
        </m:r>
      </m:oMath>
      <w:r>
        <w:rPr>
          <w:b/>
        </w:rPr>
        <w:t xml:space="preserve">. On note </w:t>
      </w:r>
      <m:oMath>
        <m:r>
          <m:rPr>
            <m:sty m:val="b"/>
          </m:rPr>
          <w:rPr>
            <w:rFonts w:ascii="Cambria Math"/>
          </w:rPr>
          <m:t>θ=</m:t>
        </m:r>
        <m:func>
          <m:funcPr>
            <m:ctrlPr>
              <w:rPr>
                <w:rFonts w:ascii="Cambria Math" w:hAnsi="Cambria Math"/>
                <w:b/>
              </w:rPr>
            </m:ctrlPr>
          </m:funcPr>
          <m:fName>
            <m:r>
              <m:rPr>
                <m:sty m:val="b"/>
              </m:rPr>
              <w:rPr>
                <w:rFonts w:asci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bar>
                  <m:barPr>
                    <m:ctrlPr>
                      <w:rPr>
                        <w:rFonts w:ascii="Cambria Math" w:hAnsi="Cambria Math"/>
                        <w:b/>
                      </w:rPr>
                    </m:ctrlPr>
                  </m:barPr>
                  <m:e>
                    <m:r>
                      <m:rPr>
                        <m:sty m:val="b"/>
                      </m:rPr>
                      <w:rPr>
                        <w:rFonts w:ascii="Cambria Math"/>
                      </w:rPr>
                      <m:t>Z</m:t>
                    </m:r>
                  </m:e>
                </m:bar>
              </m:e>
            </m:d>
          </m:e>
        </m:func>
      </m:oMath>
      <w:r>
        <w:rPr>
          <w:b/>
        </w:rPr>
        <w:t xml:space="preserve">, on a alors : </w:t>
      </w:r>
      <w:r>
        <w:rPr>
          <w:b/>
          <w:position w:val="-64"/>
        </w:rPr>
        <w:object w:dxaOrig="5800" w:dyaOrig="1390" w14:anchorId="38025900">
          <v:shape id="_x0000_i1046" type="#_x0000_t75" style="width:290.15pt;height:69.45pt" o:ole="">
            <v:imagedata r:id="rId50" o:title=""/>
          </v:shape>
          <o:OLEObject Type="Embed" ProgID="Equation.3" ShapeID="_x0000_i1046" DrawAspect="Content" ObjectID="_1757427282" r:id="rId51"/>
        </w:object>
      </w:r>
      <w:r>
        <w:rPr>
          <w:b/>
        </w:rPr>
        <w:t>.</w:t>
      </w:r>
      <w:r w:rsidR="00390025">
        <w:br/>
      </w:r>
      <w:r w:rsidRPr="00390025">
        <w:rPr>
          <w:u w:val="single"/>
        </w:rPr>
        <w:lastRenderedPageBreak/>
        <w:t>Remarques</w:t>
      </w:r>
      <w:r>
        <w:t> : 1. si Z=0, alors M=O, l’origine du repère, O, ne possède pas d’argument.</w:t>
      </w:r>
      <w:r>
        <w:br/>
      </w:r>
      <w:r>
        <w:br/>
        <w:t xml:space="preserve">                      2. </w:t>
      </w:r>
      <w:proofErr w:type="gramStart"/>
      <w:r>
        <w:t>sinon</w:t>
      </w:r>
      <w:proofErr w:type="gramEnd"/>
      <w:r>
        <w:t xml:space="preserve">, on a alors : x = ……………… et y =……………………….  </w:t>
      </w:r>
    </w:p>
    <w:p w14:paraId="40BFC71C" w14:textId="18466194" w:rsidR="00390025" w:rsidRDefault="00390025" w:rsidP="00390025">
      <w:pPr>
        <w:ind w:left="720"/>
      </w:pPr>
    </w:p>
    <w:p w14:paraId="5F1A2D86" w14:textId="0CAA75E0" w:rsidR="00390025" w:rsidRDefault="00390025" w:rsidP="00390025">
      <w:pPr>
        <w:ind w:left="2080"/>
      </w:pPr>
      <w:r>
        <w:t xml:space="preserve">3. </w:t>
      </w:r>
      <w:r w:rsidRPr="00390025">
        <w:rPr>
          <w:b/>
        </w:rPr>
        <w:t>(</w:t>
      </w:r>
      <w:proofErr w:type="spellStart"/>
      <w:proofErr w:type="gramStart"/>
      <w:r w:rsidRPr="00390025">
        <w:t>x,y</w:t>
      </w:r>
      <w:proofErr w:type="spellEnd"/>
      <w:proofErr w:type="gramEnd"/>
      <w:r w:rsidRPr="00390025">
        <w:t>) sont appelées « </w:t>
      </w:r>
      <w:r w:rsidRPr="00390025">
        <w:rPr>
          <w:u w:val="single"/>
        </w:rPr>
        <w:t>coordonnées cartésiennes</w:t>
      </w:r>
      <w:r w:rsidRPr="00390025">
        <w:t xml:space="preserve"> » du point M, image       du nombre complexe </w:t>
      </w:r>
      <m:oMath>
        <m:bar>
          <m:barPr>
            <m:ctrlPr>
              <w:rPr>
                <w:rFonts w:ascii="Cambria Math" w:hAnsi="Cambria Math"/>
              </w:rPr>
            </m:ctrlPr>
          </m:barPr>
          <m:e>
            <m:r>
              <m:rPr>
                <m:sty m:val="p"/>
              </m:rPr>
              <w:rPr>
                <w:rFonts w:ascii="Cambria Math"/>
              </w:rPr>
              <m:t>Z</m:t>
            </m:r>
          </m:e>
        </m:bar>
        <m:r>
          <m:rPr>
            <m:sty m:val="p"/>
          </m:rPr>
          <w:rPr>
            <w:rFonts w:ascii="Cambria Math"/>
          </w:rPr>
          <m:t>=x+j.y</m:t>
        </m:r>
      </m:oMath>
      <w:r w:rsidRPr="00390025">
        <w:t xml:space="preserve"> et (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position w:val="-10"/>
              </w:rPr>
              <w:object w:dxaOrig="240" w:dyaOrig="340" w14:anchorId="0E7D463B">
                <v:shape id="_x0000_i1048" type="#_x0000_t75" style="width:12pt;height:17.15pt" o:ole="">
                  <v:imagedata r:id="rId39" o:title=""/>
                </v:shape>
                <o:OLEObject Type="Embed" ProgID="Equation.3" ShapeID="_x0000_i1048" DrawAspect="Content" ObjectID="_1757427283" r:id="rId52"/>
              </w:object>
            </m:r>
          </m:e>
        </m:d>
      </m:oMath>
      <w:r w:rsidRPr="00390025">
        <w:t xml:space="preserve">, </w:t>
      </w:r>
      <m:oMath>
        <m:r>
          <m:rPr>
            <m:sty m:val="p"/>
          </m:rPr>
          <w:rPr>
            <w:rFonts w:ascii="Cambria Math"/>
          </w:rPr>
          <m:t>θ</m:t>
        </m:r>
      </m:oMath>
      <w:r w:rsidRPr="00390025">
        <w:t>) sont appelées « </w:t>
      </w:r>
      <w:r w:rsidRPr="00390025">
        <w:rPr>
          <w:u w:val="single"/>
        </w:rPr>
        <w:t>les coordonnées polaires </w:t>
      </w:r>
      <w:r w:rsidRPr="00390025">
        <w:t>» du point M.</w:t>
      </w:r>
    </w:p>
    <w:p w14:paraId="515E156F" w14:textId="77777777" w:rsidR="00390025" w:rsidRDefault="00390025" w:rsidP="00152CA5"/>
    <w:p w14:paraId="4170C95B" w14:textId="77777777" w:rsidR="00390025" w:rsidRDefault="00390025" w:rsidP="00390025">
      <w:r>
        <w:t>…………………………………………………………………………………………………...</w:t>
      </w:r>
    </w:p>
    <w:p w14:paraId="1EE9790F" w14:textId="77777777" w:rsidR="00390025" w:rsidRDefault="00390025" w:rsidP="00390025"/>
    <w:p w14:paraId="7DD5F57C" w14:textId="77777777" w:rsidR="00390025" w:rsidRDefault="00390025" w:rsidP="00390025">
      <w:r>
        <w:t>…………………………………………………………………………………………………...</w:t>
      </w:r>
    </w:p>
    <w:p w14:paraId="1437895D" w14:textId="77777777" w:rsidR="00390025" w:rsidRDefault="00390025" w:rsidP="00390025"/>
    <w:p w14:paraId="319D7D3E" w14:textId="77777777" w:rsidR="00390025" w:rsidRDefault="00390025" w:rsidP="00390025">
      <w:r>
        <w:t>…………………………………………………………………………………………………...</w:t>
      </w:r>
    </w:p>
    <w:p w14:paraId="01DA7FCE" w14:textId="77777777" w:rsidR="00390025" w:rsidRDefault="00390025" w:rsidP="00390025"/>
    <w:p w14:paraId="3665B1DE" w14:textId="77777777" w:rsidR="00390025" w:rsidRDefault="00390025" w:rsidP="00390025">
      <w:r>
        <w:t>…………………………………………………………………………………………………...</w:t>
      </w:r>
    </w:p>
    <w:p w14:paraId="766555AF" w14:textId="77777777" w:rsidR="00390025" w:rsidRDefault="00390025" w:rsidP="00390025"/>
    <w:p w14:paraId="289508B8" w14:textId="77777777" w:rsidR="00390025" w:rsidRDefault="00390025" w:rsidP="00390025">
      <w:r>
        <w:t>…………………………………………………………………………………………………...</w:t>
      </w:r>
    </w:p>
    <w:p w14:paraId="787C5547" w14:textId="77777777" w:rsidR="00390025" w:rsidRDefault="00390025" w:rsidP="00390025"/>
    <w:p w14:paraId="54E08E36" w14:textId="77777777" w:rsidR="00390025" w:rsidRDefault="00390025" w:rsidP="00390025">
      <w:r>
        <w:t>…………………………………………………………………………………………………...</w:t>
      </w:r>
    </w:p>
    <w:p w14:paraId="45BC8C8D" w14:textId="77777777" w:rsidR="00390025" w:rsidRDefault="00390025" w:rsidP="00390025"/>
    <w:p w14:paraId="6D68DC61" w14:textId="77777777" w:rsidR="00390025" w:rsidRDefault="00390025" w:rsidP="00390025">
      <w:r>
        <w:t>…………………………………………………………………………………………………...</w:t>
      </w:r>
    </w:p>
    <w:p w14:paraId="6ADB694D" w14:textId="77777777" w:rsidR="00390025" w:rsidRDefault="00390025" w:rsidP="00390025"/>
    <w:p w14:paraId="13DEB1FD" w14:textId="77777777" w:rsidR="00152CA5" w:rsidRDefault="00390025" w:rsidP="00152CA5">
      <w:r>
        <w:t>…………………………………………………………………………………………………...</w:t>
      </w:r>
      <w:r w:rsidR="00152CA5">
        <w:br/>
      </w:r>
      <w:r w:rsidR="00152CA5">
        <w:br/>
        <w:t>…………………………………………………………………………………………………...</w:t>
      </w:r>
    </w:p>
    <w:p w14:paraId="615EF540" w14:textId="77777777" w:rsidR="00152CA5" w:rsidRDefault="00152CA5" w:rsidP="00152CA5"/>
    <w:p w14:paraId="7E6396BF" w14:textId="2124A5C1" w:rsidR="00390025" w:rsidRDefault="00152CA5" w:rsidP="00390025">
      <w:r>
        <w:t>…………………………………………………………………………………………………...</w:t>
      </w:r>
    </w:p>
    <w:p w14:paraId="72A47B6D" w14:textId="2B1FF4EB" w:rsidR="00F04039" w:rsidRDefault="00F04039" w:rsidP="00390025">
      <w:pPr>
        <w:ind w:right="-288"/>
      </w:pPr>
    </w:p>
    <w:p w14:paraId="040399A4" w14:textId="77777777" w:rsidR="00F04039" w:rsidRDefault="00F04039" w:rsidP="001A03C6">
      <w:pPr>
        <w:ind w:left="-540" w:right="-288"/>
      </w:pPr>
    </w:p>
    <w:p w14:paraId="26923F8D" w14:textId="52228A5E" w:rsidR="002F4F76" w:rsidRPr="00257644" w:rsidRDefault="00390025" w:rsidP="00AA7F2D">
      <w:pPr>
        <w:jc w:val="center"/>
        <w:sectPr w:rsidR="002F4F76" w:rsidRPr="00257644" w:rsidSect="00CC7D1A">
          <w:headerReference w:type="default" r:id="rId53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  <w:r w:rsidRPr="00390025">
        <w:rPr>
          <w:noProof/>
        </w:rPr>
        <w:drawing>
          <wp:inline distT="0" distB="0" distL="0" distR="0" wp14:anchorId="12231F7A" wp14:editId="7013E50B">
            <wp:extent cx="4178300" cy="3691831"/>
            <wp:effectExtent l="0" t="0" r="0" b="4445"/>
            <wp:docPr id="149" name="Imag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94581" cy="3706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CBAEB" w14:textId="1B8B3356" w:rsidR="002F4F76" w:rsidRDefault="002F4F76" w:rsidP="002F4F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jc w:val="center"/>
        <w:rPr>
          <w:b/>
        </w:rPr>
      </w:pPr>
      <w:r>
        <w:rPr>
          <w:b/>
          <w:sz w:val="28"/>
          <w:szCs w:val="28"/>
        </w:rPr>
        <w:lastRenderedPageBreak/>
        <w:t xml:space="preserve">Partie </w:t>
      </w:r>
      <w:r w:rsidR="0048017C">
        <w:rPr>
          <w:b/>
          <w:sz w:val="28"/>
          <w:szCs w:val="28"/>
        </w:rPr>
        <w:t>B</w:t>
      </w:r>
      <w:r>
        <w:rPr>
          <w:b/>
          <w:sz w:val="28"/>
          <w:szCs w:val="28"/>
        </w:rPr>
        <w:t> : Les</w:t>
      </w:r>
      <w:r w:rsidR="00737154">
        <w:rPr>
          <w:b/>
          <w:sz w:val="28"/>
          <w:szCs w:val="28"/>
        </w:rPr>
        <w:t xml:space="preserve"> différentes écritures d</w:t>
      </w:r>
      <w:r w:rsidR="003823FA">
        <w:rPr>
          <w:b/>
          <w:sz w:val="28"/>
          <w:szCs w:val="28"/>
        </w:rPr>
        <w:t>’un</w:t>
      </w:r>
      <w:r>
        <w:rPr>
          <w:b/>
          <w:sz w:val="28"/>
          <w:szCs w:val="28"/>
        </w:rPr>
        <w:t xml:space="preserve"> nombre complexe</w:t>
      </w:r>
    </w:p>
    <w:p w14:paraId="3EBBBA23" w14:textId="77777777" w:rsidR="00CC008B" w:rsidRDefault="00CC008B" w:rsidP="00CC008B">
      <w:pPr>
        <w:ind w:left="720"/>
        <w:rPr>
          <w:b/>
        </w:rPr>
      </w:pPr>
    </w:p>
    <w:tbl>
      <w:tblPr>
        <w:tblStyle w:val="Grilledutableau"/>
        <w:tblW w:w="10632" w:type="dxa"/>
        <w:tblInd w:w="-601" w:type="dxa"/>
        <w:tblLook w:val="04A0" w:firstRow="1" w:lastRow="0" w:firstColumn="1" w:lastColumn="0" w:noHBand="0" w:noVBand="1"/>
      </w:tblPr>
      <w:tblGrid>
        <w:gridCol w:w="3024"/>
        <w:gridCol w:w="7608"/>
      </w:tblGrid>
      <w:tr w:rsidR="00CC008B" w14:paraId="329D87C9" w14:textId="77777777" w:rsidTr="00D20CE2">
        <w:tc>
          <w:tcPr>
            <w:tcW w:w="106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2E0B8B7" w14:textId="71DFAB49" w:rsidR="00CC008B" w:rsidRDefault="00E82B1E" w:rsidP="00CC008B">
            <w:r>
              <w:rPr>
                <w:b/>
                <w:sz w:val="28"/>
                <w:szCs w:val="28"/>
              </w:rPr>
              <w:t>I.</w:t>
            </w:r>
            <w:r w:rsidR="00AA7F2D">
              <w:rPr>
                <w:b/>
                <w:sz w:val="28"/>
                <w:szCs w:val="28"/>
              </w:rPr>
              <w:t xml:space="preserve"> </w:t>
            </w:r>
            <w:r w:rsidR="00CC008B" w:rsidRPr="00012911">
              <w:rPr>
                <w:b/>
                <w:sz w:val="28"/>
                <w:szCs w:val="28"/>
                <w:u w:val="single"/>
              </w:rPr>
              <w:t>Définitions</w:t>
            </w:r>
            <w:r w:rsidR="00CC008B" w:rsidRPr="00CC008B">
              <w:br/>
            </w:r>
            <w:r w:rsidR="00A92DD1">
              <w:rPr>
                <w:noProof/>
              </w:rPr>
              <mc:AlternateContent>
                <mc:Choice Requires="wpc">
                  <w:drawing>
                    <wp:inline distT="0" distB="0" distL="0" distR="0" wp14:anchorId="1E97AEE6" wp14:editId="3C1D6B85">
                      <wp:extent cx="5715000" cy="875665"/>
                      <wp:effectExtent l="3810" t="0" r="0" b="2540"/>
                      <wp:docPr id="2444" name="Zone de dessin 244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15" name="Text Box 24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263" y="304061"/>
                                  <a:ext cx="1783556" cy="4421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F3472B" w14:textId="77777777" w:rsidR="00AB2EF1" w:rsidRPr="00EF705D" w:rsidRDefault="00AB2EF1" w:rsidP="00CC008B">
                                    <w:pPr>
                                      <w:rPr>
                                        <w:b/>
                                        <w:u w:val="single"/>
                                      </w:rPr>
                                    </w:pPr>
                                    <w:r w:rsidRPr="00EF705D">
                                      <w:rPr>
                                        <w:b/>
                                      </w:rPr>
                                      <w:t xml:space="preserve">x est la partie réelle de </w:t>
                                    </w:r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u w:val="single"/>
                                        </w:rPr>
                                        <m:t>Z</m:t>
                                      </m:r>
                                    </m:oMath>
                                  </w:p>
                                  <w:p w14:paraId="48FE01C8" w14:textId="77777777" w:rsidR="00AB2EF1" w:rsidRPr="00EF705D" w:rsidRDefault="00AB2EF1" w:rsidP="00CC008B">
                                    <w:pPr>
                                      <w:rPr>
                                        <w:b/>
                                        <w:u w:val="single"/>
                                      </w:rPr>
                                    </w:pPr>
                                    <w:r w:rsidRPr="00EF705D">
                                      <w:rPr>
                                        <w:b/>
                                      </w:rPr>
                                      <w:t xml:space="preserve">On note : </w:t>
                                    </w:r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x=</m:t>
                                      </m:r>
                                      <m:r>
                                        <m:rPr>
                                          <m:scr m:val="script"/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e</m:t>
                                      </m:r>
                                    </m:oMath>
                                    <w:r w:rsidRPr="00EF705D">
                                      <w:rPr>
                                        <w:b/>
                                      </w:rPr>
                                      <w:t>(</w:t>
                                    </w:r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u w:val="single"/>
                                        </w:rPr>
                                        <m:t>Z</m:t>
                                      </m:r>
                                    </m:oMath>
                                    <w:r w:rsidRPr="00EF705D">
                                      <w:rPr>
                                        <w:b/>
                                      </w:rPr>
                                      <w:t xml:space="preserve"> 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Text Box 24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71700" y="0"/>
                                  <a:ext cx="3200400" cy="457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923B2" w14:textId="77777777" w:rsidR="00AB2EF1" w:rsidRPr="00EF705D" w:rsidRDefault="00AB2EF1" w:rsidP="00CC008B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EF705D">
                                      <w:rPr>
                                        <w:b/>
                                        <w:position w:val="-10"/>
                                      </w:rPr>
                                      <w:object w:dxaOrig="1120" w:dyaOrig="340" w14:anchorId="67DA0234">
                                        <v:shape id="_x0000_i1050" type="#_x0000_t75" style="width:54.85pt;height:17.55pt" o:ole="">
                                          <v:imagedata r:id="rId16" o:title=""/>
                                        </v:shape>
                                        <o:OLEObject Type="Embed" ProgID="Equation.3" ShapeID="_x0000_i1050" DrawAspect="Content" ObjectID="_1757427388" r:id="rId55"/>
                                      </w:object>
                                    </w:r>
                                    <w:proofErr w:type="gramStart"/>
                                    <w:r w:rsidRPr="00EF705D">
                                      <w:rPr>
                                        <w:b/>
                                      </w:rPr>
                                      <w:t>où</w:t>
                                    </w:r>
                                    <w:proofErr w:type="gramEnd"/>
                                    <w:r w:rsidRPr="00EF705D">
                                      <w:rPr>
                                        <w:b/>
                                      </w:rPr>
                                      <w:t xml:space="preserve"> </w:t>
                                    </w:r>
                                    <w:r w:rsidRPr="00EF705D">
                                      <w:rPr>
                                        <w:b/>
                                        <w:position w:val="-4"/>
                                      </w:rPr>
                                      <w:object w:dxaOrig="380" w:dyaOrig="200" w14:anchorId="3193676C">
                                        <v:shape id="_x0000_i1052" type="#_x0000_t75" style="width:19.3pt;height:9pt" o:ole="">
                                          <v:imagedata r:id="rId18" o:title=""/>
                                        </v:shape>
                                        <o:OLEObject Type="Embed" ProgID="Equation.3" ShapeID="_x0000_i1052" DrawAspect="Content" ObjectID="_1757427389" r:id="rId56"/>
                                      </w:object>
                                    </w:r>
                                    <w:r w:rsidRPr="00EF705D">
                                      <w:rPr>
                                        <w:b/>
                                      </w:rPr>
                                      <w:fldChar w:fldCharType="begin"/>
                                    </w:r>
                                    <w:r w:rsidRPr="00EF705D">
                                      <w:rPr>
                                        <w:b/>
                                      </w:rPr>
                                      <w:instrText xml:space="preserve"> EQ \O(R;I) </w:instrText>
                                    </w:r>
                                    <w:r w:rsidRPr="00EF705D">
                                      <w:rPr>
                                        <w:b/>
                                      </w:rPr>
                                      <w:fldChar w:fldCharType="end"/>
                                    </w:r>
                                    <w:r w:rsidRPr="00EF705D">
                                      <w:rPr>
                                        <w:b/>
                                      </w:rPr>
                                      <w:t xml:space="preserve">, </w:t>
                                    </w:r>
                                    <w:r w:rsidRPr="00EF705D">
                                      <w:rPr>
                                        <w:b/>
                                        <w:position w:val="-10"/>
                                      </w:rPr>
                                      <w:object w:dxaOrig="400" w:dyaOrig="260" w14:anchorId="7EF36E9A">
                                        <v:shape id="_x0000_i1054" type="#_x0000_t75" style="width:22.7pt;height:12.85pt" o:ole="">
                                          <v:imagedata r:id="rId20" o:title=""/>
                                        </v:shape>
                                        <o:OLEObject Type="Embed" ProgID="Equation.3" ShapeID="_x0000_i1054" DrawAspect="Content" ObjectID="_1757427390" r:id="rId57"/>
                                      </w:object>
                                    </w:r>
                                    <w:r w:rsidRPr="00EF705D">
                                      <w:rPr>
                                        <w:b/>
                                      </w:rPr>
                                      <w:fldChar w:fldCharType="begin"/>
                                    </w:r>
                                    <w:r w:rsidRPr="00EF705D">
                                      <w:rPr>
                                        <w:b/>
                                      </w:rPr>
                                      <w:instrText xml:space="preserve"> EQ \O(R;I) </w:instrText>
                                    </w:r>
                                    <w:r w:rsidRPr="00EF705D">
                                      <w:rPr>
                                        <w:b/>
                                      </w:rPr>
                                      <w:fldChar w:fldCharType="end"/>
                                    </w:r>
                                    <w:r w:rsidRPr="00EF705D">
                                      <w:rPr>
                                        <w:b/>
                                      </w:rPr>
                                      <w:t xml:space="preserve"> et </w:t>
                                    </w:r>
                                    <w:r w:rsidRPr="00EF705D">
                                      <w:rPr>
                                        <w:b/>
                                        <w:position w:val="-10"/>
                                      </w:rPr>
                                      <w:object w:dxaOrig="760" w:dyaOrig="360" w14:anchorId="5BE6F803">
                                        <v:shape id="_x0000_i1056" type="#_x0000_t75" style="width:38.55pt;height:19.3pt" o:ole="">
                                          <v:imagedata r:id="rId22" o:title=""/>
                                        </v:shape>
                                        <o:OLEObject Type="Embed" ProgID="Equation.3" ShapeID="_x0000_i1056" DrawAspect="Content" ObjectID="_1757427391" r:id="rId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Line 244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71700" y="228641"/>
                                  <a:ext cx="342900" cy="3429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Line 244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857500" y="228641"/>
                                  <a:ext cx="342900" cy="3429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Text Box 24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00400" y="304061"/>
                                  <a:ext cx="2132806" cy="4421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25ED30" w14:textId="77777777" w:rsidR="00AB2EF1" w:rsidRPr="00EF705D" w:rsidRDefault="00AB2EF1" w:rsidP="00CC008B">
                                    <w:pPr>
                                      <w:rPr>
                                        <w:b/>
                                        <w:u w:val="single"/>
                                      </w:rPr>
                                    </w:pPr>
                                    <w:r w:rsidRPr="00EF705D">
                                      <w:rPr>
                                        <w:b/>
                                      </w:rPr>
                                      <w:t xml:space="preserve">y est la partie imaginaire de </w:t>
                                    </w:r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u w:val="single"/>
                                        </w:rPr>
                                        <m:t>Z</m:t>
                                      </m:r>
                                    </m:oMath>
                                  </w:p>
                                  <w:p w14:paraId="35094612" w14:textId="77777777" w:rsidR="00AB2EF1" w:rsidRPr="00EF705D" w:rsidRDefault="00AB2EF1" w:rsidP="00CC008B">
                                    <w:pPr>
                                      <w:rPr>
                                        <w:b/>
                                        <w:u w:val="single"/>
                                      </w:rPr>
                                    </w:pPr>
                                    <w:r w:rsidRPr="00EF705D">
                                      <w:rPr>
                                        <w:b/>
                                      </w:rPr>
                                      <w:t xml:space="preserve">On note : </w:t>
                                    </w:r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y=Im</m:t>
                                      </m:r>
                                    </m:oMath>
                                    <w:r w:rsidRPr="00EF705D">
                                      <w:rPr>
                                        <w:b/>
                                      </w:rPr>
                                      <w:t>(</w:t>
                                    </w:r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u w:val="single"/>
                                        </w:rPr>
                                        <m:t>Z</m:t>
                                      </m:r>
                                    </m:oMath>
                                    <w:r w:rsidRPr="00EF705D">
                                      <w:rPr>
                                        <w:b/>
                                      </w:rPr>
                                      <w:t xml:space="preserve"> 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E97AEE6" id="Zone de dessin 2444" o:spid="_x0000_s1119" editas="canvas" style="width:450pt;height:68.95pt;mso-position-horizontal-relative:char;mso-position-vertical-relative:line" coordsize="57150,8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">
                      <v:shape id="_x0000_s1120" type="#_x0000_t75" style="position:absolute;width:57150;height:8756;visibility:visible;mso-wrap-style:square">
                        <v:fill o:detectmouseclick="t"/>
                        <v:path o:connecttype="none"/>
                      </v:shape>
                      <v:shape id="Text Box 2446" o:spid="_x0000_s1121" type="#_x0000_t202" style="position:absolute;left:4492;top:3040;width:17836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" stroked="f">
                        <v:textbox>
                          <w:txbxContent>
                            <w:p w14:paraId="0DF3472B" w14:textId="77777777" w:rsidR="00AB2EF1" w:rsidRPr="00EF705D" w:rsidRDefault="00AB2EF1" w:rsidP="00CC008B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EF705D">
                                <w:rPr>
                                  <w:b/>
                                </w:rPr>
                                <w:t xml:space="preserve">x est la partie réelle de 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u w:val="single"/>
                                  </w:rPr>
                                  <m:t>Z</m:t>
                                </m:r>
                              </m:oMath>
                            </w:p>
                            <w:p w14:paraId="48FE01C8" w14:textId="77777777" w:rsidR="00AB2EF1" w:rsidRPr="00EF705D" w:rsidRDefault="00AB2EF1" w:rsidP="00CC008B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EF705D">
                                <w:rPr>
                                  <w:b/>
                                </w:rPr>
                                <w:t xml:space="preserve">On note : 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x=</m:t>
                                </m:r>
                                <m:r>
                                  <m:rPr>
                                    <m:scr m:val="script"/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oMath>
                              <w:r w:rsidRPr="00EF705D">
                                <w:rPr>
                                  <w:b/>
                                </w:rPr>
                                <w:t>(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u w:val="single"/>
                                  </w:rPr>
                                  <m:t>Z</m:t>
                                </m:r>
                              </m:oMath>
                              <w:r w:rsidRPr="00EF705D">
                                <w:rPr>
                                  <w:b/>
                                </w:rPr>
                                <w:t xml:space="preserve"> )</w:t>
                              </w:r>
                            </w:p>
                          </w:txbxContent>
                        </v:textbox>
                      </v:shape>
                      <v:shape id="Text Box 2447" o:spid="_x0000_s1122" type="#_x0000_t202" style="position:absolute;left:21717;width:3200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dWu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LC9Uw8AnL1DwAA//8DAFBLAQItABQABgAIAAAAIQDb4fbL7gAAAIUBAAATAAAAAAAAAAAA&#10;AAAAAAAAAABbQ29udGVudF9UeXBlc10ueG1sUEsBAi0AFAAGAAgAAAAhAFr0LFu/AAAAFQEAAAsA&#10;AAAAAAAAAAAAAAAAHwEAAF9yZWxzLy5yZWxzUEsBAi0AFAAGAAgAAAAhAFIJ1a7EAAAA3AAAAA8A&#10;AAAAAAAAAAAAAAAABwIAAGRycy9kb3ducmV2LnhtbFBLBQYAAAAAAwADALcAAAD4AgAAAAA=&#10;" filled="f" stroked="f">
                        <v:textbox>
                          <w:txbxContent>
                            <w:p w14:paraId="680923B2" w14:textId="77777777" w:rsidR="00AB2EF1" w:rsidRPr="00EF705D" w:rsidRDefault="00AB2EF1" w:rsidP="00CC008B">
                              <w:pPr>
                                <w:rPr>
                                  <w:b/>
                                </w:rPr>
                              </w:pPr>
                              <w:r w:rsidRPr="00EF705D">
                                <w:rPr>
                                  <w:b/>
                                  <w:position w:val="-10"/>
                                </w:rPr>
                                <w:object w:dxaOrig="1120" w:dyaOrig="340" w14:anchorId="67DA0234">
                                  <v:shape id="_x0000_i1050" type="#_x0000_t75" style="width:54.85pt;height:17.55pt" o:ole="">
                                    <v:imagedata r:id="rId16" o:title=""/>
                                  </v:shape>
                                  <o:OLEObject Type="Embed" ProgID="Equation.3" ShapeID="_x0000_i1050" DrawAspect="Content" ObjectID="_1757427388" r:id="rId59"/>
                                </w:object>
                              </w:r>
                              <w:proofErr w:type="gramStart"/>
                              <w:r w:rsidRPr="00EF705D">
                                <w:rPr>
                                  <w:b/>
                                </w:rPr>
                                <w:t>où</w:t>
                              </w:r>
                              <w:proofErr w:type="gramEnd"/>
                              <w:r w:rsidRPr="00EF705D">
                                <w:rPr>
                                  <w:b/>
                                </w:rPr>
                                <w:t xml:space="preserve"> </w:t>
                              </w:r>
                              <w:r w:rsidRPr="00EF705D">
                                <w:rPr>
                                  <w:b/>
                                  <w:position w:val="-4"/>
                                </w:rPr>
                                <w:object w:dxaOrig="380" w:dyaOrig="200" w14:anchorId="3193676C">
                                  <v:shape id="_x0000_i1052" type="#_x0000_t75" style="width:19.3pt;height:9pt" o:ole="">
                                    <v:imagedata r:id="rId18" o:title=""/>
                                  </v:shape>
                                  <o:OLEObject Type="Embed" ProgID="Equation.3" ShapeID="_x0000_i1052" DrawAspect="Content" ObjectID="_1757427389" r:id="rId60"/>
                                </w:object>
                              </w:r>
                              <w:r w:rsidRPr="00EF705D">
                                <w:rPr>
                                  <w:b/>
                                </w:rPr>
                                <w:fldChar w:fldCharType="begin"/>
                              </w:r>
                              <w:r w:rsidRPr="00EF705D">
                                <w:rPr>
                                  <w:b/>
                                </w:rPr>
                                <w:instrText xml:space="preserve"> EQ \O(R;I) </w:instrText>
                              </w:r>
                              <w:r w:rsidRPr="00EF705D">
                                <w:rPr>
                                  <w:b/>
                                </w:rPr>
                                <w:fldChar w:fldCharType="end"/>
                              </w:r>
                              <w:r w:rsidRPr="00EF705D">
                                <w:rPr>
                                  <w:b/>
                                </w:rPr>
                                <w:t xml:space="preserve">, </w:t>
                              </w:r>
                              <w:r w:rsidRPr="00EF705D">
                                <w:rPr>
                                  <w:b/>
                                  <w:position w:val="-10"/>
                                </w:rPr>
                                <w:object w:dxaOrig="400" w:dyaOrig="260" w14:anchorId="7EF36E9A">
                                  <v:shape id="_x0000_i1054" type="#_x0000_t75" style="width:22.7pt;height:12.85pt" o:ole="">
                                    <v:imagedata r:id="rId20" o:title=""/>
                                  </v:shape>
                                  <o:OLEObject Type="Embed" ProgID="Equation.3" ShapeID="_x0000_i1054" DrawAspect="Content" ObjectID="_1757427390" r:id="rId61"/>
                                </w:object>
                              </w:r>
                              <w:r w:rsidRPr="00EF705D">
                                <w:rPr>
                                  <w:b/>
                                </w:rPr>
                                <w:fldChar w:fldCharType="begin"/>
                              </w:r>
                              <w:r w:rsidRPr="00EF705D">
                                <w:rPr>
                                  <w:b/>
                                </w:rPr>
                                <w:instrText xml:space="preserve"> EQ \O(R;I) </w:instrText>
                              </w:r>
                              <w:r w:rsidRPr="00EF705D">
                                <w:rPr>
                                  <w:b/>
                                </w:rPr>
                                <w:fldChar w:fldCharType="end"/>
                              </w:r>
                              <w:r w:rsidRPr="00EF705D">
                                <w:rPr>
                                  <w:b/>
                                </w:rPr>
                                <w:t xml:space="preserve"> et </w:t>
                              </w:r>
                              <w:r w:rsidRPr="00EF705D">
                                <w:rPr>
                                  <w:b/>
                                  <w:position w:val="-10"/>
                                </w:rPr>
                                <w:object w:dxaOrig="760" w:dyaOrig="360" w14:anchorId="5BE6F803">
                                  <v:shape id="_x0000_i1056" type="#_x0000_t75" style="width:38.55pt;height:19.3pt" o:ole="">
                                    <v:imagedata r:id="rId22" o:title=""/>
                                  </v:shape>
                                  <o:OLEObject Type="Embed" ProgID="Equation.3" ShapeID="_x0000_i1056" DrawAspect="Content" ObjectID="_1757427391" r:id="rId62"/>
                                </w:object>
                              </w:r>
                            </w:p>
                          </w:txbxContent>
                        </v:textbox>
                      </v:shape>
                      <v:line id="Line 2448" o:spid="_x0000_s1123" style="position:absolute;flip:y;visibility:visible;mso-wrap-style:square" from="21717,2286" to="25146,5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">
                        <v:stroke endarrow="block"/>
                      </v:line>
                      <v:line id="Line 2449" o:spid="_x0000_s1124" style="position:absolute;flip:x y;visibility:visible;mso-wrap-style:square" from="28575,2286" to="32004,5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">
                        <v:stroke endarrow="block"/>
                      </v:line>
                      <v:shape id="Text Box 2450" o:spid="_x0000_s1125" type="#_x0000_t202" style="position:absolute;left:32004;top:3040;width:21328;height:4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" stroked="f">
                        <v:textbox>
                          <w:txbxContent>
                            <w:p w14:paraId="6725ED30" w14:textId="77777777" w:rsidR="00AB2EF1" w:rsidRPr="00EF705D" w:rsidRDefault="00AB2EF1" w:rsidP="00CC008B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EF705D">
                                <w:rPr>
                                  <w:b/>
                                </w:rPr>
                                <w:t xml:space="preserve">y est la partie imaginaire de 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u w:val="single"/>
                                  </w:rPr>
                                  <m:t>Z</m:t>
                                </m:r>
                              </m:oMath>
                            </w:p>
                            <w:p w14:paraId="35094612" w14:textId="77777777" w:rsidR="00AB2EF1" w:rsidRPr="00EF705D" w:rsidRDefault="00AB2EF1" w:rsidP="00CC008B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EF705D">
                                <w:rPr>
                                  <w:b/>
                                </w:rPr>
                                <w:t xml:space="preserve">On note : 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y=Im</m:t>
                                </m:r>
                              </m:oMath>
                              <w:r w:rsidRPr="00EF705D">
                                <w:rPr>
                                  <w:b/>
                                </w:rPr>
                                <w:t>(</w:t>
                              </w:r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u w:val="single"/>
                                  </w:rPr>
                                  <m:t>Z</m:t>
                                </m:r>
                              </m:oMath>
                              <w:r w:rsidRPr="00EF705D">
                                <w:rPr>
                                  <w:b/>
                                </w:rPr>
                                <w:t xml:space="preserve"> )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421B22D1" w14:textId="77777777" w:rsidR="00CC008B" w:rsidRDefault="00CC008B" w:rsidP="00CC008B">
            <w:pPr>
              <w:ind w:left="34"/>
              <w:rPr>
                <w:b/>
                <w:u w:val="single"/>
              </w:rPr>
            </w:pPr>
            <w:r w:rsidRPr="00920987">
              <w:rPr>
                <w:b/>
              </w:rPr>
              <w:t xml:space="preserve">Le </w:t>
            </w:r>
            <w:r w:rsidRPr="00920987">
              <w:rPr>
                <w:b/>
                <w:u w:val="single"/>
              </w:rPr>
              <w:t>module</w:t>
            </w:r>
            <w:r w:rsidRPr="00920987">
              <w:rPr>
                <w:b/>
              </w:rPr>
              <w:t xml:space="preserve"> de </w:t>
            </w:r>
            <w:r w:rsidRPr="00920987">
              <w:rPr>
                <w:b/>
                <w:position w:val="-10"/>
              </w:rPr>
              <w:object w:dxaOrig="240" w:dyaOrig="340" w14:anchorId="4FB2AF79">
                <v:shape id="_x0000_i1057" type="#_x0000_t75" style="width:12pt;height:17.55pt" o:ole="">
                  <v:imagedata r:id="rId37" o:title=""/>
                </v:shape>
                <o:OLEObject Type="Embed" ProgID="Equation.3" ShapeID="_x0000_i1057" DrawAspect="Content" ObjectID="_1757427284" r:id="rId63"/>
              </w:object>
            </w:r>
            <w:r w:rsidRPr="00920987">
              <w:rPr>
                <w:b/>
              </w:rPr>
              <w:t xml:space="preserve"> est noté Z ou encor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b/>
                      <w:position w:val="-10"/>
                    </w:rPr>
                    <w:object w:dxaOrig="240" w:dyaOrig="340" w14:anchorId="69644CFB">
                      <v:shape id="_x0000_i1059" type="#_x0000_t75" style="width:12pt;height:17.55pt" o:ole="">
                        <v:imagedata r:id="rId39" o:title=""/>
                      </v:shape>
                      <o:OLEObject Type="Embed" ProgID="Equation.3" ShapeID="_x0000_i1059" DrawAspect="Content" ObjectID="_1757427285" r:id="rId64"/>
                    </w:object>
                  </m:r>
                </m:e>
              </m:d>
            </m:oMath>
            <w:r w:rsidRPr="00920987">
              <w:rPr>
                <w:b/>
              </w:rPr>
              <w:t xml:space="preserve">, c’est la distance de O à M, donc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b/>
                      <w:position w:val="-10"/>
                    </w:rPr>
                    <w:object w:dxaOrig="240" w:dyaOrig="340" w14:anchorId="702C586E">
                      <v:shape id="_x0000_i1061" type="#_x0000_t75" style="width:12pt;height:17.55pt" o:ole="">
                        <v:imagedata r:id="rId39" o:title=""/>
                      </v:shape>
                      <o:OLEObject Type="Embed" ProgID="Equation.3" ShapeID="_x0000_i1061" DrawAspect="Content" ObjectID="_1757427286" r:id="rId65"/>
                    </w:objec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</m:oMath>
            <w:r w:rsidRPr="00920987">
              <w:rPr>
                <w:b/>
                <w:position w:val="-12"/>
              </w:rPr>
              <w:object w:dxaOrig="1380" w:dyaOrig="440" w14:anchorId="0B5085E4">
                <v:shape id="_x0000_i1062" type="#_x0000_t75" style="width:71.15pt;height:21pt" o:ole="">
                  <v:imagedata r:id="rId42" o:title=""/>
                </v:shape>
                <o:OLEObject Type="Embed" ProgID="Equation.3" ShapeID="_x0000_i1062" DrawAspect="Content" ObjectID="_1757427287" r:id="rId66"/>
              </w:object>
            </w:r>
          </w:p>
          <w:p w14:paraId="261379B4" w14:textId="77777777" w:rsidR="00DF68D2" w:rsidRDefault="00CC008B" w:rsidP="00CC008B">
            <w:pPr>
              <w:ind w:left="34"/>
              <w:rPr>
                <w:b/>
              </w:rPr>
            </w:pPr>
            <w:r w:rsidRPr="00920987">
              <w:rPr>
                <w:b/>
              </w:rPr>
              <w:t>L’</w:t>
            </w:r>
            <w:r w:rsidRPr="00920987">
              <w:rPr>
                <w:b/>
                <w:u w:val="single"/>
              </w:rPr>
              <w:t>argument</w:t>
            </w:r>
            <w:r w:rsidRPr="00920987">
              <w:rPr>
                <w:b/>
              </w:rPr>
              <w:t xml:space="preserve"> de </w:t>
            </w:r>
            <w:r w:rsidRPr="00920987">
              <w:rPr>
                <w:b/>
                <w:position w:val="-10"/>
              </w:rPr>
              <w:object w:dxaOrig="240" w:dyaOrig="340" w14:anchorId="2B2D4050">
                <v:shape id="_x0000_i1063" type="#_x0000_t75" style="width:12pt;height:17.55pt" o:ole="">
                  <v:imagedata r:id="rId44" o:title=""/>
                </v:shape>
                <o:OLEObject Type="Embed" ProgID="Equation.3" ShapeID="_x0000_i1063" DrawAspect="Content" ObjectID="_1757427288" r:id="rId67"/>
              </w:object>
            </w:r>
            <w:r w:rsidRPr="00920987">
              <w:rPr>
                <w:b/>
              </w:rPr>
              <w:t xml:space="preserve"> est noté </w:t>
            </w:r>
            <w:r w:rsidRPr="00920987">
              <w:rPr>
                <w:b/>
                <w:position w:val="-10"/>
              </w:rPr>
              <w:object w:dxaOrig="740" w:dyaOrig="340" w14:anchorId="020917A8">
                <v:shape id="_x0000_i1064" type="#_x0000_t75" style="width:36.45pt;height:17.55pt" o:ole="">
                  <v:imagedata r:id="rId46" o:title=""/>
                </v:shape>
                <o:OLEObject Type="Embed" ProgID="Equation.3" ShapeID="_x0000_i1064" DrawAspect="Content" ObjectID="_1757427289" r:id="rId68"/>
              </w:object>
            </w:r>
            <w:r>
              <w:rPr>
                <w:b/>
              </w:rPr>
              <w:t>, c’est la mesure en radians de l</w:t>
            </w:r>
            <w:r w:rsidRPr="00920987">
              <w:rPr>
                <w:b/>
              </w:rPr>
              <w:t xml:space="preserve">’angle de vecteur orienté </w:t>
            </w:r>
            <w:r w:rsidRPr="00920987">
              <w:rPr>
                <w:b/>
                <w:position w:val="-10"/>
              </w:rPr>
              <w:object w:dxaOrig="1040" w:dyaOrig="480" w14:anchorId="31DD2C4C">
                <v:shape id="_x0000_i1065" type="#_x0000_t75" style="width:51pt;height:23.55pt" o:ole="">
                  <v:imagedata r:id="rId48" o:title=""/>
                </v:shape>
                <o:OLEObject Type="Embed" ProgID="Equation.3" ShapeID="_x0000_i1065" DrawAspect="Content" ObjectID="_1757427290" r:id="rId69"/>
              </w:object>
            </w:r>
            <w:r>
              <w:rPr>
                <w:b/>
              </w:rPr>
              <w:t xml:space="preserve">, </w:t>
            </w:r>
          </w:p>
          <w:p w14:paraId="5430B6B2" w14:textId="77777777" w:rsidR="00DF68D2" w:rsidRDefault="00CC008B" w:rsidP="00CC008B">
            <w:pPr>
              <w:ind w:left="34"/>
              <w:rPr>
                <w:b/>
              </w:rPr>
            </w:pPr>
            <w:proofErr w:type="gramStart"/>
            <w:r>
              <w:rPr>
                <w:b/>
              </w:rPr>
              <w:t>déterminée</w:t>
            </w:r>
            <w:proofErr w:type="gramEnd"/>
            <w:r>
              <w:rPr>
                <w:b/>
              </w:rPr>
              <w:t xml:space="preserve"> à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2kπ</m:t>
              </m:r>
            </m:oMath>
            <w:r w:rsidR="000622C6">
              <w:rPr>
                <w:b/>
              </w:rPr>
              <w:t xml:space="preserve"> </w:t>
            </w:r>
            <w:r>
              <w:rPr>
                <w:b/>
              </w:rPr>
              <w:t xml:space="preserve">près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(k</m:t>
              </m:r>
              <m:r>
                <m:rPr>
                  <m:scr m:val="double-struck"/>
                  <m:sty m:val="b"/>
                </m:rPr>
                <w:rPr>
                  <w:rFonts w:ascii="Cambria Math" w:hAnsi="Cambria Math"/>
                </w:rPr>
                <m:t>∈Z)</m:t>
              </m:r>
            </m:oMath>
            <w:r w:rsidRPr="00AC3DEC">
              <w:rPr>
                <w:b/>
              </w:rPr>
              <w:t>.</w:t>
            </w:r>
            <w:r w:rsidRPr="00920987">
              <w:rPr>
                <w:b/>
              </w:rPr>
              <w:t xml:space="preserve"> On note </w:t>
            </w:r>
            <w:r w:rsidRPr="00920987">
              <w:rPr>
                <w:b/>
                <w:position w:val="-10"/>
              </w:rPr>
              <w:object w:dxaOrig="1120" w:dyaOrig="340" w14:anchorId="0CF93628">
                <v:shape id="_x0000_i1066" type="#_x0000_t75" style="width:54.85pt;height:17.55pt" o:ole="">
                  <v:imagedata r:id="rId70" o:title=""/>
                </v:shape>
                <o:OLEObject Type="Embed" ProgID="Equation.3" ShapeID="_x0000_i1066" DrawAspect="Content" ObjectID="_1757427291" r:id="rId71"/>
              </w:object>
            </w:r>
            <w:r w:rsidRPr="00920987">
              <w:rPr>
                <w:b/>
              </w:rPr>
              <w:t xml:space="preserve">, on a alors : </w:t>
            </w:r>
          </w:p>
          <w:p w14:paraId="6BDDAF5E" w14:textId="77777777" w:rsidR="00CC008B" w:rsidRPr="00D20CE2" w:rsidRDefault="00CC008B" w:rsidP="00D20CE2">
            <w:pPr>
              <w:ind w:left="34"/>
              <w:jc w:val="center"/>
              <w:rPr>
                <w:b/>
                <w:u w:val="single"/>
              </w:rPr>
            </w:pPr>
            <w:r w:rsidRPr="00920987">
              <w:rPr>
                <w:b/>
                <w:position w:val="-64"/>
              </w:rPr>
              <w:object w:dxaOrig="5780" w:dyaOrig="1400" w14:anchorId="4F9F5F24">
                <v:shape id="_x0000_i1067" type="#_x0000_t75" style="width:289.7pt;height:69.45pt" o:ole="">
                  <v:imagedata r:id="rId50" o:title=""/>
                </v:shape>
                <o:OLEObject Type="Embed" ProgID="Equation.3" ShapeID="_x0000_i1067" DrawAspect="Content" ObjectID="_1757427292" r:id="rId72"/>
              </w:object>
            </w:r>
            <w:r>
              <w:rPr>
                <w:b/>
              </w:rPr>
              <w:t>.</w:t>
            </w:r>
          </w:p>
        </w:tc>
      </w:tr>
      <w:tr w:rsidR="00CC008B" w14:paraId="6949663A" w14:textId="77777777" w:rsidTr="00DC0B6A">
        <w:tc>
          <w:tcPr>
            <w:tcW w:w="3024" w:type="dxa"/>
            <w:tcBorders>
              <w:top w:val="nil"/>
              <w:left w:val="nil"/>
              <w:bottom w:val="nil"/>
              <w:right w:val="nil"/>
            </w:tcBorders>
          </w:tcPr>
          <w:p w14:paraId="606EED61" w14:textId="77777777" w:rsidR="00D20CE2" w:rsidRDefault="00D20CE2" w:rsidP="00DF68D2">
            <w:pPr>
              <w:ind w:left="34"/>
            </w:pPr>
          </w:p>
          <w:p w14:paraId="1A958765" w14:textId="77777777" w:rsidR="00D20CE2" w:rsidRDefault="00D20CE2" w:rsidP="00DF68D2">
            <w:pPr>
              <w:ind w:left="34"/>
            </w:pPr>
          </w:p>
          <w:p w14:paraId="7577E968" w14:textId="77777777" w:rsidR="00D20CE2" w:rsidRDefault="00D20CE2" w:rsidP="00DF68D2">
            <w:pPr>
              <w:ind w:left="34"/>
            </w:pPr>
          </w:p>
          <w:p w14:paraId="14423212" w14:textId="77777777" w:rsidR="00D20CE2" w:rsidRDefault="00D20CE2" w:rsidP="00DF68D2">
            <w:pPr>
              <w:ind w:left="34"/>
            </w:pPr>
          </w:p>
          <w:p w14:paraId="4A87969C" w14:textId="77777777" w:rsidR="00D20CE2" w:rsidRDefault="00D20CE2" w:rsidP="00DF68D2">
            <w:pPr>
              <w:ind w:left="34"/>
            </w:pPr>
          </w:p>
          <w:p w14:paraId="4EA9AFBE" w14:textId="77777777" w:rsidR="00DF68D2" w:rsidRDefault="00CC008B" w:rsidP="00DF68D2">
            <w:pPr>
              <w:ind w:left="34"/>
            </w:pPr>
            <w:r>
              <w:t xml:space="preserve">Le </w:t>
            </w:r>
            <w:r>
              <w:rPr>
                <w:u w:val="single"/>
              </w:rPr>
              <w:t>plan complexe</w:t>
            </w:r>
            <w:r>
              <w:t xml:space="preserve"> est muni d’un </w:t>
            </w:r>
            <w:r w:rsidR="00DF68D2">
              <w:t>RON</w:t>
            </w:r>
            <w:r>
              <w:t xml:space="preserve"> (O ;</w:t>
            </w:r>
            <w:r w:rsidRPr="002F5747">
              <w:rPr>
                <w:position w:val="-6"/>
              </w:rPr>
              <w:object w:dxaOrig="320" w:dyaOrig="440" w14:anchorId="3011D447">
                <v:shape id="_x0000_i1068" type="#_x0000_t75" style="width:15pt;height:21pt" o:ole="">
                  <v:imagedata r:id="rId73" o:title=""/>
                </v:shape>
                <o:OLEObject Type="Embed" ProgID="Equation.3" ShapeID="_x0000_i1068" DrawAspect="Content" ObjectID="_1757427293" r:id="rId74"/>
              </w:object>
            </w:r>
            <w:r>
              <w:t xml:space="preserve">, </w:t>
            </w:r>
            <w:r w:rsidRPr="002F5747">
              <w:rPr>
                <w:position w:val="-6"/>
              </w:rPr>
              <w:object w:dxaOrig="340" w:dyaOrig="440" w14:anchorId="3709665C">
                <v:shape id="_x0000_i1069" type="#_x0000_t75" style="width:17.55pt;height:21pt" o:ole="">
                  <v:imagedata r:id="rId75" o:title=""/>
                </v:shape>
                <o:OLEObject Type="Embed" ProgID="Equation.3" ShapeID="_x0000_i1069" DrawAspect="Content" ObjectID="_1757427294" r:id="rId76"/>
              </w:object>
            </w:r>
            <w:r>
              <w:t xml:space="preserve">) orienté dans le sens direct. </w:t>
            </w:r>
          </w:p>
          <w:p w14:paraId="5EC7FA64" w14:textId="77777777" w:rsidR="00DF68D2" w:rsidRDefault="00CC008B" w:rsidP="00DF68D2">
            <w:pPr>
              <w:ind w:left="34"/>
            </w:pPr>
            <w:r w:rsidRPr="002C5FB4">
              <w:rPr>
                <w:position w:val="-10"/>
              </w:rPr>
              <w:object w:dxaOrig="1100" w:dyaOrig="340" w14:anchorId="7EA8A498">
                <v:shape id="_x0000_i1070" type="#_x0000_t75" style="width:54.45pt;height:17.55pt" o:ole="">
                  <v:imagedata r:id="rId77" o:title=""/>
                </v:shape>
                <o:OLEObject Type="Embed" ProgID="Equation.3" ShapeID="_x0000_i1070" DrawAspect="Content" ObjectID="_1757427295" r:id="rId78"/>
              </w:object>
            </w:r>
            <w:r>
              <w:t xml:space="preserve"> </w:t>
            </w:r>
            <w:proofErr w:type="gramStart"/>
            <w:r>
              <w:t>où</w:t>
            </w:r>
            <w:proofErr w:type="gramEnd"/>
            <w:r>
              <w:t xml:space="preserve"> </w:t>
            </w:r>
            <w:proofErr w:type="spellStart"/>
            <w:r w:rsidR="00DF68D2">
              <w:t>x,y</w:t>
            </w:r>
            <w:proofErr w:type="spellEnd"/>
            <w:r w:rsidR="00DF68D2" w:rsidRPr="00DF68D2">
              <w:rPr>
                <w:position w:val="-4"/>
              </w:rPr>
              <w:object w:dxaOrig="180" w:dyaOrig="180" w14:anchorId="26BF5EDF">
                <v:shape id="_x0000_i1071" type="#_x0000_t75" style="width:9pt;height:9pt" o:ole="">
                  <v:imagedata r:id="rId79" o:title=""/>
                </v:shape>
                <o:OLEObject Type="Embed" ProgID="Equation.3" ShapeID="_x0000_i1071" DrawAspect="Content" ObjectID="_1757427296" r:id="rId80"/>
              </w:object>
            </w:r>
            <w:r w:rsidR="00D86BE8">
              <w:fldChar w:fldCharType="begin"/>
            </w:r>
            <w:r w:rsidR="00DF68D2">
              <w:instrText xml:space="preserve"> EQ \O(R;I) </w:instrText>
            </w:r>
            <w:r w:rsidR="00D86BE8">
              <w:fldChar w:fldCharType="end"/>
            </w:r>
            <w:r>
              <w:br/>
            </w:r>
          </w:p>
          <w:p w14:paraId="38DDBD86" w14:textId="77777777" w:rsidR="00CD5AED" w:rsidRDefault="00CC008B" w:rsidP="00DF68D2">
            <w:pPr>
              <w:ind w:left="34"/>
            </w:pPr>
            <w:r>
              <w:t>Le point M(</w:t>
            </w:r>
            <w:proofErr w:type="spellStart"/>
            <w:r>
              <w:t>x,y</w:t>
            </w:r>
            <w:proofErr w:type="spellEnd"/>
            <w:r>
              <w:t xml:space="preserve">) est appelé image de </w:t>
            </w:r>
            <w:r w:rsidRPr="002C5FB4">
              <w:rPr>
                <w:position w:val="-10"/>
              </w:rPr>
              <w:object w:dxaOrig="220" w:dyaOrig="340" w14:anchorId="16A74A09">
                <v:shape id="_x0000_i1072" type="#_x0000_t75" style="width:12pt;height:17.55pt" o:ole="">
                  <v:imagedata r:id="rId81" o:title=""/>
                </v:shape>
                <o:OLEObject Type="Embed" ProgID="Equation.3" ShapeID="_x0000_i1072" DrawAspect="Content" ObjectID="_1757427297" r:id="rId82"/>
              </w:object>
            </w:r>
            <w:r>
              <w:t>.</w:t>
            </w:r>
            <w:r>
              <w:br/>
            </w:r>
            <w:r w:rsidRPr="002C5FB4">
              <w:rPr>
                <w:position w:val="-10"/>
              </w:rPr>
              <w:object w:dxaOrig="220" w:dyaOrig="340" w14:anchorId="2ACFF783">
                <v:shape id="_x0000_i1073" type="#_x0000_t75" style="width:12pt;height:17.55pt" o:ole="">
                  <v:imagedata r:id="rId81" o:title=""/>
                </v:shape>
                <o:OLEObject Type="Embed" ProgID="Equation.3" ShapeID="_x0000_i1073" DrawAspect="Content" ObjectID="_1757427298" r:id="rId83"/>
              </w:object>
            </w:r>
            <w:r>
              <w:t xml:space="preserve"> est appelé </w:t>
            </w:r>
            <w:r w:rsidRPr="00151513">
              <w:t>l’affixe</w:t>
            </w:r>
            <w:r>
              <w:t xml:space="preserve"> du point M.</w:t>
            </w:r>
            <w:r>
              <w:br/>
            </w:r>
            <w:r w:rsidRPr="002C5FB4">
              <w:rPr>
                <w:position w:val="-10"/>
              </w:rPr>
              <w:object w:dxaOrig="220" w:dyaOrig="340" w14:anchorId="075737EE">
                <v:shape id="_x0000_i1074" type="#_x0000_t75" style="width:12pt;height:17.55pt" o:ole="">
                  <v:imagedata r:id="rId81" o:title=""/>
                </v:shape>
                <o:OLEObject Type="Embed" ProgID="Equation.3" ShapeID="_x0000_i1074" DrawAspect="Content" ObjectID="_1757427299" r:id="rId84"/>
              </w:object>
            </w:r>
            <w:r>
              <w:t xml:space="preserve"> est aussi appelé l’affixe du vecteur </w:t>
            </w:r>
            <w:r w:rsidRPr="002F5747">
              <w:rPr>
                <w:position w:val="-6"/>
              </w:rPr>
              <w:object w:dxaOrig="460" w:dyaOrig="440" w14:anchorId="3809690C">
                <v:shape id="_x0000_i1075" type="#_x0000_t75" style="width:23.55pt;height:21pt" o:ole="">
                  <v:imagedata r:id="rId85" o:title=""/>
                </v:shape>
                <o:OLEObject Type="Embed" ProgID="Equation.3" ShapeID="_x0000_i1075" DrawAspect="Content" ObjectID="_1757427300" r:id="rId86"/>
              </w:object>
            </w:r>
            <w:r>
              <w:t>.</w:t>
            </w:r>
            <w:r>
              <w:br/>
            </w:r>
            <w:r w:rsidRPr="001A0432">
              <w:rPr>
                <w:position w:val="-10"/>
              </w:rPr>
              <w:object w:dxaOrig="1600" w:dyaOrig="480" w14:anchorId="5C0FC50E">
                <v:shape id="_x0000_i1076" type="#_x0000_t75" style="width:81pt;height:23.55pt" o:ole="">
                  <v:imagedata r:id="rId87" o:title=""/>
                </v:shape>
                <o:OLEObject Type="Embed" ProgID="Equation.3" ShapeID="_x0000_i1076" DrawAspect="Content" ObjectID="_1757427301" r:id="rId88"/>
              </w:object>
            </w:r>
          </w:p>
          <w:p w14:paraId="2DBC8670" w14:textId="77777777" w:rsidR="00CC008B" w:rsidRPr="00920987" w:rsidRDefault="00CC008B" w:rsidP="00DF68D2">
            <w:pPr>
              <w:ind w:left="34"/>
              <w:rPr>
                <w:b/>
              </w:rPr>
            </w:pPr>
          </w:p>
        </w:tc>
        <w:tc>
          <w:tcPr>
            <w:tcW w:w="7608" w:type="dxa"/>
            <w:tcBorders>
              <w:top w:val="nil"/>
              <w:left w:val="nil"/>
              <w:bottom w:val="nil"/>
              <w:right w:val="nil"/>
            </w:tcBorders>
          </w:tcPr>
          <w:p w14:paraId="347E387A" w14:textId="77777777" w:rsidR="00CC008B" w:rsidRDefault="00A92DD1" w:rsidP="00CC008B">
            <w:pPr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9536" behindDoc="0" locked="0" layoutInCell="1" allowOverlap="1" wp14:anchorId="64077FCD" wp14:editId="0EBED3E3">
                      <wp:simplePos x="0" y="0"/>
                      <wp:positionH relativeFrom="column">
                        <wp:posOffset>3350895</wp:posOffset>
                      </wp:positionH>
                      <wp:positionV relativeFrom="paragraph">
                        <wp:posOffset>3441700</wp:posOffset>
                      </wp:positionV>
                      <wp:extent cx="1340485" cy="543560"/>
                      <wp:effectExtent l="0" t="635" r="0" b="0"/>
                      <wp:wrapNone/>
                      <wp:docPr id="214" name="Text Box 25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0485" cy="543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3D0004E" w14:textId="77777777" w:rsidR="00AB2EF1" w:rsidRPr="00D20CE2" w:rsidRDefault="00AB2EF1" w:rsidP="00D20CE2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D20CE2">
                                    <w:rPr>
                                      <w:lang w:val="en-US"/>
                                    </w:rPr>
                                    <w:t>M(x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-</w:t>
                                  </w:r>
                                  <w:r w:rsidRPr="00D20CE2">
                                    <w:rPr>
                                      <w:lang w:val="en-US"/>
                                    </w:rPr>
                                    <w:t xml:space="preserve">jy= </w:t>
                                  </w:r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Z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jθ</m:t>
                                        </m:r>
                                      </m:sup>
                                    </m:sSup>
                                  </m:oMath>
                                  <w:r w:rsidRPr="00D20CE2">
                                    <w:rPr>
                                      <w:lang w:val="en-US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077FCD" id="Text Box 2505" o:spid="_x0000_s1126" type="#_x0000_t202" style="position:absolute;margin-left:263.85pt;margin-top:271pt;width:105.55pt;height:42.8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" filled="f" stroked="f">
                      <v:textbox>
                        <w:txbxContent>
                          <w:p w14:paraId="73D0004E" w14:textId="77777777" w:rsidR="00AB2EF1" w:rsidRPr="00D20CE2" w:rsidRDefault="00AB2EF1" w:rsidP="00D20CE2">
                            <w:pPr>
                              <w:rPr>
                                <w:lang w:val="en-US"/>
                              </w:rPr>
                            </w:pPr>
                            <w:r w:rsidRPr="00D20CE2">
                              <w:rPr>
                                <w:lang w:val="en-US"/>
                              </w:rPr>
                              <w:t>M(x</w:t>
                            </w:r>
                            <w:r>
                              <w:rPr>
                                <w:lang w:val="en-US"/>
                              </w:rPr>
                              <w:t>-</w:t>
                            </w:r>
                            <w:r w:rsidRPr="00D20CE2">
                              <w:rPr>
                                <w:lang w:val="en-US"/>
                              </w:rPr>
                              <w:t xml:space="preserve">jy= </w:t>
                            </w:r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Z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jθ</m:t>
                                  </m:r>
                                </m:sup>
                              </m:sSup>
                            </m:oMath>
                            <w:r w:rsidRPr="00D20CE2">
                              <w:rPr>
                                <w:lang w:val="en-US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7488" behindDoc="0" locked="0" layoutInCell="1" allowOverlap="1" wp14:anchorId="49D35AF8" wp14:editId="4C55BC14">
                      <wp:simplePos x="0" y="0"/>
                      <wp:positionH relativeFrom="column">
                        <wp:posOffset>1811020</wp:posOffset>
                      </wp:positionH>
                      <wp:positionV relativeFrom="paragraph">
                        <wp:posOffset>3421380</wp:posOffset>
                      </wp:positionV>
                      <wp:extent cx="365760" cy="335280"/>
                      <wp:effectExtent l="0" t="0" r="0" b="0"/>
                      <wp:wrapNone/>
                      <wp:docPr id="213" name="Text Box 25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335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C1EE928" w14:textId="77777777" w:rsidR="00AB2EF1" w:rsidRPr="002610A1" w:rsidRDefault="00AB2EF1" w:rsidP="00D20CE2">
                                  <w:r>
                                    <w:t>-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D35AF8" id="Text Box 2503" o:spid="_x0000_s1127" type="#_x0000_t202" style="position:absolute;margin-left:142.6pt;margin-top:269.4pt;width:28.8pt;height:26.4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" filled="f" stroked="f">
                      <v:textbox>
                        <w:txbxContent>
                          <w:p w14:paraId="1C1EE928" w14:textId="77777777" w:rsidR="00AB2EF1" w:rsidRPr="002610A1" w:rsidRDefault="00AB2EF1" w:rsidP="00D20CE2">
                            <w:r>
                              <w:t>-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c">
                  <w:drawing>
                    <wp:inline distT="0" distB="0" distL="0" distR="0" wp14:anchorId="101D18E5" wp14:editId="4750C38F">
                      <wp:extent cx="4691380" cy="3657600"/>
                      <wp:effectExtent l="0" t="0" r="0" b="19050"/>
                      <wp:docPr id="2451" name="Zone de dessin 245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66" name="Text Box 24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33880" y="22860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7E932BA" w14:textId="77777777" w:rsidR="00AB2EF1" w:rsidRPr="002610A1" w:rsidRDefault="00AB2EF1" w:rsidP="00E37DB6">
                                    <w:r w:rsidRPr="002610A1"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Line 24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62480" y="2286000"/>
                                  <a:ext cx="342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Text Box 24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05580" y="2171699"/>
                                  <a:ext cx="685800" cy="30802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5F2B45" w14:textId="77777777" w:rsidR="00AB2EF1" w:rsidRPr="002610A1" w:rsidRDefault="00AB2EF1" w:rsidP="00E37DB6">
                                    <w:r w:rsidRPr="002610A1">
                                      <w:t>Re( Z 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Line 24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8480" y="2400300"/>
                                  <a:ext cx="6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24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8480" y="2400300"/>
                                  <a:ext cx="1143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Text Box 24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9580" y="0"/>
                                  <a:ext cx="685800" cy="24797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0851EE2" w14:textId="77777777" w:rsidR="00AB2EF1" w:rsidRPr="002610A1" w:rsidRDefault="00AB2EF1" w:rsidP="00E37DB6">
                                    <w:r w:rsidRPr="002610A1">
                                      <w:t>Im( Z 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Line 24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62480" y="228600"/>
                                  <a:ext cx="1143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24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62480" y="1943100"/>
                                  <a:ext cx="635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Text Box 24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76780" y="22860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ABEE695" w14:textId="77777777" w:rsidR="00AB2EF1" w:rsidRPr="002610A1" w:rsidRDefault="00AB2EF1" w:rsidP="00E37DB6">
                                    <w:r w:rsidRPr="002610A1"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24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9580" y="19431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16D2CD" w14:textId="77777777" w:rsidR="00AB2EF1" w:rsidRPr="002610A1" w:rsidRDefault="00AB2EF1" w:rsidP="00E37DB6">
                                    <w:r w:rsidRPr="002610A1">
                                      <w:t>J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Line 24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62480" y="342900"/>
                                  <a:ext cx="635" cy="3314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24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880" y="2286000"/>
                                  <a:ext cx="63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24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76880" y="2286000"/>
                                  <a:ext cx="63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24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" y="2286000"/>
                                  <a:ext cx="40005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AutoShape 2467"/>
                              <wps:cNvSpPr>
                                <a:spLocks noChangeArrowheads="1"/>
                              </wps:cNvSpPr>
                              <wps:spPr bwMode="auto">
                                <a:xfrm rot="13933607">
                                  <a:off x="3832860" y="287020"/>
                                  <a:ext cx="571500" cy="225425"/>
                                </a:xfrm>
                                <a:prstGeom prst="curvedUpArrow">
                                  <a:avLst>
                                    <a:gd name="adj1" fmla="val 50704"/>
                                    <a:gd name="adj2" fmla="val 101408"/>
                                    <a:gd name="adj3" fmla="val 3333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Rectangle 24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62480" y="2171700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Text Box 24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34180" y="1143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4882682" w14:textId="77777777" w:rsidR="00AB2EF1" w:rsidRPr="009A71A1" w:rsidRDefault="00AB2EF1" w:rsidP="00E37DB6">
                                    <w:pPr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 w:rsidRPr="009A71A1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Line 24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05380" y="457200"/>
                                  <a:ext cx="635" cy="320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24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48280" y="457200"/>
                                  <a:ext cx="635" cy="320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24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91180" y="457200"/>
                                  <a:ext cx="635" cy="320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24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34080" y="457200"/>
                                  <a:ext cx="635" cy="320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24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" y="1943100"/>
                                  <a:ext cx="38862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24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" y="1600200"/>
                                  <a:ext cx="3886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24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" y="1257300"/>
                                  <a:ext cx="3886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24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" y="914400"/>
                                  <a:ext cx="3886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24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" y="2628265"/>
                                  <a:ext cx="3886200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24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" y="2971165"/>
                                  <a:ext cx="3886200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24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80" y="3314700"/>
                                  <a:ext cx="3886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24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19580" y="457200"/>
                                  <a:ext cx="635" cy="320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24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76680" y="457200"/>
                                  <a:ext cx="635" cy="320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Line 24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3780" y="457200"/>
                                  <a:ext cx="635" cy="320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Line 24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0880" y="457200"/>
                                  <a:ext cx="635" cy="320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" name="Line 24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7980" y="457200"/>
                                  <a:ext cx="635" cy="3200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" name="AutoShape 24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63115" y="988060"/>
                                  <a:ext cx="1256665" cy="12979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7" name="Line 24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9780" y="988060"/>
                                  <a:ext cx="635" cy="12979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24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62480" y="988060"/>
                                  <a:ext cx="12573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Text Box 24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05480" y="224028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4486B6" w14:textId="77777777" w:rsidR="00AB2EF1" w:rsidRPr="002610A1" w:rsidRDefault="00AB2EF1" w:rsidP="00E37DB6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Text Box 24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1020" y="873760"/>
                                  <a:ext cx="228600" cy="3352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C05E295" w14:textId="77777777" w:rsidR="00AB2EF1" w:rsidRPr="002610A1" w:rsidRDefault="00AB2EF1" w:rsidP="00E37DB6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Text Box 24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19680" y="137160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A177F8" w14:textId="77777777" w:rsidR="00AB2EF1" w:rsidRPr="002610A1" w:rsidRDefault="00AB2EF1" w:rsidP="00E37DB6">
                                    <w: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Text Box 24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30450" y="2016125"/>
                                  <a:ext cx="208280" cy="269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5479859" w14:textId="77777777" w:rsidR="00AB2EF1" w:rsidRPr="00E81694" w:rsidRDefault="00AB2EF1" w:rsidP="00E37DB6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θ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03" name="AutoShape 249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2305685" y="2059305"/>
                                  <a:ext cx="50165" cy="203835"/>
                                </a:xfrm>
                                <a:prstGeom prst="curvedLeftArrow">
                                  <a:avLst>
                                    <a:gd name="adj1" fmla="val 2408"/>
                                    <a:gd name="adj2" fmla="val 83034"/>
                                    <a:gd name="adj3" fmla="val 4762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Rectangle 24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05480" y="2171700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Rectangle 24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62480" y="990600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Text Box 24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66440" y="828040"/>
                                  <a:ext cx="1340485" cy="543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9E433E" w14:textId="77777777" w:rsidR="00AB2EF1" w:rsidRPr="00D20CE2" w:rsidRDefault="00AB2EF1" w:rsidP="00E37DB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20CE2">
                                      <w:rPr>
                                        <w:lang w:val="en-US"/>
                                      </w:rPr>
                                      <w:t xml:space="preserve">M(x+jy= </w:t>
                                    </w:r>
                                    <m:oMath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Z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e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jθ</m:t>
                                          </m:r>
                                        </m:sup>
                                      </m:sSup>
                                    </m:oMath>
                                    <w:r w:rsidRPr="00D20CE2">
                                      <w:rPr>
                                        <w:lang w:val="en-U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AutoShape 25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63750" y="2286635"/>
                                  <a:ext cx="1256665" cy="12979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25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20415" y="2263140"/>
                                  <a:ext cx="635" cy="12979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25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63750" y="3584575"/>
                                  <a:ext cx="12573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Text Box 25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6015" y="2889885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A708F6" w14:textId="77777777" w:rsidR="00AB2EF1" w:rsidRPr="002610A1" w:rsidRDefault="00AB2EF1" w:rsidP="00E37DB6">
                                    <w: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Text Box 25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1555" y="2329180"/>
                                  <a:ext cx="473710" cy="269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9567439" w14:textId="77777777" w:rsidR="00AB2EF1" w:rsidRPr="00E81694" w:rsidRDefault="00AB2EF1" w:rsidP="00E37DB6">
                                    <m:oMathPara>
                                      <m:oMath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-θ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2" name="AutoShape 2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13305" y="2326005"/>
                                  <a:ext cx="50165" cy="203835"/>
                                </a:xfrm>
                                <a:prstGeom prst="curvedLeftArrow">
                                  <a:avLst>
                                    <a:gd name="adj1" fmla="val 2408"/>
                                    <a:gd name="adj2" fmla="val 83034"/>
                                    <a:gd name="adj3" fmla="val 4762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01D18E5" id="Zone de dessin 2451" o:spid="_x0000_s1128" editas="canvas" style="width:369.4pt;height:4in;mso-position-horizontal-relative:char;mso-position-vertical-relative:line" coordsize="46913,36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">
                      <v:shape id="_x0000_s1129" type="#_x0000_t75" style="position:absolute;width:46913;height:36576;visibility:visible;mso-wrap-style:square">
                        <v:fill o:detectmouseclick="t"/>
                        <v:path o:connecttype="none"/>
                      </v:shape>
                      <v:shape id="Text Box 2453" o:spid="_x0000_s1130" type="#_x0000_t202" style="position:absolute;left:18338;top:22860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rXvwgAAANs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" stroked="f">
                        <v:textbox>
                          <w:txbxContent>
                            <w:p w14:paraId="77E932BA" w14:textId="77777777" w:rsidR="00AB2EF1" w:rsidRPr="002610A1" w:rsidRDefault="00AB2EF1" w:rsidP="00E37DB6">
                              <w:r w:rsidRPr="002610A1">
                                <w:t>O</w:t>
                              </w:r>
                            </w:p>
                          </w:txbxContent>
                        </v:textbox>
                      </v:shape>
                      <v:line id="Line 2454" o:spid="_x0000_s1131" style="position:absolute;visibility:visible;mso-wrap-style:square" from="20624,22860" to="24053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">
                        <v:stroke endarrow="block"/>
                      </v:line>
                      <v:shape id="Text Box 2455" o:spid="_x0000_s1132" type="#_x0000_t202" style="position:absolute;left:40055;top:21716;width:6858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QG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" stroked="f">
                        <v:textbox>
                          <w:txbxContent>
                            <w:p w14:paraId="275F2B45" w14:textId="77777777" w:rsidR="00AB2EF1" w:rsidRPr="002610A1" w:rsidRDefault="00AB2EF1" w:rsidP="00E37DB6">
                              <w:r w:rsidRPr="002610A1">
                                <w:t>Re( Z )</w:t>
                              </w:r>
                            </w:p>
                          </w:txbxContent>
                        </v:textbox>
                      </v:shape>
                      <v:line id="Line 2456" o:spid="_x0000_s1133" style="position:absolute;visibility:visible;mso-wrap-style:square" from="43484,24003" to="43491,24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      <v:line id="Line 2457" o:spid="_x0000_s1134" style="position:absolute;visibility:visible;mso-wrap-style:square" from="43484,24003" to="44627,24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      <v:shape id="Text Box 2458" o:spid="_x0000_s1135" type="#_x0000_t202" style="position:absolute;left:17195;width:6858;height:2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" stroked="f">
                        <v:textbox>
                          <w:txbxContent>
                            <w:p w14:paraId="20851EE2" w14:textId="77777777" w:rsidR="00AB2EF1" w:rsidRPr="002610A1" w:rsidRDefault="00AB2EF1" w:rsidP="00E37DB6">
                              <w:r w:rsidRPr="002610A1">
                                <w:t>Im( Z )</w:t>
                              </w:r>
                            </w:p>
                          </w:txbxContent>
                        </v:textbox>
                      </v:shape>
                      <v:line id="Line 2459" o:spid="_x0000_s1136" style="position:absolute;visibility:visible;mso-wrap-style:square" from="20624,2286" to="21767,2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      <v:line id="Line 2460" o:spid="_x0000_s1137" style="position:absolute;flip:y;visibility:visible;mso-wrap-style:square" from="20624,19431" to="20631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">
                        <v:stroke endarrow="block"/>
                      </v:line>
                      <v:shape id="Text Box 2461" o:spid="_x0000_s1138" type="#_x0000_t202" style="position:absolute;left:21767;top:22860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  <v:textbox>
                          <w:txbxContent>
                            <w:p w14:paraId="1ABEE695" w14:textId="77777777" w:rsidR="00AB2EF1" w:rsidRPr="002610A1" w:rsidRDefault="00AB2EF1" w:rsidP="00E37DB6">
                              <w:r w:rsidRPr="002610A1">
                                <w:t>I</w:t>
                              </w:r>
                            </w:p>
                          </w:txbxContent>
                        </v:textbox>
                      </v:shape>
                      <v:shape id="Text Box 2462" o:spid="_x0000_s1139" type="#_x0000_t202" style="position:absolute;left:17195;top:19431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      <v:textbox>
                          <w:txbxContent>
                            <w:p w14:paraId="3316D2CD" w14:textId="77777777" w:rsidR="00AB2EF1" w:rsidRPr="002610A1" w:rsidRDefault="00AB2EF1" w:rsidP="00E37DB6">
                              <w:r w:rsidRPr="002610A1">
                                <w:t>J</w:t>
                              </w:r>
                            </w:p>
                          </w:txbxContent>
                        </v:textbox>
                      </v:shape>
                      <v:line id="Line 2463" o:spid="_x0000_s1140" style="position:absolute;flip:y;visibility:visible;mso-wrap-style:square" from="20624,3429" to="20631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">
                        <v:stroke endarrow="block"/>
                      </v:line>
                      <v:line id="Line 2464" o:spid="_x0000_s1141" style="position:absolute;visibility:visible;mso-wrap-style:square" from="29768,22860" to="29775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3ZcxgAAANs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Btcv8QfI5T8AAAD//wMAUEsBAi0AFAAGAAgAAAAhANvh9svuAAAAhQEAABMAAAAAAAAA&#10;AAAAAAAAAAAAAFtDb250ZW50X1R5cGVzXS54bWxQSwECLQAUAAYACAAAACEAWvQsW78AAAAVAQAA&#10;CwAAAAAAAAAAAAAAAAAfAQAAX3JlbHMvLnJlbHNQSwECLQAUAAYACAAAACEA6Rd2XMYAAADbAAAA&#10;DwAAAAAAAAAAAAAAAAAHAgAAZHJzL2Rvd25yZXYueG1sUEsFBgAAAAADAAMAtwAAAPoCAAAAAA==&#10;"/>
                      <v:line id="Line 2465" o:spid="_x0000_s1142" style="position:absolute;visibility:visible;mso-wrap-style:square" from="29768,22860" to="29775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      <v:line id="Line 2466" o:spid="_x0000_s1143" style="position:absolute;visibility:visible;mso-wrap-style:square" from="50,22860" to="40055,22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">
                        <v:stroke endarrow="block"/>
                      </v:line>
                      <v:shape id="AutoShape 2467" o:spid="_x0000_s1144" type="#_x0000_t104" style="position:absolute;left:38328;top:2869;width:5715;height:2255;rotation:-837374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"/>
                      <v:rect id="Rectangle 2468" o:spid="_x0000_s1145" style="position:absolute;left:20624;top:21717;width:1143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X2C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Any/hB8j5GwAA//8DAFBLAQItABQABgAIAAAAIQDb4fbL7gAAAIUBAAATAAAAAAAAAAAAAAAA&#10;AAAAAABbQ29udGVudF9UeXBlc10ueG1sUEsBAi0AFAAGAAgAAAAhAFr0LFu/AAAAFQEAAAsAAAAA&#10;AAAAAAAAAAAAHwEAAF9yZWxzLy5yZWxzUEsBAi0AFAAGAAgAAAAhAB3pfYLBAAAA2wAAAA8AAAAA&#10;AAAAAAAAAAAABwIAAGRycy9kb3ducmV2LnhtbFBLBQYAAAAAAwADALcAAAD1AgAAAAA=&#10;"/>
                      <v:shape id="Text Box 2469" o:spid="_x0000_s1146" type="#_x0000_t202" style="position:absolute;left:42341;top:1143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      <v:textbox>
                          <w:txbxContent>
                            <w:p w14:paraId="14882682" w14:textId="77777777" w:rsidR="00AB2EF1" w:rsidRPr="009A71A1" w:rsidRDefault="00AB2EF1" w:rsidP="00E37DB6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A71A1">
                                <w:rPr>
                                  <w:b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v:textbox>
                      </v:shape>
                      <v:line id="Line 2470" o:spid="_x0000_s1147" style="position:absolute;visibility:visible;mso-wrap-style:square" from="24053,4572" to="24060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">
                        <v:stroke dashstyle="1 1" endcap="round"/>
                      </v:line>
                      <v:line id="Line 2471" o:spid="_x0000_s1148" style="position:absolute;visibility:visible;mso-wrap-style:square" from="27482,4572" to="27489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">
                        <v:stroke dashstyle="1 1" endcap="round"/>
                      </v:line>
                      <v:line id="Line 2472" o:spid="_x0000_s1149" style="position:absolute;visibility:visible;mso-wrap-style:square" from="30911,4572" to="30918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">
                        <v:stroke dashstyle="1 1" endcap="round"/>
                      </v:line>
                      <v:line id="Line 2473" o:spid="_x0000_s1150" style="position:absolute;visibility:visible;mso-wrap-style:square" from="34340,4572" to="34347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">
                        <v:stroke dashstyle="1 1" endcap="round"/>
                      </v:line>
                      <v:line id="Line 2474" o:spid="_x0000_s1151" style="position:absolute;visibility:visible;mso-wrap-style:square" from="50,19431" to="38912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">
                        <v:stroke dashstyle="1 1" endcap="round"/>
                      </v:line>
                      <v:line id="Line 2475" o:spid="_x0000_s1152" style="position:absolute;visibility:visible;mso-wrap-style:square" from="50,16002" to="38912,16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">
                        <v:stroke dashstyle="1 1" endcap="round"/>
                      </v:line>
                      <v:line id="Line 2476" o:spid="_x0000_s1153" style="position:absolute;visibility:visible;mso-wrap-style:square" from="50,12573" to="38912,12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">
                        <v:stroke dashstyle="1 1" endcap="round"/>
                      </v:line>
                      <v:line id="Line 2477" o:spid="_x0000_s1154" style="position:absolute;visibility:visible;mso-wrap-style:square" from="50,9144" to="38912,9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">
                        <v:stroke dashstyle="1 1" endcap="round"/>
                      </v:line>
                      <v:line id="Line 2478" o:spid="_x0000_s1155" style="position:absolute;visibility:visible;mso-wrap-style:square" from="50,26282" to="38912,26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">
                        <v:stroke dashstyle="1 1" endcap="round"/>
                      </v:line>
                      <v:line id="Line 2479" o:spid="_x0000_s1156" style="position:absolute;visibility:visible;mso-wrap-style:square" from="50,29711" to="38912,29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">
                        <v:stroke dashstyle="1 1" endcap="round"/>
                      </v:line>
                      <v:line id="Line 2480" o:spid="_x0000_s1157" style="position:absolute;visibility:visible;mso-wrap-style:square" from="50,33147" to="38912,33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">
                        <v:stroke dashstyle="1 1" endcap="round"/>
                      </v:line>
                      <v:line id="Line 2482" o:spid="_x0000_s1158" style="position:absolute;visibility:visible;mso-wrap-style:square" from="17195,4572" to="17202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">
                        <v:stroke dashstyle="1 1" endcap="round"/>
                      </v:line>
                      <v:line id="Line 2483" o:spid="_x0000_s1159" style="position:absolute;visibility:visible;mso-wrap-style:square" from="13766,4572" to="13773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">
                        <v:stroke dashstyle="1 1" endcap="round"/>
                      </v:line>
                      <v:line id="Line 2484" o:spid="_x0000_s1160" style="position:absolute;visibility:visible;mso-wrap-style:square" from="10337,4572" to="10344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">
                        <v:stroke dashstyle="1 1" endcap="round"/>
                      </v:line>
                      <v:line id="Line 2485" o:spid="_x0000_s1161" style="position:absolute;visibility:visible;mso-wrap-style:square" from="6908,4572" to="6915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">
                        <v:stroke dashstyle="1 1" endcap="round"/>
                      </v:line>
                      <v:line id="Line 2486" o:spid="_x0000_s1162" style="position:absolute;visibility:visible;mso-wrap-style:square" from="3479,4572" to="3486,36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">
                        <v:stroke dashstyle="1 1" endcap="round"/>
                      </v:lin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487" o:spid="_x0000_s1163" type="#_x0000_t32" style="position:absolute;left:20631;top:9880;width:12566;height:129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">
                        <v:stroke endarrow="block"/>
                      </v:shape>
                      <v:line id="Line 2489" o:spid="_x0000_s1164" style="position:absolute;visibility:visible;mso-wrap-style:square" from="33197,9880" to="33204,22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">
                        <v:stroke dashstyle="dashDot"/>
                      </v:line>
                      <v:line id="Line 2490" o:spid="_x0000_s1165" style="position:absolute;visibility:visible;mso-wrap-style:square" from="20624,9880" to="33197,9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">
                        <v:stroke dashstyle="longDashDot"/>
                      </v:line>
                      <v:shape id="Text Box 2491" o:spid="_x0000_s1166" type="#_x0000_t202" style="position:absolute;left:32054;top:22402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CP6wgAAANw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" filled="f" stroked="f">
                        <v:textbox>
                          <w:txbxContent>
                            <w:p w14:paraId="384486B6" w14:textId="77777777" w:rsidR="00AB2EF1" w:rsidRPr="002610A1" w:rsidRDefault="00AB2EF1" w:rsidP="00E37DB6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shape id="Text Box 2492" o:spid="_x0000_s1167" type="#_x0000_t202" style="position:absolute;left:18110;top:8737;width:2286;height:3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      <v:textbox>
                          <w:txbxContent>
                            <w:p w14:paraId="2C05E295" w14:textId="77777777" w:rsidR="00AB2EF1" w:rsidRPr="002610A1" w:rsidRDefault="00AB2EF1" w:rsidP="00E37DB6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2493" o:spid="_x0000_s1168" type="#_x0000_t202" style="position:absolute;left:25196;top:13716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      <v:textbox>
                          <w:txbxContent>
                            <w:p w14:paraId="34A177F8" w14:textId="77777777" w:rsidR="00AB2EF1" w:rsidRPr="002610A1" w:rsidRDefault="00AB2EF1" w:rsidP="00E37DB6">
                              <w:r>
                                <w:t>Z</w:t>
                              </w:r>
                            </w:p>
                          </w:txbxContent>
                        </v:textbox>
                      </v:shape>
                      <v:shape id="Text Box 2494" o:spid="_x0000_s1169" type="#_x0000_t202" style="position:absolute;left:23304;top:20161;width:2083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" filled="f" stroked="f">
                        <v:textbox style="mso-fit-shape-to-text:t">
                          <w:txbxContent>
                            <w:p w14:paraId="35479859" w14:textId="77777777" w:rsidR="00AB2EF1" w:rsidRPr="00E81694" w:rsidRDefault="00AB2EF1" w:rsidP="00E37DB6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type id="_x0000_t103" coordsize="21600,21600" o:spt="103" adj="12960,19440,7200" path="wr@22,0@21@3,,0@21@4@22@14@21@1@21@7@2@12l@2@13,0@8@2@11at@22,0@21@3@2@10@24@16@22@14@21@1@24@16,0@14xear@22@14@21@1@21@7@24@16nfe">
                        <v:stroke joinstyle="miter"/>
                        <v:formulas>
                          <v:f eqn="val #0"/>
                          <v:f eqn="val #1"/>
                          <v:f eqn="val #2"/>
                          <v:f eqn="sum #0 width #1"/>
                          <v:f eqn="prod @3 1 2"/>
                          <v:f eqn="sum #1 #1 width"/>
                          <v:f eqn="sum @5 #1 #0"/>
                          <v:f eqn="prod @6 1 2"/>
                          <v:f eqn="mid width #0"/>
                          <v:f eqn="ellipse #2 height @4"/>
                          <v:f eqn="sum @4 @9 0"/>
                          <v:f eqn="sum @10 #1 width"/>
                          <v:f eqn="sum @7 @9 0"/>
                          <v:f eqn="sum @11 width #0"/>
                          <v:f eqn="sum @5 0 #0"/>
                          <v:f eqn="prod @14 1 2"/>
                          <v:f eqn="mid @4 @7"/>
                          <v:f eqn="sum #0 #1 width"/>
                          <v:f eqn="prod @17 1 2"/>
                          <v:f eqn="sum @16 0 @18"/>
                          <v:f eqn="val width"/>
                          <v:f eqn="val height"/>
                          <v:f eqn="sum 0 0 height"/>
                          <v:f eqn="sum @16 0 @4"/>
                          <v:f eqn="ellipse @23 @4 height"/>
                          <v:f eqn="sum @8 128 0"/>
                          <v:f eqn="prod @5 1 2"/>
                          <v:f eqn="sum @5 0 128"/>
                          <v:f eqn="sum #0 @16 @11"/>
                          <v:f eqn="sum width 0 #0"/>
                          <v:f eqn="prod @29 1 2"/>
                          <v:f eqn="prod height height 1"/>
                          <v:f eqn="prod #2 #2 1"/>
                          <v:f eqn="sum @31 0 @32"/>
                          <v:f eqn="sqrt @33"/>
                          <v:f eqn="sum @34 height 0"/>
                          <v:f eqn="prod width height @35"/>
                          <v:f eqn="sum @36 64 0"/>
                          <v:f eqn="prod #0 1 2"/>
                          <v:f eqn="ellipse @30 @38 height"/>
                          <v:f eqn="sum @39 0 64"/>
                          <v:f eqn="prod @4 1 2"/>
                          <v:f eqn="sum #1 0 @41"/>
                          <v:f eqn="prod height 4390 32768"/>
                          <v:f eqn="prod height 28378 32768"/>
                        </v:formulas>
                        <v:path o:extrusionok="f" o:connecttype="custom" o:connectlocs="0,@15;@2,@11;0,@8;@2,@13;@21,@16" o:connectangles="180,180,180,90,0" textboxrect="@43,@41,@44,@42"/>
                        <v:handles>
                          <v:h position="topLeft,#0" yrange="@37,@27"/>
                          <v:h position="topLeft,#1" yrange="@25,@20"/>
                          <v:h position="#2,bottomRight" xrange="0,@40"/>
                        </v:handles>
                        <o:complex v:ext="view"/>
                      </v:shapetype>
                      <v:shape id="AutoShape 2495" o:spid="_x0000_s1170" type="#_x0000_t103" style="position:absolute;left:23056;top:20593;width:502;height:2038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" adj="17186,19457,10286"/>
                      <v:rect id="Rectangle 2497" o:spid="_x0000_s1171" style="position:absolute;left:32054;top:21717;width:1143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"/>
                      <v:rect id="Rectangle 2498" o:spid="_x0000_s1172" style="position:absolute;left:20624;top:9906;width:1143;height:1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"/>
                      <v:shape id="Text Box 2499" o:spid="_x0000_s1173" type="#_x0000_t202" style="position:absolute;left:32664;top:8280;width:13405;height:5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      <v:textbox>
                          <w:txbxContent>
                            <w:p w14:paraId="6D9E433E" w14:textId="77777777" w:rsidR="00AB2EF1" w:rsidRPr="00D20CE2" w:rsidRDefault="00AB2EF1" w:rsidP="00E37DB6">
                              <w:pPr>
                                <w:rPr>
                                  <w:lang w:val="en-US"/>
                                </w:rPr>
                              </w:pPr>
                              <w:r w:rsidRPr="00D20CE2">
                                <w:rPr>
                                  <w:lang w:val="en-US"/>
                                </w:rPr>
                                <w:t xml:space="preserve">M(x+jy= </w:t>
                              </w: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Z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jθ</m:t>
                                    </m:r>
                                  </m:sup>
                                </m:sSup>
                              </m:oMath>
                              <w:r w:rsidRPr="00D20CE2"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AutoShape 2500" o:spid="_x0000_s1174" type="#_x0000_t32" style="position:absolute;left:20637;top:22866;width:12567;height:1297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">
                        <v:stroke endarrow="block"/>
                      </v:shape>
                      <v:line id="Line 2501" o:spid="_x0000_s1175" style="position:absolute;visibility:visible;mso-wrap-style:square" from="33204,22631" to="33210,35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">
                        <v:stroke dashstyle="dashDot"/>
                      </v:line>
                      <v:line id="Line 2502" o:spid="_x0000_s1176" style="position:absolute;visibility:visible;mso-wrap-style:square" from="20637,35845" to="33210,35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">
                        <v:stroke dashstyle="longDashDot"/>
                      </v:line>
                      <v:shape id="Text Box 2504" o:spid="_x0000_s1177" type="#_x0000_t202" style="position:absolute;left:24060;top:28898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OhB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X48E4+AXL8BAAD//wMAUEsBAi0AFAAGAAgAAAAhANvh9svuAAAAhQEAABMAAAAAAAAAAAAAAAAA&#10;AAAAAFtDb250ZW50X1R5cGVzXS54bWxQSwECLQAUAAYACAAAACEAWvQsW78AAAAVAQAACwAAAAAA&#10;AAAAAAAAAAAfAQAAX3JlbHMvLnJlbHNQSwECLQAUAAYACAAAACEAsqzoQcAAAADcAAAADwAAAAAA&#10;AAAAAAAAAAAHAgAAZHJzL2Rvd25yZXYueG1sUEsFBgAAAAADAAMAtwAAAPQCAAAAAA==&#10;" filled="f" stroked="f">
                        <v:textbox>
                          <w:txbxContent>
                            <w:p w14:paraId="24A708F6" w14:textId="77777777" w:rsidR="00AB2EF1" w:rsidRPr="002610A1" w:rsidRDefault="00AB2EF1" w:rsidP="00E37DB6">
                              <w:r>
                                <w:t>Z</w:t>
                              </w:r>
                            </w:p>
                          </w:txbxContent>
                        </v:textbox>
                      </v:shape>
                      <v:shape id="Text Box 2506" o:spid="_x0000_s1178" type="#_x0000_t202" style="position:absolute;left:22815;top:23291;width:4737;height:2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ODDwgAAANw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" filled="f" stroked="f">
                        <v:textbox style="mso-fit-shape-to-text:t">
                          <w:txbxContent>
                            <w:p w14:paraId="69567439" w14:textId="77777777" w:rsidR="00AB2EF1" w:rsidRPr="00E81694" w:rsidRDefault="00AB2EF1" w:rsidP="00E37DB6">
                              <m:oMathPara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-θ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AutoShape 2507" o:spid="_x0000_s1179" type="#_x0000_t103" style="position:absolute;left:23133;top:23260;width:501;height:2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" adj="17186,19457,10286"/>
                      <w10:anchorlock/>
                    </v:group>
                  </w:pict>
                </mc:Fallback>
              </mc:AlternateContent>
            </w:r>
          </w:p>
        </w:tc>
      </w:tr>
      <w:tr w:rsidR="00CD5AED" w14:paraId="7A8C5076" w14:textId="77777777" w:rsidTr="00D20CE2">
        <w:tc>
          <w:tcPr>
            <w:tcW w:w="1063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FE3AAF8" w14:textId="77777777" w:rsidR="00CD5AED" w:rsidRDefault="00CD5AED" w:rsidP="00CD5AED">
            <w:pPr>
              <w:ind w:left="34"/>
              <w:rPr>
                <w:b/>
              </w:rPr>
            </w:pPr>
            <w:r w:rsidRPr="007163C9">
              <w:rPr>
                <w:b/>
                <w:u w:val="single"/>
              </w:rPr>
              <w:t>Forme algébrique</w:t>
            </w:r>
            <w:r w:rsidRPr="00920987">
              <w:rPr>
                <w:b/>
              </w:rPr>
              <w:t xml:space="preserve"> de </w:t>
            </w:r>
            <w:r w:rsidRPr="00920987">
              <w:rPr>
                <w:b/>
                <w:position w:val="-10"/>
              </w:rPr>
              <w:object w:dxaOrig="240" w:dyaOrig="340" w14:anchorId="006B31E6">
                <v:shape id="_x0000_i1077" type="#_x0000_t75" style="width:12pt;height:17.55pt" o:ole="">
                  <v:imagedata r:id="rId89" o:title=""/>
                </v:shape>
                <o:OLEObject Type="Embed" ProgID="Equation.3" ShapeID="_x0000_i1077" DrawAspect="Content" ObjectID="_1757427302" r:id="rId90"/>
              </w:object>
            </w:r>
            <w:r w:rsidRPr="00920987">
              <w:rPr>
                <w:b/>
              </w:rPr>
              <w:t xml:space="preserve"> : </w:t>
            </w:r>
            <w:r w:rsidR="008A0732" w:rsidRPr="004329C1">
              <w:t>(coordonnées cartésiennes)</w:t>
            </w:r>
            <w:r w:rsidRPr="00920987">
              <w:rPr>
                <w:b/>
              </w:rPr>
              <w:br/>
            </w:r>
            <w:r w:rsidRPr="00920987">
              <w:rPr>
                <w:b/>
                <w:position w:val="-10"/>
              </w:rPr>
              <w:object w:dxaOrig="1140" w:dyaOrig="340" w14:anchorId="2B65FC14">
                <v:shape id="_x0000_i1078" type="#_x0000_t75" style="width:57pt;height:17.55pt" o:ole="">
                  <v:imagedata r:id="rId91" o:title=""/>
                </v:shape>
                <o:OLEObject Type="Embed" ProgID="Equation.3" ShapeID="_x0000_i1078" DrawAspect="Content" ObjectID="_1757427303" r:id="rId92"/>
              </w:object>
            </w:r>
            <w:r w:rsidR="004329C1">
              <w:rPr>
                <w:b/>
              </w:rPr>
              <w:t xml:space="preserve">  </w:t>
            </w:r>
            <w:r w:rsidRPr="00920987">
              <w:rPr>
                <w:b/>
              </w:rPr>
              <w:t xml:space="preserve"> </w:t>
            </w:r>
            <w:r w:rsidRPr="00920987">
              <w:rPr>
                <w:b/>
              </w:rPr>
              <w:br/>
            </w:r>
            <w:r w:rsidRPr="007163C9">
              <w:rPr>
                <w:b/>
                <w:u w:val="single"/>
              </w:rPr>
              <w:t>Forme trigonométrique</w:t>
            </w:r>
            <w:r w:rsidRPr="00920987">
              <w:rPr>
                <w:b/>
              </w:rPr>
              <w:t xml:space="preserve"> de </w:t>
            </w:r>
            <w:r w:rsidRPr="00920987">
              <w:rPr>
                <w:b/>
                <w:position w:val="-10"/>
              </w:rPr>
              <w:object w:dxaOrig="240" w:dyaOrig="340" w14:anchorId="0284559A">
                <v:shape id="_x0000_i1079" type="#_x0000_t75" style="width:12pt;height:17.55pt" o:ole="">
                  <v:imagedata r:id="rId93" o:title=""/>
                </v:shape>
                <o:OLEObject Type="Embed" ProgID="Equation.3" ShapeID="_x0000_i1079" DrawAspect="Content" ObjectID="_1757427304" r:id="rId94"/>
              </w:object>
            </w:r>
            <w:r w:rsidRPr="00920987">
              <w:rPr>
                <w:b/>
              </w:rPr>
              <w:t xml:space="preserve"> : </w:t>
            </w:r>
            <w:r w:rsidR="008A0732" w:rsidRPr="004329C1">
              <w:t>(coordonnées polaires)</w:t>
            </w:r>
            <w:r w:rsidRPr="00920987">
              <w:rPr>
                <w:b/>
              </w:rPr>
              <w:br/>
            </w:r>
            <w:r w:rsidRPr="00920987">
              <w:rPr>
                <w:b/>
                <w:position w:val="-10"/>
              </w:rPr>
              <w:object w:dxaOrig="4740" w:dyaOrig="340" w14:anchorId="29D494C1">
                <v:shape id="_x0000_i1080" type="#_x0000_t75" style="width:237pt;height:17.55pt" o:ole="">
                  <v:imagedata r:id="rId95" o:title=""/>
                </v:shape>
                <o:OLEObject Type="Embed" ProgID="Equation.3" ShapeID="_x0000_i1080" DrawAspect="Content" ObjectID="_1757427305" r:id="rId96"/>
              </w:object>
            </w:r>
            <w:r w:rsidRPr="00920987">
              <w:rPr>
                <w:b/>
              </w:rPr>
              <w:t xml:space="preserve"> </w:t>
            </w:r>
            <w:r w:rsidR="004329C1">
              <w:rPr>
                <w:b/>
              </w:rPr>
              <w:t xml:space="preserve"> </w:t>
            </w:r>
            <w:r w:rsidR="008A0732">
              <w:rPr>
                <w:b/>
              </w:rPr>
              <w:t xml:space="preserve">aussi noté : </w:t>
            </w:r>
            <w:r w:rsidR="004329C1">
              <w:rPr>
                <w:b/>
              </w:rPr>
              <w:t xml:space="preserve"> </w:t>
            </w:r>
            <m:oMath>
              <m:bar>
                <m:barPr>
                  <m:ctrlPr>
                    <w:rPr>
                      <w:rFonts w:ascii="Cambria Math" w:hAnsi="Cambria Math"/>
                      <w:b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Z</m:t>
                  </m:r>
                </m:e>
              </m:bar>
              <m:r>
                <m:rPr>
                  <m:sty m:val="b"/>
                </m:rPr>
                <w:rPr>
                  <w:rFonts w:ascii="Cambria Math" w:hAnsi="Cambria Math"/>
                </w:rPr>
                <m:t>=[Z , θ]</m:t>
              </m:r>
            </m:oMath>
            <w:r w:rsidR="004329C1">
              <w:rPr>
                <w:b/>
              </w:rPr>
              <w:t xml:space="preserve"> </w:t>
            </w:r>
            <w:r w:rsidRPr="00920987">
              <w:rPr>
                <w:b/>
              </w:rPr>
              <w:br/>
            </w:r>
            <w:r w:rsidRPr="007163C9">
              <w:rPr>
                <w:b/>
                <w:u w:val="single"/>
              </w:rPr>
              <w:t>Forme exponentielle, géométrique ou polaire</w:t>
            </w:r>
            <w:r w:rsidRPr="00920987">
              <w:rPr>
                <w:b/>
              </w:rPr>
              <w:t xml:space="preserve"> : Euler a noté </w:t>
            </w:r>
            <w:r w:rsidRPr="00920987">
              <w:rPr>
                <w:b/>
                <w:position w:val="-10"/>
              </w:rPr>
              <w:object w:dxaOrig="2220" w:dyaOrig="360" w14:anchorId="5B5B7ADB">
                <v:shape id="_x0000_i1081" type="#_x0000_t75" style="width:110.55pt;height:19.3pt" o:ole="">
                  <v:imagedata r:id="rId97" o:title=""/>
                </v:shape>
                <o:OLEObject Type="Embed" ProgID="Equation.3" ShapeID="_x0000_i1081" DrawAspect="Content" ObjectID="_1757427306" r:id="rId98"/>
              </w:object>
            </w:r>
            <w:r w:rsidRPr="00920987">
              <w:rPr>
                <w:b/>
              </w:rPr>
              <w:br/>
            </w:r>
            <w:r w:rsidRPr="00920987">
              <w:rPr>
                <w:b/>
                <w:position w:val="-10"/>
              </w:rPr>
              <w:object w:dxaOrig="999" w:dyaOrig="360" w14:anchorId="5F85085F">
                <v:shape id="_x0000_i1082" type="#_x0000_t75" style="width:50.15pt;height:19.3pt" o:ole="">
                  <v:imagedata r:id="rId99" o:title=""/>
                </v:shape>
                <o:OLEObject Type="Embed" ProgID="Equation.3" ShapeID="_x0000_i1082" DrawAspect="Content" ObjectID="_1757427307" r:id="rId100"/>
              </w:object>
            </w:r>
          </w:p>
          <w:p w14:paraId="1C22B527" w14:textId="77777777" w:rsidR="00184201" w:rsidRDefault="00D20CE2" w:rsidP="006C194E">
            <w:pPr>
              <w:pStyle w:val="Paragraphedeliste"/>
              <w:ind w:left="34"/>
              <w:rPr>
                <w:b/>
              </w:rPr>
            </w:pPr>
            <w:r w:rsidRPr="00920987">
              <w:rPr>
                <w:b/>
                <w:u w:val="single"/>
              </w:rPr>
              <w:t>Nombre complexe conjugué</w:t>
            </w:r>
            <w:r w:rsidRPr="00920987">
              <w:rPr>
                <w:b/>
              </w:rPr>
              <w:t xml:space="preserve">  de </w:t>
            </w:r>
            <w:r w:rsidRPr="00920987">
              <w:rPr>
                <w:b/>
                <w:position w:val="-10"/>
              </w:rPr>
              <w:object w:dxaOrig="240" w:dyaOrig="340" w14:anchorId="0D9F20BF">
                <v:shape id="_x0000_i1083" type="#_x0000_t75" style="width:12pt;height:17.55pt" o:ole="">
                  <v:imagedata r:id="rId101" o:title=""/>
                </v:shape>
                <o:OLEObject Type="Embed" ProgID="Equation.3" ShapeID="_x0000_i1083" DrawAspect="Content" ObjectID="_1757427308" r:id="rId102"/>
              </w:object>
            </w:r>
            <w:r w:rsidRPr="00920987">
              <w:rPr>
                <w:b/>
              </w:rPr>
              <w:t xml:space="preserve"> : Soit </w:t>
            </w:r>
            <w:r w:rsidRPr="00920987">
              <w:rPr>
                <w:b/>
                <w:position w:val="-10"/>
              </w:rPr>
              <w:object w:dxaOrig="1140" w:dyaOrig="340" w14:anchorId="2CB7F902">
                <v:shape id="_x0000_i1084" type="#_x0000_t75" style="width:57pt;height:17.55pt" o:ole="">
                  <v:imagedata r:id="rId103" o:title=""/>
                </v:shape>
                <o:OLEObject Type="Embed" ProgID="Equation.3" ShapeID="_x0000_i1084" DrawAspect="Content" ObjectID="_1757427309" r:id="rId104"/>
              </w:object>
            </w:r>
            <w:r w:rsidRPr="00920987">
              <w:rPr>
                <w:b/>
              </w:rPr>
              <w:t xml:space="preserve">, on appelle conjugué de </w:t>
            </w:r>
            <w:r w:rsidRPr="00920987">
              <w:rPr>
                <w:b/>
                <w:position w:val="-10"/>
              </w:rPr>
              <w:object w:dxaOrig="240" w:dyaOrig="340" w14:anchorId="28D88F5B">
                <v:shape id="_x0000_i1085" type="#_x0000_t75" style="width:12pt;height:17.55pt" o:ole="">
                  <v:imagedata r:id="rId105" o:title=""/>
                </v:shape>
                <o:OLEObject Type="Embed" ProgID="Equation.3" ShapeID="_x0000_i1085" DrawAspect="Content" ObjectID="_1757427310" r:id="rId106"/>
              </w:object>
            </w:r>
            <w:r w:rsidRPr="00920987">
              <w:rPr>
                <w:b/>
              </w:rPr>
              <w:t xml:space="preserve">, et on note </w:t>
            </w:r>
            <w:r w:rsidRPr="00920987">
              <w:rPr>
                <w:b/>
                <w:position w:val="-10"/>
              </w:rPr>
              <w:object w:dxaOrig="320" w:dyaOrig="380" w14:anchorId="1700506E">
                <v:shape id="_x0000_i1086" type="#_x0000_t75" style="width:16.3pt;height:19.3pt" o:ole="">
                  <v:imagedata r:id="rId107" o:title=""/>
                </v:shape>
                <o:OLEObject Type="Embed" ProgID="Equation.3" ShapeID="_x0000_i1086" DrawAspect="Content" ObjectID="_1757427311" r:id="rId108"/>
              </w:object>
            </w:r>
            <w:r w:rsidRPr="00920987">
              <w:rPr>
                <w:b/>
              </w:rPr>
              <w:t xml:space="preserve">, le nombre complexe défini par : </w:t>
            </w:r>
            <w:r w:rsidRPr="00920987">
              <w:rPr>
                <w:b/>
                <w:position w:val="-10"/>
              </w:rPr>
              <w:object w:dxaOrig="1240" w:dyaOrig="380" w14:anchorId="021A528C">
                <v:shape id="_x0000_i1087" type="#_x0000_t75" style="width:63pt;height:19.3pt" o:ole="">
                  <v:imagedata r:id="rId109" o:title=""/>
                </v:shape>
                <o:OLEObject Type="Embed" ProgID="Equation.3" ShapeID="_x0000_i1087" DrawAspect="Content" ObjectID="_1757427312" r:id="rId110"/>
              </w:object>
            </w:r>
            <w:r w:rsidR="00184201">
              <w:rPr>
                <w:b/>
              </w:rPr>
              <w:t xml:space="preserve">.   </w:t>
            </w:r>
            <w:r w:rsidRPr="00920987">
              <w:rPr>
                <w:b/>
              </w:rPr>
              <w:t xml:space="preserve">Si </w:t>
            </w:r>
            <w:r w:rsidRPr="00920987">
              <w:rPr>
                <w:b/>
                <w:position w:val="-10"/>
              </w:rPr>
              <w:object w:dxaOrig="999" w:dyaOrig="360" w14:anchorId="46DD7C62">
                <v:shape id="_x0000_i1088" type="#_x0000_t75" style="width:50.15pt;height:19.3pt" o:ole="">
                  <v:imagedata r:id="rId111" o:title=""/>
                </v:shape>
                <o:OLEObject Type="Embed" ProgID="Equation.3" ShapeID="_x0000_i1088" DrawAspect="Content" ObjectID="_1757427313" r:id="rId112"/>
              </w:object>
            </w:r>
            <w:r w:rsidRPr="00920987">
              <w:rPr>
                <w:b/>
              </w:rPr>
              <w:t xml:space="preserve">, alors </w:t>
            </w:r>
            <w:r w:rsidRPr="00920987">
              <w:rPr>
                <w:b/>
                <w:position w:val="-10"/>
              </w:rPr>
              <w:object w:dxaOrig="320" w:dyaOrig="380" w14:anchorId="39F985EF">
                <v:shape id="_x0000_i1089" type="#_x0000_t75" style="width:16.3pt;height:19.3pt" o:ole="">
                  <v:imagedata r:id="rId113" o:title=""/>
                </v:shape>
                <o:OLEObject Type="Embed" ProgID="Equation.3" ShapeID="_x0000_i1089" DrawAspect="Content" ObjectID="_1757427314" r:id="rId114"/>
              </w:object>
            </w:r>
            <w:r w:rsidRPr="00920987">
              <w:rPr>
                <w:b/>
              </w:rPr>
              <w:t xml:space="preserve">=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Z.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jθ</m:t>
                  </m:r>
                </m:sup>
              </m:sSup>
            </m:oMath>
          </w:p>
        </w:tc>
      </w:tr>
    </w:tbl>
    <w:p w14:paraId="563E494C" w14:textId="77777777" w:rsidR="00323AE6" w:rsidRDefault="00323AE6" w:rsidP="00323AE6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lastRenderedPageBreak/>
        <w:t xml:space="preserve">II. </w:t>
      </w:r>
      <w:r>
        <w:rPr>
          <w:b/>
          <w:sz w:val="28"/>
          <w:szCs w:val="28"/>
          <w:u w:val="single"/>
        </w:rPr>
        <w:t>Exemples / Exercices</w:t>
      </w:r>
    </w:p>
    <w:p w14:paraId="378CB304" w14:textId="77777777" w:rsidR="00323AE6" w:rsidRDefault="00323AE6" w:rsidP="00323AE6"/>
    <w:p w14:paraId="31FF6375" w14:textId="77777777" w:rsidR="00323AE6" w:rsidRDefault="00323AE6" w:rsidP="00323AE6">
      <w:r>
        <w:t>Compléter le tableau ci-après.</w:t>
      </w:r>
    </w:p>
    <w:p w14:paraId="776B6D65" w14:textId="50FDC1C4" w:rsidR="00323AE6" w:rsidRDefault="00323AE6" w:rsidP="00323AE6">
      <w:r>
        <w:br/>
        <w:t>…………………………………………………………………………………………………...</w:t>
      </w:r>
    </w:p>
    <w:p w14:paraId="6F50ADCE" w14:textId="77777777" w:rsidR="00323AE6" w:rsidRDefault="00323AE6" w:rsidP="00323AE6"/>
    <w:p w14:paraId="0528AA41" w14:textId="77777777" w:rsidR="00323AE6" w:rsidRDefault="00323AE6" w:rsidP="00323AE6">
      <w:r>
        <w:t>…………………………………………………………………………………………………...</w:t>
      </w:r>
    </w:p>
    <w:p w14:paraId="0418412E" w14:textId="77777777" w:rsidR="00323AE6" w:rsidRDefault="00323AE6" w:rsidP="00323AE6"/>
    <w:p w14:paraId="318932B7" w14:textId="77777777" w:rsidR="00323AE6" w:rsidRDefault="00323AE6" w:rsidP="00323AE6">
      <w:r>
        <w:t>…………………………………………………………………………………………………...</w:t>
      </w:r>
    </w:p>
    <w:p w14:paraId="776B6860" w14:textId="77777777" w:rsidR="00323AE6" w:rsidRDefault="00323AE6" w:rsidP="00323AE6"/>
    <w:p w14:paraId="6E90192B" w14:textId="77777777" w:rsidR="00323AE6" w:rsidRDefault="00323AE6" w:rsidP="00323AE6">
      <w:r>
        <w:t>…………………………………………………………………………………………………...</w:t>
      </w:r>
    </w:p>
    <w:p w14:paraId="29226ED9" w14:textId="77777777" w:rsidR="00323AE6" w:rsidRDefault="00323AE6" w:rsidP="00323AE6"/>
    <w:p w14:paraId="290347C9" w14:textId="77777777" w:rsidR="00323AE6" w:rsidRDefault="00323AE6" w:rsidP="00323AE6">
      <w:r>
        <w:t>…………………………………………………………………………………………………...</w:t>
      </w:r>
    </w:p>
    <w:p w14:paraId="7DE5B266" w14:textId="77777777" w:rsidR="00323AE6" w:rsidRDefault="00323AE6" w:rsidP="00323AE6"/>
    <w:p w14:paraId="6FF9DEB9" w14:textId="77777777" w:rsidR="00323AE6" w:rsidRDefault="00323AE6" w:rsidP="00323AE6">
      <w:r>
        <w:t>…………………………………………………………………………………………………...</w:t>
      </w:r>
    </w:p>
    <w:p w14:paraId="5FE26028" w14:textId="77777777" w:rsidR="00323AE6" w:rsidRDefault="00323AE6" w:rsidP="00323AE6"/>
    <w:p w14:paraId="0A8FCF9A" w14:textId="77777777" w:rsidR="00323AE6" w:rsidRDefault="00323AE6" w:rsidP="00323AE6">
      <w:r>
        <w:t>…………………………………………………………………………………………………...</w:t>
      </w:r>
    </w:p>
    <w:p w14:paraId="4A1BFE18" w14:textId="77777777" w:rsidR="00323AE6" w:rsidRDefault="00323AE6" w:rsidP="00323AE6"/>
    <w:p w14:paraId="2EEFAC92" w14:textId="77777777" w:rsidR="00323AE6" w:rsidRDefault="00323AE6" w:rsidP="00323AE6">
      <w:r>
        <w:t>…………………………………………………………………………………………………...</w:t>
      </w:r>
    </w:p>
    <w:p w14:paraId="3BBC2C50" w14:textId="77777777" w:rsidR="00323AE6" w:rsidRDefault="00323AE6" w:rsidP="00323AE6"/>
    <w:p w14:paraId="3CFCD9A5" w14:textId="77777777" w:rsidR="00323AE6" w:rsidRDefault="00323AE6" w:rsidP="00323AE6">
      <w:r>
        <w:t>…………………………………………………………………………………………………...</w:t>
      </w:r>
    </w:p>
    <w:p w14:paraId="4B366DF3" w14:textId="77777777" w:rsidR="00323AE6" w:rsidRDefault="00323AE6" w:rsidP="00323AE6"/>
    <w:p w14:paraId="0224E969" w14:textId="77777777" w:rsidR="00323AE6" w:rsidRDefault="00323AE6" w:rsidP="00323AE6">
      <w:r>
        <w:t>…………………………………………………………………………………………………...</w:t>
      </w:r>
    </w:p>
    <w:p w14:paraId="5D1B045C" w14:textId="77777777" w:rsidR="00323AE6" w:rsidRDefault="00323AE6" w:rsidP="00323AE6"/>
    <w:p w14:paraId="7083257F" w14:textId="270FEB1C" w:rsidR="00323AE6" w:rsidRDefault="00323AE6" w:rsidP="00323AE6">
      <w:r>
        <w:t>…………………………………………………………………………………………………...</w:t>
      </w:r>
    </w:p>
    <w:p w14:paraId="28BB5B0E" w14:textId="36A0DF4F" w:rsidR="00F9457E" w:rsidRDefault="00F9457E" w:rsidP="00323AE6"/>
    <w:p w14:paraId="266AEF79" w14:textId="77777777" w:rsidR="00F9457E" w:rsidRDefault="00F9457E" w:rsidP="00F9457E">
      <w:r>
        <w:t>…………………………………………………………………………………………………...</w:t>
      </w:r>
    </w:p>
    <w:p w14:paraId="54A3AE84" w14:textId="26384F25" w:rsidR="00F9457E" w:rsidRDefault="00F9457E" w:rsidP="00323AE6"/>
    <w:p w14:paraId="72427571" w14:textId="77777777" w:rsidR="00323AE6" w:rsidRDefault="00323AE6" w:rsidP="00323AE6"/>
    <w:p w14:paraId="527EFD23" w14:textId="0A90D232" w:rsidR="00F414BA" w:rsidRPr="00DA69AA" w:rsidRDefault="00F9457E" w:rsidP="00F9457E">
      <w:pPr>
        <w:jc w:val="center"/>
        <w:sectPr w:rsidR="00F414BA" w:rsidRPr="00DA69AA" w:rsidSect="00CC7D1A">
          <w:headerReference w:type="default" r:id="rId115"/>
          <w:footerReference w:type="even" r:id="rId116"/>
          <w:footerReference w:type="default" r:id="rId117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 w:rsidRPr="00390025">
        <w:rPr>
          <w:noProof/>
        </w:rPr>
        <w:drawing>
          <wp:inline distT="0" distB="0" distL="0" distR="0" wp14:anchorId="70DC6CA7" wp14:editId="53412E1D">
            <wp:extent cx="4178300" cy="3691831"/>
            <wp:effectExtent l="0" t="0" r="0" b="444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194581" cy="3706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B4D03">
        <w:br/>
      </w:r>
    </w:p>
    <w:tbl>
      <w:tblPr>
        <w:tblStyle w:val="Grilledutableau"/>
        <w:tblW w:w="0" w:type="auto"/>
        <w:jc w:val="center"/>
        <w:tblLook w:val="01E0" w:firstRow="1" w:lastRow="1" w:firstColumn="1" w:lastColumn="1" w:noHBand="0" w:noVBand="0"/>
      </w:tblPr>
      <w:tblGrid>
        <w:gridCol w:w="1989"/>
        <w:gridCol w:w="2134"/>
        <w:gridCol w:w="2094"/>
        <w:gridCol w:w="1717"/>
        <w:gridCol w:w="1322"/>
        <w:gridCol w:w="1563"/>
        <w:gridCol w:w="3175"/>
      </w:tblGrid>
      <w:tr w:rsidR="00F414BA" w14:paraId="6499C0D0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6CC217F4" w14:textId="77777777" w:rsidR="00F414BA" w:rsidRDefault="00F414BA" w:rsidP="007F4696">
            <w:pPr>
              <w:jc w:val="center"/>
              <w:rPr>
                <w:b/>
              </w:rPr>
            </w:pPr>
            <w:r w:rsidRPr="00DD4D79">
              <w:rPr>
                <w:b/>
                <w:position w:val="-10"/>
              </w:rPr>
              <w:object w:dxaOrig="240" w:dyaOrig="340" w14:anchorId="289E9419">
                <v:shape id="_x0000_i1090" type="#_x0000_t75" style="width:12pt;height:17.55pt" o:ole="">
                  <v:imagedata r:id="rId118" o:title=""/>
                </v:shape>
                <o:OLEObject Type="Embed" ProgID="Equation.3" ShapeID="_x0000_i1090" DrawAspect="Content" ObjectID="_1757427315" r:id="rId119"/>
              </w:object>
            </w:r>
            <w:r>
              <w:rPr>
                <w:b/>
              </w:rPr>
              <w:t>=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x+jy</m:t>
              </m:r>
            </m:oMath>
          </w:p>
          <w:p w14:paraId="6D1DEF96" w14:textId="77777777" w:rsidR="00F414BA" w:rsidRDefault="00F414BA" w:rsidP="007F4696">
            <w:pPr>
              <w:jc w:val="center"/>
              <w:rPr>
                <w:b/>
              </w:rPr>
            </w:pPr>
            <w:r w:rsidRPr="00DD4D79">
              <w:rPr>
                <w:b/>
                <w:position w:val="-10"/>
              </w:rPr>
              <w:object w:dxaOrig="240" w:dyaOrig="340" w14:anchorId="66A45919">
                <v:shape id="_x0000_i1091" type="#_x0000_t75" style="width:12pt;height:17.55pt" o:ole="">
                  <v:imagedata r:id="rId120" o:title=""/>
                </v:shape>
                <o:OLEObject Type="Embed" ProgID="Equation.3" ShapeID="_x0000_i1091" DrawAspect="Content" ObjectID="_1757427316" r:id="rId121"/>
              </w:object>
            </w:r>
            <w:r>
              <w:rPr>
                <w:b/>
              </w:rPr>
              <w:t>=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Z.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jθ</m:t>
                  </m:r>
                </m:sup>
              </m:sSup>
            </m:oMath>
          </w:p>
          <w:p w14:paraId="307D48C0" w14:textId="77777777" w:rsidR="00C60E98" w:rsidRPr="00A300B5" w:rsidRDefault="00772636" w:rsidP="007F4696">
            <w:pPr>
              <w:jc w:val="center"/>
              <w:rPr>
                <w:b/>
                <w:vertAlign w:val="superscript"/>
              </w:rPr>
            </w:pPr>
            <m:oMathPara>
              <m:oMath>
                <m:bar>
                  <m:barPr>
                    <m:ctrlPr>
                      <w:rPr>
                        <w:rFonts w:ascii="Cambria Math" w:hAnsi="Cambria Math"/>
                        <w:b/>
                      </w:rPr>
                    </m:ctrlPr>
                  </m:bar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Z</m:t>
                    </m:r>
                  </m:e>
                </m:bar>
                <m:r>
                  <m:rPr>
                    <m:sty m:val="b"/>
                  </m:rPr>
                  <w:rPr>
                    <w:rFonts w:ascii="Cambria Math" w:hAnsi="Cambria Math"/>
                  </w:rPr>
                  <m:t>=[Z , θ]</m:t>
                </m:r>
              </m:oMath>
            </m:oMathPara>
          </w:p>
        </w:tc>
        <w:tc>
          <w:tcPr>
            <w:tcW w:w="2268" w:type="dxa"/>
            <w:vAlign w:val="center"/>
          </w:tcPr>
          <w:p w14:paraId="515CBFF2" w14:textId="77777777" w:rsidR="00F414BA" w:rsidRDefault="00F414BA" w:rsidP="007F4696">
            <w:pPr>
              <w:jc w:val="center"/>
              <w:rPr>
                <w:b/>
              </w:rPr>
            </w:pPr>
            <w:proofErr w:type="gramStart"/>
            <w:r>
              <w:rPr>
                <w:b/>
              </w:rPr>
              <w:t>Re(</w:t>
            </w:r>
            <w:proofErr w:type="gramEnd"/>
            <w:r w:rsidRPr="00DD4D79">
              <w:rPr>
                <w:b/>
                <w:position w:val="-10"/>
              </w:rPr>
              <w:object w:dxaOrig="240" w:dyaOrig="340" w14:anchorId="49FB0200">
                <v:shape id="_x0000_i1092" type="#_x0000_t75" style="width:12pt;height:17.55pt" o:ole="">
                  <v:imagedata r:id="rId122" o:title=""/>
                </v:shape>
                <o:OLEObject Type="Embed" ProgID="Equation.3" ShapeID="_x0000_i1092" DrawAspect="Content" ObjectID="_1757427317" r:id="rId123"/>
              </w:object>
            </w:r>
            <w:r>
              <w:rPr>
                <w:b/>
              </w:rPr>
              <w:t>) = x</w:t>
            </w:r>
          </w:p>
          <w:p w14:paraId="6E3C8AB7" w14:textId="77777777" w:rsidR="00F414BA" w:rsidRPr="00D12EC9" w:rsidRDefault="00F414BA" w:rsidP="007F4696">
            <w:pPr>
              <w:jc w:val="center"/>
              <w:rPr>
                <w:b/>
              </w:rPr>
            </w:pPr>
            <w:proofErr w:type="gramStart"/>
            <w:r>
              <w:rPr>
                <w:b/>
              </w:rPr>
              <w:t>Re(</w:t>
            </w:r>
            <w:proofErr w:type="gramEnd"/>
            <w:r w:rsidRPr="00DD4D79">
              <w:rPr>
                <w:b/>
                <w:position w:val="-10"/>
              </w:rPr>
              <w:object w:dxaOrig="220" w:dyaOrig="340" w14:anchorId="3D88A5BF">
                <v:shape id="_x0000_i1093" type="#_x0000_t75" style="width:12pt;height:17.55pt" o:ole="">
                  <v:imagedata r:id="rId124" o:title=""/>
                </v:shape>
                <o:OLEObject Type="Embed" ProgID="Equation.3" ShapeID="_x0000_i1093" DrawAspect="Content" ObjectID="_1757427318" r:id="rId125"/>
              </w:object>
            </w:r>
            <w:r>
              <w:rPr>
                <w:b/>
              </w:rPr>
              <w:t xml:space="preserve">) = </w:t>
            </w:r>
            <w:proofErr w:type="spellStart"/>
            <w:r>
              <w:rPr>
                <w:b/>
              </w:rPr>
              <w:t>Z.cos</w:t>
            </w:r>
            <w:proofErr w:type="spellEnd"/>
            <m:oMath>
              <m:r>
                <m:rPr>
                  <m:sty m:val="b"/>
                </m:rP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2227" w:type="dxa"/>
            <w:vAlign w:val="center"/>
          </w:tcPr>
          <w:p w14:paraId="23A28C96" w14:textId="77777777" w:rsidR="00F414BA" w:rsidRDefault="00F414BA" w:rsidP="007F4696">
            <w:pPr>
              <w:jc w:val="center"/>
              <w:rPr>
                <w:b/>
              </w:rPr>
            </w:pPr>
            <w:proofErr w:type="gramStart"/>
            <w:r>
              <w:rPr>
                <w:b/>
              </w:rPr>
              <w:t>Im(</w:t>
            </w:r>
            <w:proofErr w:type="gramEnd"/>
            <w:r w:rsidRPr="00DD4D79">
              <w:rPr>
                <w:b/>
                <w:position w:val="-10"/>
              </w:rPr>
              <w:object w:dxaOrig="240" w:dyaOrig="340" w14:anchorId="3E4B71DE">
                <v:shape id="_x0000_i1094" type="#_x0000_t75" style="width:12pt;height:17.55pt" o:ole="">
                  <v:imagedata r:id="rId126" o:title=""/>
                </v:shape>
                <o:OLEObject Type="Embed" ProgID="Equation.3" ShapeID="_x0000_i1094" DrawAspect="Content" ObjectID="_1757427319" r:id="rId127"/>
              </w:object>
            </w:r>
            <w:r>
              <w:rPr>
                <w:b/>
              </w:rPr>
              <w:t>) = y</w:t>
            </w:r>
          </w:p>
          <w:p w14:paraId="2DF824F2" w14:textId="77777777" w:rsidR="00F414BA" w:rsidRPr="00DD4D79" w:rsidRDefault="00F414BA" w:rsidP="007F4696">
            <w:pPr>
              <w:jc w:val="center"/>
              <w:rPr>
                <w:b/>
              </w:rPr>
            </w:pPr>
            <w:proofErr w:type="gramStart"/>
            <w:r>
              <w:rPr>
                <w:b/>
              </w:rPr>
              <w:t>Im(</w:t>
            </w:r>
            <w:proofErr w:type="gramEnd"/>
            <w:r w:rsidRPr="00DD4D79">
              <w:rPr>
                <w:b/>
                <w:position w:val="-10"/>
              </w:rPr>
              <w:object w:dxaOrig="240" w:dyaOrig="340" w14:anchorId="6F5C378C">
                <v:shape id="_x0000_i1095" type="#_x0000_t75" style="width:12pt;height:17.55pt" o:ole="">
                  <v:imagedata r:id="rId128" o:title=""/>
                </v:shape>
                <o:OLEObject Type="Embed" ProgID="Equation.3" ShapeID="_x0000_i1095" DrawAspect="Content" ObjectID="_1757427320" r:id="rId129"/>
              </w:object>
            </w:r>
            <w:r>
              <w:rPr>
                <w:b/>
              </w:rPr>
              <w:t xml:space="preserve">) = </w:t>
            </w:r>
            <w:proofErr w:type="spellStart"/>
            <w:r>
              <w:rPr>
                <w:b/>
              </w:rPr>
              <w:t>Z.sin</w:t>
            </w:r>
            <w:proofErr w:type="spellEnd"/>
            <m:oMath>
              <m:r>
                <m:rPr>
                  <m:sty m:val="b"/>
                </m:rP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1717" w:type="dxa"/>
            <w:vAlign w:val="center"/>
          </w:tcPr>
          <w:p w14:paraId="23AE1236" w14:textId="77777777" w:rsidR="00F414BA" w:rsidRDefault="00772636" w:rsidP="007F4696">
            <w:pPr>
              <w:jc w:val="center"/>
              <w:rPr>
                <w:b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position w:val="-10"/>
                    </w:rPr>
                    <w:object w:dxaOrig="240" w:dyaOrig="340" w14:anchorId="466B2F67">
                      <v:shape id="_x0000_i1097" type="#_x0000_t75" style="width:12pt;height:17.55pt" o:ole="">
                        <v:imagedata r:id="rId130" o:title=""/>
                      </v:shape>
                      <o:OLEObject Type="Embed" ProgID="Equation.3" ShapeID="_x0000_i1097" DrawAspect="Content" ObjectID="_1757427321" r:id="rId131"/>
                    </w:object>
                  </m:r>
                </m:e>
              </m:d>
            </m:oMath>
            <w:r w:rsidR="00F414BA">
              <w:rPr>
                <w:b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</w:p>
          <w:p w14:paraId="67FD613B" w14:textId="77777777" w:rsidR="00F414BA" w:rsidRPr="00DD4D79" w:rsidRDefault="00772636" w:rsidP="007F4696">
            <w:pPr>
              <w:jc w:val="center"/>
              <w:rPr>
                <w:b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b/>
                      <w:position w:val="-10"/>
                    </w:rPr>
                    <w:object w:dxaOrig="240" w:dyaOrig="340" w14:anchorId="44ED65AF">
                      <v:shape id="_x0000_i1099" type="#_x0000_t75" style="width:12pt;height:17.55pt" o:ole="">
                        <v:imagedata r:id="rId132" o:title=""/>
                      </v:shape>
                      <o:OLEObject Type="Embed" ProgID="Equation.3" ShapeID="_x0000_i1099" DrawAspect="Content" ObjectID="_1757427322" r:id="rId133"/>
                    </w:objec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</m:oMath>
            <w:r w:rsidR="00F414BA">
              <w:rPr>
                <w:b/>
              </w:rPr>
              <w:t>Z</w:t>
            </w:r>
          </w:p>
        </w:tc>
        <w:tc>
          <w:tcPr>
            <w:tcW w:w="1390" w:type="dxa"/>
            <w:vAlign w:val="center"/>
          </w:tcPr>
          <w:p w14:paraId="7E87F670" w14:textId="77777777" w:rsidR="00F414BA" w:rsidRPr="00DD4D79" w:rsidRDefault="00F414BA" w:rsidP="007F4696">
            <w:pPr>
              <w:jc w:val="center"/>
              <w:rPr>
                <w:b/>
              </w:rPr>
            </w:pPr>
            <w:proofErr w:type="gramStart"/>
            <w:r>
              <w:rPr>
                <w:b/>
              </w:rPr>
              <w:t>Arg(</w:t>
            </w:r>
            <w:proofErr w:type="gramEnd"/>
            <w:r w:rsidRPr="00DD4D79">
              <w:rPr>
                <w:b/>
                <w:position w:val="-10"/>
              </w:rPr>
              <w:object w:dxaOrig="240" w:dyaOrig="340" w14:anchorId="4BFC0D8F">
                <v:shape id="_x0000_i1100" type="#_x0000_t75" style="width:12pt;height:17.55pt" o:ole="">
                  <v:imagedata r:id="rId134" o:title=""/>
                </v:shape>
                <o:OLEObject Type="Embed" ProgID="Equation.3" ShapeID="_x0000_i1100" DrawAspect="Content" ObjectID="_1757427323" r:id="rId135"/>
              </w:object>
            </w:r>
            <w:r>
              <w:rPr>
                <w:b/>
              </w:rPr>
              <w:t>)=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θ</m:t>
              </m:r>
            </m:oMath>
          </w:p>
        </w:tc>
        <w:tc>
          <w:tcPr>
            <w:tcW w:w="1496" w:type="dxa"/>
            <w:vAlign w:val="center"/>
          </w:tcPr>
          <w:p w14:paraId="41061701" w14:textId="77777777" w:rsidR="00F414BA" w:rsidRPr="00DD4D79" w:rsidRDefault="00F414BA" w:rsidP="007F4696">
            <w:pPr>
              <w:jc w:val="center"/>
              <w:rPr>
                <w:b/>
              </w:rPr>
            </w:pPr>
            <w:r>
              <w:rPr>
                <w:b/>
              </w:rPr>
              <w:t xml:space="preserve">Ecriture </w:t>
            </w:r>
            <w:r w:rsidR="00C06EB0">
              <w:rPr>
                <w:b/>
              </w:rPr>
              <w:t>exponentielle</w:t>
            </w:r>
            <w:r>
              <w:rPr>
                <w:b/>
              </w:rPr>
              <w:t xml:space="preserve"> ou algébrique</w:t>
            </w:r>
          </w:p>
        </w:tc>
        <w:tc>
          <w:tcPr>
            <w:tcW w:w="3372" w:type="dxa"/>
            <w:vAlign w:val="center"/>
          </w:tcPr>
          <w:p w14:paraId="21AD65FF" w14:textId="77777777" w:rsidR="00F414BA" w:rsidRDefault="00F414BA" w:rsidP="007F4696">
            <w:pPr>
              <w:jc w:val="center"/>
              <w:rPr>
                <w:b/>
              </w:rPr>
            </w:pPr>
            <w:r>
              <w:rPr>
                <w:b/>
              </w:rPr>
              <w:t xml:space="preserve">Conjugué : </w:t>
            </w:r>
            <w:r w:rsidRPr="00DD4D79">
              <w:rPr>
                <w:b/>
                <w:position w:val="-10"/>
              </w:rPr>
              <w:object w:dxaOrig="320" w:dyaOrig="380" w14:anchorId="1FA0F70D">
                <v:shape id="_x0000_i1101" type="#_x0000_t75" style="width:16.3pt;height:19.3pt" o:ole="">
                  <v:imagedata r:id="rId136" o:title=""/>
                </v:shape>
                <o:OLEObject Type="Embed" ProgID="Equation.3" ShapeID="_x0000_i1101" DrawAspect="Content" ObjectID="_1757427324" r:id="rId137"/>
              </w:object>
            </w:r>
            <w:r>
              <w:rPr>
                <w:b/>
              </w:rPr>
              <w:t>=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 xml:space="preserve"> x-jy</m:t>
              </m:r>
            </m:oMath>
          </w:p>
          <w:p w14:paraId="142E98F1" w14:textId="77777777" w:rsidR="00F414BA" w:rsidRDefault="00F414BA" w:rsidP="007F4696">
            <w:pPr>
              <w:jc w:val="center"/>
              <w:rPr>
                <w:b/>
              </w:rPr>
            </w:pPr>
            <w:r w:rsidRPr="00DD4D79">
              <w:rPr>
                <w:b/>
                <w:position w:val="-10"/>
              </w:rPr>
              <w:object w:dxaOrig="320" w:dyaOrig="380" w14:anchorId="7D3267DD">
                <v:shape id="_x0000_i1102" type="#_x0000_t75" style="width:16.3pt;height:19.3pt" o:ole="">
                  <v:imagedata r:id="rId138" o:title=""/>
                </v:shape>
                <o:OLEObject Type="Embed" ProgID="Equation.3" ShapeID="_x0000_i1102" DrawAspect="Content" ObjectID="_1757427325" r:id="rId139"/>
              </w:object>
            </w:r>
            <w:r>
              <w:rPr>
                <w:b/>
              </w:rPr>
              <w:t>=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 xml:space="preserve"> Z.</m:t>
              </m:r>
              <m:sSup>
                <m:sSupPr>
                  <m:ctrlPr>
                    <w:rPr>
                      <w:rFonts w:ascii="Cambria Math" w:hAnsi="Cambria Math"/>
                      <w:b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jθ</m:t>
                  </m:r>
                </m:sup>
              </m:sSup>
            </m:oMath>
          </w:p>
          <w:p w14:paraId="5AAE1CF5" w14:textId="77777777" w:rsidR="00C510F1" w:rsidRPr="00DD4D79" w:rsidRDefault="00C510F1" w:rsidP="007F4696">
            <w:pPr>
              <w:jc w:val="center"/>
              <w:rPr>
                <w:b/>
              </w:rPr>
            </w:pPr>
            <w:r w:rsidRPr="00DD4D79">
              <w:rPr>
                <w:b/>
                <w:position w:val="-10"/>
              </w:rPr>
              <w:object w:dxaOrig="320" w:dyaOrig="380" w14:anchorId="11C787B1">
                <v:shape id="_x0000_i1103" type="#_x0000_t75" style="width:16.3pt;height:19.3pt" o:ole="">
                  <v:imagedata r:id="rId138" o:title=""/>
                </v:shape>
                <o:OLEObject Type="Embed" ProgID="Equation.3" ShapeID="_x0000_i1103" DrawAspect="Content" ObjectID="_1757427326" r:id="rId140"/>
              </w:object>
            </w:r>
            <w:r>
              <w:rPr>
                <w:b/>
              </w:rPr>
              <w:t xml:space="preserve">= 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[Z ,- θ]</m:t>
              </m:r>
            </m:oMath>
          </w:p>
        </w:tc>
      </w:tr>
      <w:tr w:rsidR="00AB204E" w14:paraId="5530E15D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7986D548" w14:textId="77777777" w:rsidR="00AB204E" w:rsidRDefault="00772636" w:rsidP="00846D84">
            <m:oMath>
              <m:bar>
                <m:barPr>
                  <m:ctrlPr>
                    <w:rPr>
                      <w:rFonts w:ascii="Cambria Math" w:hAnsi="Cambria Math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 xml:space="preserve">= </m:t>
              </m:r>
            </m:oMath>
            <w:r w:rsidR="00446559">
              <w:t>5</w:t>
            </w:r>
          </w:p>
        </w:tc>
        <w:tc>
          <w:tcPr>
            <w:tcW w:w="2268" w:type="dxa"/>
            <w:vAlign w:val="center"/>
          </w:tcPr>
          <w:p w14:paraId="44B136AC" w14:textId="77777777" w:rsidR="00AB204E" w:rsidRDefault="00AB204E" w:rsidP="007F4696">
            <w:pPr>
              <w:jc w:val="center"/>
              <w:rPr>
                <w:b/>
              </w:rPr>
            </w:pPr>
          </w:p>
        </w:tc>
        <w:tc>
          <w:tcPr>
            <w:tcW w:w="2227" w:type="dxa"/>
            <w:vAlign w:val="center"/>
          </w:tcPr>
          <w:p w14:paraId="5D8B46B7" w14:textId="77777777" w:rsidR="00AB204E" w:rsidRDefault="00AB204E" w:rsidP="007F4696">
            <w:pPr>
              <w:jc w:val="center"/>
              <w:rPr>
                <w:b/>
              </w:rPr>
            </w:pPr>
          </w:p>
        </w:tc>
        <w:tc>
          <w:tcPr>
            <w:tcW w:w="1717" w:type="dxa"/>
            <w:vAlign w:val="center"/>
          </w:tcPr>
          <w:p w14:paraId="4324B957" w14:textId="77777777" w:rsidR="00AB204E" w:rsidRPr="00B95BE3" w:rsidRDefault="00AB204E" w:rsidP="007F4696">
            <w:pPr>
              <w:jc w:val="center"/>
            </w:pPr>
          </w:p>
        </w:tc>
        <w:tc>
          <w:tcPr>
            <w:tcW w:w="1390" w:type="dxa"/>
            <w:vAlign w:val="center"/>
          </w:tcPr>
          <w:p w14:paraId="72E716CB" w14:textId="77777777" w:rsidR="00AB204E" w:rsidRDefault="00AB204E" w:rsidP="007F4696">
            <w:pPr>
              <w:jc w:val="center"/>
              <w:rPr>
                <w:b/>
              </w:rPr>
            </w:pPr>
          </w:p>
        </w:tc>
        <w:tc>
          <w:tcPr>
            <w:tcW w:w="1496" w:type="dxa"/>
            <w:vAlign w:val="center"/>
          </w:tcPr>
          <w:p w14:paraId="266261EF" w14:textId="77777777" w:rsidR="00AB204E" w:rsidRDefault="00AB204E" w:rsidP="007F4696">
            <w:pPr>
              <w:jc w:val="center"/>
              <w:rPr>
                <w:b/>
              </w:rPr>
            </w:pPr>
          </w:p>
        </w:tc>
        <w:tc>
          <w:tcPr>
            <w:tcW w:w="3372" w:type="dxa"/>
            <w:vAlign w:val="center"/>
          </w:tcPr>
          <w:p w14:paraId="2753CECA" w14:textId="77777777" w:rsidR="00AB204E" w:rsidRDefault="00AB204E" w:rsidP="007F4696">
            <w:pPr>
              <w:jc w:val="center"/>
              <w:rPr>
                <w:b/>
              </w:rPr>
            </w:pPr>
          </w:p>
        </w:tc>
      </w:tr>
      <w:tr w:rsidR="00AB204E" w14:paraId="406434D9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4F429FA6" w14:textId="77777777" w:rsidR="00AB204E" w:rsidRDefault="00772636" w:rsidP="00846D84">
            <m:oMath>
              <m:bar>
                <m:barPr>
                  <m:ctrlPr>
                    <w:rPr>
                      <w:rFonts w:ascii="Cambria Math" w:hAnsi="Cambria Math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</m:oMath>
            <w:r w:rsidR="00446559">
              <w:t>3</w:t>
            </w:r>
            <w:r w:rsidR="00AB204E">
              <w:t>j</w:t>
            </w:r>
          </w:p>
        </w:tc>
        <w:tc>
          <w:tcPr>
            <w:tcW w:w="2268" w:type="dxa"/>
          </w:tcPr>
          <w:p w14:paraId="49F38E9A" w14:textId="77777777" w:rsidR="00AB204E" w:rsidRDefault="00AB204E" w:rsidP="007F4696"/>
        </w:tc>
        <w:tc>
          <w:tcPr>
            <w:tcW w:w="2227" w:type="dxa"/>
          </w:tcPr>
          <w:p w14:paraId="1FB287FC" w14:textId="77777777" w:rsidR="00AB204E" w:rsidRDefault="00AB204E" w:rsidP="007F4696"/>
        </w:tc>
        <w:tc>
          <w:tcPr>
            <w:tcW w:w="1717" w:type="dxa"/>
          </w:tcPr>
          <w:p w14:paraId="1F178074" w14:textId="77777777" w:rsidR="00AB204E" w:rsidRDefault="00AB204E" w:rsidP="007F4696"/>
        </w:tc>
        <w:tc>
          <w:tcPr>
            <w:tcW w:w="1390" w:type="dxa"/>
          </w:tcPr>
          <w:p w14:paraId="63A79491" w14:textId="77777777" w:rsidR="00AB204E" w:rsidRDefault="00AB204E" w:rsidP="007F4696"/>
        </w:tc>
        <w:tc>
          <w:tcPr>
            <w:tcW w:w="1496" w:type="dxa"/>
          </w:tcPr>
          <w:p w14:paraId="2EFB61E2" w14:textId="77777777" w:rsidR="00AB204E" w:rsidRDefault="00AB204E" w:rsidP="007F4696"/>
        </w:tc>
        <w:tc>
          <w:tcPr>
            <w:tcW w:w="3372" w:type="dxa"/>
          </w:tcPr>
          <w:p w14:paraId="7CE6E175" w14:textId="77777777" w:rsidR="00AB204E" w:rsidRDefault="00AB204E" w:rsidP="007F4696"/>
        </w:tc>
      </w:tr>
      <w:tr w:rsidR="00AB204E" w14:paraId="5B51B497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5F4C3FAC" w14:textId="77777777" w:rsidR="00AB204E" w:rsidRDefault="00772636" w:rsidP="00846D84">
            <m:oMathPara>
              <m:oMathParaPr>
                <m:jc m:val="left"/>
              </m:oMathParaPr>
              <m:oMath>
                <m:bar>
                  <m:barPr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+j</m:t>
                </m:r>
              </m:oMath>
            </m:oMathPara>
          </w:p>
        </w:tc>
        <w:tc>
          <w:tcPr>
            <w:tcW w:w="2268" w:type="dxa"/>
          </w:tcPr>
          <w:p w14:paraId="0B339755" w14:textId="77777777" w:rsidR="00AB204E" w:rsidRDefault="00AB204E" w:rsidP="007F4696"/>
        </w:tc>
        <w:tc>
          <w:tcPr>
            <w:tcW w:w="2227" w:type="dxa"/>
          </w:tcPr>
          <w:p w14:paraId="5541564B" w14:textId="77777777" w:rsidR="00AB204E" w:rsidRDefault="00AB204E" w:rsidP="007F4696"/>
        </w:tc>
        <w:tc>
          <w:tcPr>
            <w:tcW w:w="1717" w:type="dxa"/>
          </w:tcPr>
          <w:p w14:paraId="469860D9" w14:textId="77777777" w:rsidR="00AB204E" w:rsidRDefault="00AB204E" w:rsidP="007F4696"/>
        </w:tc>
        <w:tc>
          <w:tcPr>
            <w:tcW w:w="1390" w:type="dxa"/>
          </w:tcPr>
          <w:p w14:paraId="5EC84A5C" w14:textId="77777777" w:rsidR="00AB204E" w:rsidRDefault="00AB204E" w:rsidP="007F4696"/>
        </w:tc>
        <w:tc>
          <w:tcPr>
            <w:tcW w:w="1496" w:type="dxa"/>
          </w:tcPr>
          <w:p w14:paraId="44D989FB" w14:textId="77777777" w:rsidR="00AB204E" w:rsidRDefault="00AB204E" w:rsidP="007F4696"/>
        </w:tc>
        <w:tc>
          <w:tcPr>
            <w:tcW w:w="3372" w:type="dxa"/>
          </w:tcPr>
          <w:p w14:paraId="688F44DD" w14:textId="77777777" w:rsidR="00AB204E" w:rsidRDefault="00AB204E" w:rsidP="007F4696"/>
        </w:tc>
      </w:tr>
      <w:tr w:rsidR="00AB204E" w14:paraId="3DCA3372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6889EAAE" w14:textId="77777777" w:rsidR="00AB204E" w:rsidRDefault="00772636" w:rsidP="00846D84">
            <m:oMathPara>
              <m:oMathParaPr>
                <m:jc m:val="left"/>
              </m:oMathParaPr>
              <m:oMath>
                <m:bar>
                  <m:barPr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</w:rPr>
                  <m:t>-j</m:t>
                </m:r>
              </m:oMath>
            </m:oMathPara>
          </w:p>
        </w:tc>
        <w:tc>
          <w:tcPr>
            <w:tcW w:w="2268" w:type="dxa"/>
          </w:tcPr>
          <w:p w14:paraId="0DFD0FA6" w14:textId="77777777" w:rsidR="00AB204E" w:rsidRDefault="00AB204E" w:rsidP="007F4696"/>
        </w:tc>
        <w:tc>
          <w:tcPr>
            <w:tcW w:w="2227" w:type="dxa"/>
          </w:tcPr>
          <w:p w14:paraId="404DFF23" w14:textId="77777777" w:rsidR="00AB204E" w:rsidRDefault="00AB204E" w:rsidP="007F4696"/>
        </w:tc>
        <w:tc>
          <w:tcPr>
            <w:tcW w:w="1717" w:type="dxa"/>
          </w:tcPr>
          <w:p w14:paraId="0B41C586" w14:textId="77777777" w:rsidR="00AB204E" w:rsidRDefault="00AB204E" w:rsidP="007F4696"/>
        </w:tc>
        <w:tc>
          <w:tcPr>
            <w:tcW w:w="1390" w:type="dxa"/>
          </w:tcPr>
          <w:p w14:paraId="7543570E" w14:textId="77777777" w:rsidR="00AB204E" w:rsidRDefault="00AB204E" w:rsidP="007F4696"/>
        </w:tc>
        <w:tc>
          <w:tcPr>
            <w:tcW w:w="1496" w:type="dxa"/>
          </w:tcPr>
          <w:p w14:paraId="336FA8D3" w14:textId="77777777" w:rsidR="00AB204E" w:rsidRDefault="00AB204E" w:rsidP="007F4696"/>
        </w:tc>
        <w:tc>
          <w:tcPr>
            <w:tcW w:w="3372" w:type="dxa"/>
          </w:tcPr>
          <w:p w14:paraId="5DAC807D" w14:textId="77777777" w:rsidR="00AB204E" w:rsidRDefault="00AB204E" w:rsidP="007F4696"/>
        </w:tc>
      </w:tr>
      <w:tr w:rsidR="00AB204E" w14:paraId="498DE233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112475CF" w14:textId="77777777" w:rsidR="00AB204E" w:rsidRDefault="00772636" w:rsidP="00846D84">
            <m:oMath>
              <m:bar>
                <m:barPr>
                  <m:ctrlPr>
                    <w:rPr>
                      <w:rFonts w:ascii="Cambria Math" w:hAnsi="Cambria Math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=-</m:t>
              </m:r>
            </m:oMath>
            <w:r w:rsidR="00446559">
              <w:t>1+j</w:t>
            </w:r>
          </w:p>
        </w:tc>
        <w:tc>
          <w:tcPr>
            <w:tcW w:w="2268" w:type="dxa"/>
          </w:tcPr>
          <w:p w14:paraId="3EC82E10" w14:textId="77777777" w:rsidR="00AB204E" w:rsidRDefault="00AB204E" w:rsidP="007F4696"/>
        </w:tc>
        <w:tc>
          <w:tcPr>
            <w:tcW w:w="2227" w:type="dxa"/>
          </w:tcPr>
          <w:p w14:paraId="209BE791" w14:textId="77777777" w:rsidR="00AB204E" w:rsidRDefault="00AB204E" w:rsidP="007F4696"/>
        </w:tc>
        <w:tc>
          <w:tcPr>
            <w:tcW w:w="1717" w:type="dxa"/>
          </w:tcPr>
          <w:p w14:paraId="180F71A8" w14:textId="77777777" w:rsidR="00AB204E" w:rsidRDefault="00AB204E" w:rsidP="007F4696"/>
        </w:tc>
        <w:tc>
          <w:tcPr>
            <w:tcW w:w="1390" w:type="dxa"/>
          </w:tcPr>
          <w:p w14:paraId="2387F48D" w14:textId="77777777" w:rsidR="00AB204E" w:rsidRDefault="00AB204E" w:rsidP="007F4696"/>
        </w:tc>
        <w:tc>
          <w:tcPr>
            <w:tcW w:w="1496" w:type="dxa"/>
          </w:tcPr>
          <w:p w14:paraId="31BD99BE" w14:textId="77777777" w:rsidR="00AB204E" w:rsidRDefault="00AB204E" w:rsidP="007F4696"/>
        </w:tc>
        <w:tc>
          <w:tcPr>
            <w:tcW w:w="3372" w:type="dxa"/>
          </w:tcPr>
          <w:p w14:paraId="51BFE3AA" w14:textId="77777777" w:rsidR="00AB204E" w:rsidRDefault="00AB204E" w:rsidP="007F4696"/>
        </w:tc>
      </w:tr>
      <w:tr w:rsidR="00AB204E" w14:paraId="43A808F7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632B9884" w14:textId="77777777" w:rsidR="00AB204E" w:rsidRDefault="00772636" w:rsidP="00846D84">
            <m:oMath>
              <m:bar>
                <m:barPr>
                  <m:ctrlPr>
                    <w:rPr>
                      <w:rFonts w:ascii="Cambria Math" w:hAnsi="Cambria Math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oMath>
            <w:r w:rsidR="00AE282B" w:rsidRPr="00D70D0B">
              <w:rPr>
                <w:position w:val="-10"/>
              </w:rPr>
              <w:object w:dxaOrig="1100" w:dyaOrig="380" w14:anchorId="2EAD5543">
                <v:shape id="_x0000_i1104" type="#_x0000_t75" style="width:54.85pt;height:19.3pt" o:ole="">
                  <v:imagedata r:id="rId141" o:title=""/>
                </v:shape>
                <o:OLEObject Type="Embed" ProgID="Equation.3" ShapeID="_x0000_i1104" DrawAspect="Content" ObjectID="_1757427327" r:id="rId142"/>
              </w:object>
            </w:r>
          </w:p>
        </w:tc>
        <w:tc>
          <w:tcPr>
            <w:tcW w:w="2268" w:type="dxa"/>
          </w:tcPr>
          <w:p w14:paraId="1A86DF90" w14:textId="77777777" w:rsidR="00AB204E" w:rsidRDefault="00AB204E" w:rsidP="007F4696"/>
        </w:tc>
        <w:tc>
          <w:tcPr>
            <w:tcW w:w="2227" w:type="dxa"/>
          </w:tcPr>
          <w:p w14:paraId="433B6876" w14:textId="77777777" w:rsidR="00AB204E" w:rsidRDefault="00AB204E" w:rsidP="007F4696"/>
        </w:tc>
        <w:tc>
          <w:tcPr>
            <w:tcW w:w="1717" w:type="dxa"/>
          </w:tcPr>
          <w:p w14:paraId="592345D7" w14:textId="77777777" w:rsidR="00AB204E" w:rsidRDefault="00AB204E" w:rsidP="007F4696"/>
        </w:tc>
        <w:tc>
          <w:tcPr>
            <w:tcW w:w="1390" w:type="dxa"/>
          </w:tcPr>
          <w:p w14:paraId="393B342E" w14:textId="77777777" w:rsidR="00AB204E" w:rsidRDefault="00AB204E" w:rsidP="007F4696"/>
        </w:tc>
        <w:tc>
          <w:tcPr>
            <w:tcW w:w="1496" w:type="dxa"/>
          </w:tcPr>
          <w:p w14:paraId="2F4D91D8" w14:textId="77777777" w:rsidR="00AB204E" w:rsidRDefault="00AB204E" w:rsidP="007F4696"/>
        </w:tc>
        <w:tc>
          <w:tcPr>
            <w:tcW w:w="3372" w:type="dxa"/>
          </w:tcPr>
          <w:p w14:paraId="4DE0C9BC" w14:textId="77777777" w:rsidR="00AB204E" w:rsidRDefault="00AB204E" w:rsidP="007F4696"/>
        </w:tc>
      </w:tr>
      <w:tr w:rsidR="00AB204E" w14:paraId="0C0AAF31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206CB324" w14:textId="77777777" w:rsidR="00AB204E" w:rsidRDefault="00772636" w:rsidP="00846D84"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bar>
                      <m:barPr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7</m:t>
                            </m:r>
                          </m:sub>
                        </m:sSub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j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2268" w:type="dxa"/>
          </w:tcPr>
          <w:p w14:paraId="05212387" w14:textId="77777777" w:rsidR="00AB204E" w:rsidRDefault="00AB204E" w:rsidP="007F4696"/>
        </w:tc>
        <w:tc>
          <w:tcPr>
            <w:tcW w:w="2227" w:type="dxa"/>
          </w:tcPr>
          <w:p w14:paraId="635CB567" w14:textId="77777777" w:rsidR="00AB204E" w:rsidRDefault="00AB204E" w:rsidP="007F4696"/>
        </w:tc>
        <w:tc>
          <w:tcPr>
            <w:tcW w:w="1717" w:type="dxa"/>
          </w:tcPr>
          <w:p w14:paraId="76A81591" w14:textId="77777777" w:rsidR="00AB204E" w:rsidRDefault="00AB204E" w:rsidP="007F4696"/>
        </w:tc>
        <w:tc>
          <w:tcPr>
            <w:tcW w:w="1390" w:type="dxa"/>
          </w:tcPr>
          <w:p w14:paraId="2950641F" w14:textId="77777777" w:rsidR="00AB204E" w:rsidRDefault="00AB204E" w:rsidP="007F4696"/>
        </w:tc>
        <w:tc>
          <w:tcPr>
            <w:tcW w:w="1496" w:type="dxa"/>
          </w:tcPr>
          <w:p w14:paraId="0C1DCA43" w14:textId="77777777" w:rsidR="00AB204E" w:rsidRDefault="00AB204E" w:rsidP="007F4696"/>
        </w:tc>
        <w:tc>
          <w:tcPr>
            <w:tcW w:w="3372" w:type="dxa"/>
          </w:tcPr>
          <w:p w14:paraId="6DE52D60" w14:textId="77777777" w:rsidR="00AB204E" w:rsidRDefault="00AB204E" w:rsidP="007F4696"/>
        </w:tc>
      </w:tr>
      <w:tr w:rsidR="00AB204E" w14:paraId="4B1534B3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10EFB342" w14:textId="77777777" w:rsidR="00AB204E" w:rsidRPr="009A0B28" w:rsidRDefault="00772636" w:rsidP="00846D84">
            <m:oMathPara>
              <m:oMathParaPr>
                <m:jc m:val="left"/>
              </m:oMathParaPr>
              <m:oMath>
                <m:bar>
                  <m:barPr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8</m:t>
                        </m:r>
                      </m:sub>
                    </m:sSub>
                  </m:e>
                </m:ba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jπ</m:t>
                    </m:r>
                  </m:sup>
                </m:sSup>
              </m:oMath>
            </m:oMathPara>
          </w:p>
        </w:tc>
        <w:tc>
          <w:tcPr>
            <w:tcW w:w="2268" w:type="dxa"/>
          </w:tcPr>
          <w:p w14:paraId="56BCB741" w14:textId="77777777" w:rsidR="00AB204E" w:rsidRDefault="00AB204E" w:rsidP="007F4696"/>
        </w:tc>
        <w:tc>
          <w:tcPr>
            <w:tcW w:w="2227" w:type="dxa"/>
          </w:tcPr>
          <w:p w14:paraId="20CF0F02" w14:textId="77777777" w:rsidR="00AB204E" w:rsidRDefault="00AB204E" w:rsidP="007F4696"/>
        </w:tc>
        <w:tc>
          <w:tcPr>
            <w:tcW w:w="1717" w:type="dxa"/>
          </w:tcPr>
          <w:p w14:paraId="427F83C3" w14:textId="77777777" w:rsidR="00AB204E" w:rsidRDefault="00AB204E" w:rsidP="007F4696"/>
        </w:tc>
        <w:tc>
          <w:tcPr>
            <w:tcW w:w="1390" w:type="dxa"/>
          </w:tcPr>
          <w:p w14:paraId="30EEA6FC" w14:textId="77777777" w:rsidR="00AB204E" w:rsidRDefault="00AB204E" w:rsidP="007F4696"/>
        </w:tc>
        <w:tc>
          <w:tcPr>
            <w:tcW w:w="1496" w:type="dxa"/>
          </w:tcPr>
          <w:p w14:paraId="4E88CE8A" w14:textId="77777777" w:rsidR="00AB204E" w:rsidRDefault="00AB204E" w:rsidP="007F4696"/>
        </w:tc>
        <w:tc>
          <w:tcPr>
            <w:tcW w:w="3372" w:type="dxa"/>
          </w:tcPr>
          <w:p w14:paraId="7168586D" w14:textId="77777777" w:rsidR="00AB204E" w:rsidRDefault="00AB204E" w:rsidP="007F4696"/>
        </w:tc>
      </w:tr>
      <w:tr w:rsidR="00AB204E" w14:paraId="1DC9F414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07938E79" w14:textId="77777777" w:rsidR="00AB204E" w:rsidRPr="009A0B28" w:rsidRDefault="00772636" w:rsidP="00846D84">
            <w:pPr>
              <w:jc w:val="center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bar>
                      <m:barPr>
                        <m:ctrlPr>
                          <w:rPr>
                            <w:rFonts w:ascii="Cambria Math" w:hAnsi="Cambria Math"/>
                          </w:rPr>
                        </m:ctrlPr>
                      </m:ba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9</m:t>
                            </m:r>
                          </m:sub>
                        </m:sSub>
                      </m:e>
                    </m:ba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=</m:t>
                    </m:r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jπ</m:t>
                    </m:r>
                  </m:sup>
                </m:sSup>
              </m:oMath>
            </m:oMathPara>
          </w:p>
        </w:tc>
        <w:tc>
          <w:tcPr>
            <w:tcW w:w="2268" w:type="dxa"/>
          </w:tcPr>
          <w:p w14:paraId="42CD6A75" w14:textId="77777777" w:rsidR="00AB204E" w:rsidRDefault="00AB204E" w:rsidP="007F4696"/>
        </w:tc>
        <w:tc>
          <w:tcPr>
            <w:tcW w:w="2227" w:type="dxa"/>
          </w:tcPr>
          <w:p w14:paraId="5D79F4AD" w14:textId="77777777" w:rsidR="00AB204E" w:rsidRDefault="00AB204E" w:rsidP="007F4696"/>
        </w:tc>
        <w:tc>
          <w:tcPr>
            <w:tcW w:w="1717" w:type="dxa"/>
          </w:tcPr>
          <w:p w14:paraId="2AAC7973" w14:textId="77777777" w:rsidR="00AB204E" w:rsidRDefault="00AB204E" w:rsidP="007F4696"/>
        </w:tc>
        <w:tc>
          <w:tcPr>
            <w:tcW w:w="1390" w:type="dxa"/>
          </w:tcPr>
          <w:p w14:paraId="35BBFA22" w14:textId="77777777" w:rsidR="00AB204E" w:rsidRDefault="00AB204E" w:rsidP="007F4696"/>
        </w:tc>
        <w:tc>
          <w:tcPr>
            <w:tcW w:w="1496" w:type="dxa"/>
          </w:tcPr>
          <w:p w14:paraId="0777BD87" w14:textId="77777777" w:rsidR="00AB204E" w:rsidRDefault="00AB204E" w:rsidP="007F4696"/>
        </w:tc>
        <w:tc>
          <w:tcPr>
            <w:tcW w:w="3372" w:type="dxa"/>
          </w:tcPr>
          <w:p w14:paraId="17AE88FC" w14:textId="77777777" w:rsidR="00AB204E" w:rsidRDefault="00AB204E" w:rsidP="007F4696"/>
        </w:tc>
      </w:tr>
      <w:tr w:rsidR="00AB204E" w14:paraId="7F3B5462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67A57682" w14:textId="77777777" w:rsidR="00AB204E" w:rsidRDefault="00772636" w:rsidP="00846D84">
            <m:oMath>
              <m:bar>
                <m:barPr>
                  <m:ctrlPr>
                    <w:rPr>
                      <w:rFonts w:ascii="Cambria Math" w:hAnsi="Cambria Math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sub>
                  </m:sSub>
                </m:e>
              </m:ba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</m:oMath>
            <w:r w:rsidR="008A0E08">
              <w:t>[</w:t>
            </w:r>
            <w:proofErr w:type="gramStart"/>
            <w:r w:rsidR="008A0E08">
              <w:t>7 ,</w:t>
            </w:r>
            <w:proofErr w:type="gramEnd"/>
            <w:r w:rsidR="008A0E08">
              <w:t xml:space="preserve"> -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BA12FE">
              <w:t>]</w:t>
            </w:r>
          </w:p>
        </w:tc>
        <w:tc>
          <w:tcPr>
            <w:tcW w:w="2268" w:type="dxa"/>
          </w:tcPr>
          <w:p w14:paraId="51C051DC" w14:textId="77777777" w:rsidR="00AB204E" w:rsidRDefault="00AB204E" w:rsidP="007F4696"/>
        </w:tc>
        <w:tc>
          <w:tcPr>
            <w:tcW w:w="2227" w:type="dxa"/>
          </w:tcPr>
          <w:p w14:paraId="5A114FB2" w14:textId="77777777" w:rsidR="00AB204E" w:rsidRDefault="00AB204E" w:rsidP="007F4696"/>
        </w:tc>
        <w:tc>
          <w:tcPr>
            <w:tcW w:w="1717" w:type="dxa"/>
          </w:tcPr>
          <w:p w14:paraId="652B3348" w14:textId="77777777" w:rsidR="00AB204E" w:rsidRDefault="00AB204E" w:rsidP="007F4696"/>
        </w:tc>
        <w:tc>
          <w:tcPr>
            <w:tcW w:w="1390" w:type="dxa"/>
          </w:tcPr>
          <w:p w14:paraId="455B4645" w14:textId="77777777" w:rsidR="00AB204E" w:rsidRDefault="00AB204E" w:rsidP="007F4696"/>
        </w:tc>
        <w:tc>
          <w:tcPr>
            <w:tcW w:w="1496" w:type="dxa"/>
          </w:tcPr>
          <w:p w14:paraId="59A39B3C" w14:textId="77777777" w:rsidR="00AB204E" w:rsidRDefault="00AB204E" w:rsidP="007F4696"/>
        </w:tc>
        <w:tc>
          <w:tcPr>
            <w:tcW w:w="3372" w:type="dxa"/>
          </w:tcPr>
          <w:p w14:paraId="7487224A" w14:textId="77777777" w:rsidR="00AB204E" w:rsidRDefault="00AB204E" w:rsidP="007F4696"/>
        </w:tc>
      </w:tr>
      <w:tr w:rsidR="00AB204E" w14:paraId="29DAF588" w14:textId="77777777" w:rsidTr="00DA69AA">
        <w:trPr>
          <w:trHeight w:val="851"/>
          <w:jc w:val="center"/>
        </w:trPr>
        <w:tc>
          <w:tcPr>
            <w:tcW w:w="2062" w:type="dxa"/>
            <w:vAlign w:val="center"/>
          </w:tcPr>
          <w:p w14:paraId="22213C33" w14:textId="77777777" w:rsidR="00AB204E" w:rsidRDefault="00772636" w:rsidP="00846D84"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bar>
                    <m:barPr>
                      <m:ctrlPr>
                        <w:rPr>
                          <w:rFonts w:ascii="Cambria Math" w:hAnsi="Cambria Math"/>
                        </w:rPr>
                      </m:ctrlPr>
                    </m:ba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1</m:t>
                          </m:r>
                        </m:sub>
                      </m:sSub>
                    </m:e>
                  </m:ba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</m:t>
                  </m:r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kjπ</m:t>
                  </m:r>
                </m:sup>
              </m:sSup>
            </m:oMath>
            <w:r w:rsidR="00AB204E">
              <w:t>; k</w:t>
            </w:r>
            <m:oMath>
              <m:r>
                <w:rPr>
                  <w:rFonts w:ascii="Cambria Math" w:hAnsi="Cambria Math"/>
                </w:rPr>
                <m:t>ϵ</m:t>
              </m:r>
              <m:r>
                <m:rPr>
                  <m:scr m:val="double-struck"/>
                </m:rPr>
                <w:rPr>
                  <w:rFonts w:ascii="Cambria Math" w:hAnsi="Cambria Math"/>
                </w:rPr>
                <m:t>Z</m:t>
              </m:r>
            </m:oMath>
          </w:p>
        </w:tc>
        <w:tc>
          <w:tcPr>
            <w:tcW w:w="2268" w:type="dxa"/>
          </w:tcPr>
          <w:p w14:paraId="700F2918" w14:textId="77777777" w:rsidR="00AB204E" w:rsidRDefault="00AB204E" w:rsidP="007F4696"/>
        </w:tc>
        <w:tc>
          <w:tcPr>
            <w:tcW w:w="2227" w:type="dxa"/>
          </w:tcPr>
          <w:p w14:paraId="10A8833F" w14:textId="77777777" w:rsidR="00AB204E" w:rsidRDefault="00AB204E" w:rsidP="007F4696"/>
        </w:tc>
        <w:tc>
          <w:tcPr>
            <w:tcW w:w="1717" w:type="dxa"/>
          </w:tcPr>
          <w:p w14:paraId="2BBFAF60" w14:textId="77777777" w:rsidR="00AB204E" w:rsidRDefault="00AB204E" w:rsidP="007F4696"/>
        </w:tc>
        <w:tc>
          <w:tcPr>
            <w:tcW w:w="1390" w:type="dxa"/>
          </w:tcPr>
          <w:p w14:paraId="73B7C525" w14:textId="77777777" w:rsidR="00AB204E" w:rsidRDefault="00AB204E" w:rsidP="007F4696"/>
        </w:tc>
        <w:tc>
          <w:tcPr>
            <w:tcW w:w="1496" w:type="dxa"/>
          </w:tcPr>
          <w:p w14:paraId="6C132363" w14:textId="77777777" w:rsidR="00AB204E" w:rsidRDefault="00AB204E" w:rsidP="007F4696"/>
        </w:tc>
        <w:tc>
          <w:tcPr>
            <w:tcW w:w="3372" w:type="dxa"/>
          </w:tcPr>
          <w:p w14:paraId="35416C0D" w14:textId="77777777" w:rsidR="00AB204E" w:rsidRDefault="00AB204E" w:rsidP="007F4696"/>
        </w:tc>
      </w:tr>
    </w:tbl>
    <w:p w14:paraId="500A2ED5" w14:textId="77777777" w:rsidR="00F414BA" w:rsidRDefault="00F414BA" w:rsidP="00F414BA"/>
    <w:p w14:paraId="31B385B6" w14:textId="77777777" w:rsidR="00F414BA" w:rsidRDefault="00F414BA" w:rsidP="00F414BA">
      <w:r>
        <w:t>Notes :</w:t>
      </w:r>
    </w:p>
    <w:p w14:paraId="4F1D52E9" w14:textId="77777777" w:rsidR="00F414BA" w:rsidRDefault="00F414BA" w:rsidP="00F414BA"/>
    <w:p w14:paraId="33028C89" w14:textId="77777777" w:rsidR="00F414BA" w:rsidRDefault="00F414BA" w:rsidP="00F414BA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03D64016" w14:textId="77777777" w:rsidR="00F414BA" w:rsidRDefault="00F414BA" w:rsidP="00F414BA"/>
    <w:p w14:paraId="4D653713" w14:textId="77777777" w:rsidR="00F414BA" w:rsidRDefault="00F414BA" w:rsidP="00F414BA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3EFEBEC0" w14:textId="77777777" w:rsidR="00F414BA" w:rsidRDefault="00F414BA" w:rsidP="00F414BA"/>
    <w:p w14:paraId="4DE8A656" w14:textId="77777777" w:rsidR="00F414BA" w:rsidRDefault="00F414BA" w:rsidP="00F414BA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142223B" w14:textId="77777777" w:rsidR="00F414BA" w:rsidRDefault="00F414BA" w:rsidP="00F414BA"/>
    <w:p w14:paraId="11282E58" w14:textId="77777777" w:rsidR="00F414BA" w:rsidRDefault="00F414BA" w:rsidP="00F414BA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4D8691A7" w14:textId="77777777" w:rsidR="00F414BA" w:rsidRDefault="00F414BA" w:rsidP="00F414BA"/>
    <w:p w14:paraId="3E8E8989" w14:textId="77777777" w:rsidR="00F414BA" w:rsidRDefault="00F414BA" w:rsidP="00F414BA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D3F2CC0" w14:textId="77777777" w:rsidR="00F414BA" w:rsidRDefault="00F414BA" w:rsidP="00F414BA"/>
    <w:p w14:paraId="7BA4B5BC" w14:textId="77777777" w:rsidR="00F414BA" w:rsidRDefault="00F414BA" w:rsidP="00F414BA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8DCF464" w14:textId="77777777" w:rsidR="00F414BA" w:rsidRDefault="00F414BA" w:rsidP="00F414BA"/>
    <w:p w14:paraId="4F988D59" w14:textId="77777777" w:rsidR="00F414BA" w:rsidRDefault="00F414BA" w:rsidP="00F414BA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A737443" w14:textId="77777777" w:rsidR="00F414BA" w:rsidRDefault="00F414BA" w:rsidP="00F414BA"/>
    <w:p w14:paraId="2A3FFB85" w14:textId="28126EA9" w:rsidR="00F414BA" w:rsidRDefault="00F414BA" w:rsidP="00F414BA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62C0AF4" w14:textId="77777777" w:rsidR="00943B86" w:rsidRDefault="00943B86" w:rsidP="00F414BA"/>
    <w:p w14:paraId="2FDF430D" w14:textId="77777777" w:rsidR="00943B86" w:rsidRDefault="00943B86" w:rsidP="00943B86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231C0BE3" w14:textId="77777777" w:rsidR="00943B86" w:rsidRDefault="00943B86" w:rsidP="00943B86"/>
    <w:p w14:paraId="0600C5DB" w14:textId="77777777" w:rsidR="00943B86" w:rsidRDefault="00943B86" w:rsidP="00943B86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66B3137C" w14:textId="77777777" w:rsidR="00943B86" w:rsidRDefault="00943B86" w:rsidP="00943B86"/>
    <w:p w14:paraId="7EFF6D56" w14:textId="77777777" w:rsidR="00943B86" w:rsidRDefault="00943B86" w:rsidP="00943B86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A948C82" w14:textId="77777777" w:rsidR="00943B86" w:rsidRDefault="00943B86" w:rsidP="00F414BA"/>
    <w:p w14:paraId="73A0D43C" w14:textId="5AAEE6EE" w:rsidR="00F414BA" w:rsidRDefault="00943B86" w:rsidP="00F414BA">
      <w:r>
        <w:t>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BFB0777" w14:textId="77777777" w:rsidR="00F414BA" w:rsidRDefault="00A92DD1" w:rsidP="00F414BA">
      <w:pPr>
        <w:jc w:val="center"/>
        <w:sectPr w:rsidR="00F414BA" w:rsidSect="00CC7D1A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AACBB83" wp14:editId="5FA27810">
                <wp:extent cx="6715760" cy="5600700"/>
                <wp:effectExtent l="0" t="4445" r="1905" b="5080"/>
                <wp:docPr id="192" name="Zone de dessin 1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9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2648431" y="3111665"/>
                            <a:ext cx="325767" cy="311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D3970C" w14:textId="77777777" w:rsidR="00AB2EF1" w:rsidRPr="002610A1" w:rsidRDefault="00AB2EF1" w:rsidP="00F414BA">
                              <w:r w:rsidRPr="002610A1"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2974198" y="3111665"/>
                            <a:ext cx="480840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5739601" y="2956100"/>
                            <a:ext cx="976159" cy="311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C1B491" w14:textId="77777777" w:rsidR="00AB2EF1" w:rsidRPr="002610A1" w:rsidRDefault="00AB2EF1" w:rsidP="00F414BA">
                              <w:r w:rsidRPr="002610A1">
                                <w:t>Re( Z 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6227300" y="3267600"/>
                            <a:ext cx="15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6103470" y="3200559"/>
                            <a:ext cx="163455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2486119" y="0"/>
                            <a:ext cx="975778" cy="311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EDC548" w14:textId="77777777" w:rsidR="00AB2EF1" w:rsidRPr="002610A1" w:rsidRDefault="00AB2EF1" w:rsidP="00F414BA">
                              <w:r w:rsidRPr="002610A1">
                                <w:t>Im( Z 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200"/>
                        <wps:cNvCnPr>
                          <a:cxnSpLocks noChangeShapeType="1"/>
                        </wps:cNvCnPr>
                        <wps:spPr bwMode="auto">
                          <a:xfrm>
                            <a:off x="2789025" y="228532"/>
                            <a:ext cx="16231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0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966578" y="2644600"/>
                            <a:ext cx="7620" cy="467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3292346" y="3111665"/>
                            <a:ext cx="325386" cy="311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ED975C" w14:textId="77777777" w:rsidR="00AB2EF1" w:rsidRPr="002610A1" w:rsidRDefault="00AB2EF1" w:rsidP="00F414BA">
                              <w:r w:rsidRPr="002610A1"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2641573" y="2489035"/>
                            <a:ext cx="325005" cy="311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9B3D6E" w14:textId="77777777" w:rsidR="00AB2EF1" w:rsidRPr="002610A1" w:rsidRDefault="00AB2EF1" w:rsidP="00F414BA">
                              <w:r w:rsidRPr="002610A1"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4275363" y="3111665"/>
                            <a:ext cx="1524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4275363" y="3111665"/>
                            <a:ext cx="1524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AutoShape 206"/>
                        <wps:cNvSpPr>
                          <a:spLocks noChangeArrowheads="1"/>
                        </wps:cNvSpPr>
                        <wps:spPr bwMode="auto">
                          <a:xfrm rot="13933607">
                            <a:off x="5511096" y="384069"/>
                            <a:ext cx="777824" cy="320814"/>
                          </a:xfrm>
                          <a:prstGeom prst="curvedUpArrow">
                            <a:avLst>
                              <a:gd name="adj1" fmla="val 49881"/>
                              <a:gd name="adj2" fmla="val 99762"/>
                              <a:gd name="adj3" fmla="val 333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207"/>
                        <wps:cNvSpPr>
                          <a:spLocks noChangeArrowheads="1"/>
                        </wps:cNvSpPr>
                        <wps:spPr bwMode="auto">
                          <a:xfrm>
                            <a:off x="2974198" y="2956100"/>
                            <a:ext cx="162693" cy="155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6064987" y="155565"/>
                            <a:ext cx="325767" cy="311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FE9FEC" w14:textId="77777777" w:rsidR="00AB2EF1" w:rsidRPr="009A71A1" w:rsidRDefault="00AB2EF1" w:rsidP="00F414BA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A71A1">
                                <w:rPr>
                                  <w:b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209"/>
                        <wps:cNvCnPr>
                          <a:cxnSpLocks noChangeShapeType="1"/>
                        </wps:cNvCnPr>
                        <wps:spPr bwMode="auto">
                          <a:xfrm>
                            <a:off x="3461897" y="622259"/>
                            <a:ext cx="1524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3950357" y="622259"/>
                            <a:ext cx="762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211"/>
                        <wps:cNvCnPr>
                          <a:cxnSpLocks noChangeShapeType="1"/>
                        </wps:cNvCnPr>
                        <wps:spPr bwMode="auto">
                          <a:xfrm>
                            <a:off x="4438056" y="622259"/>
                            <a:ext cx="1143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4926516" y="622259"/>
                            <a:ext cx="1143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213"/>
                        <wps:cNvCnPr>
                          <a:cxnSpLocks noChangeShapeType="1"/>
                        </wps:cNvCnPr>
                        <wps:spPr bwMode="auto">
                          <a:xfrm>
                            <a:off x="45722" y="2644600"/>
                            <a:ext cx="5531567" cy="7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214"/>
                        <wps:cNvCnPr>
                          <a:cxnSpLocks noChangeShapeType="1"/>
                        </wps:cNvCnPr>
                        <wps:spPr bwMode="auto">
                          <a:xfrm>
                            <a:off x="45722" y="2177906"/>
                            <a:ext cx="5531567" cy="7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45722" y="1711212"/>
                            <a:ext cx="5531567" cy="7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16"/>
                        <wps:cNvCnPr>
                          <a:cxnSpLocks noChangeShapeType="1"/>
                        </wps:cNvCnPr>
                        <wps:spPr bwMode="auto">
                          <a:xfrm>
                            <a:off x="45722" y="1244518"/>
                            <a:ext cx="5531567" cy="7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217"/>
                        <wps:cNvCnPr>
                          <a:cxnSpLocks noChangeShapeType="1"/>
                        </wps:cNvCnPr>
                        <wps:spPr bwMode="auto">
                          <a:xfrm>
                            <a:off x="45722" y="3578359"/>
                            <a:ext cx="5531567" cy="37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218"/>
                        <wps:cNvCnPr>
                          <a:cxnSpLocks noChangeShapeType="1"/>
                        </wps:cNvCnPr>
                        <wps:spPr bwMode="auto">
                          <a:xfrm>
                            <a:off x="45722" y="4045053"/>
                            <a:ext cx="5531567" cy="37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219"/>
                        <wps:cNvCnPr>
                          <a:cxnSpLocks noChangeShapeType="1"/>
                        </wps:cNvCnPr>
                        <wps:spPr bwMode="auto">
                          <a:xfrm>
                            <a:off x="45722" y="4511747"/>
                            <a:ext cx="5531567" cy="111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45722" y="4978441"/>
                            <a:ext cx="5531567" cy="7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221"/>
                        <wps:cNvCnPr>
                          <a:cxnSpLocks noChangeShapeType="1"/>
                        </wps:cNvCnPr>
                        <wps:spPr bwMode="auto">
                          <a:xfrm>
                            <a:off x="2486119" y="622259"/>
                            <a:ext cx="1143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222"/>
                        <wps:cNvCnPr>
                          <a:cxnSpLocks noChangeShapeType="1"/>
                        </wps:cNvCnPr>
                        <wps:spPr bwMode="auto">
                          <a:xfrm>
                            <a:off x="1997659" y="622259"/>
                            <a:ext cx="1143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23"/>
                        <wps:cNvCnPr>
                          <a:cxnSpLocks noChangeShapeType="1"/>
                        </wps:cNvCnPr>
                        <wps:spPr bwMode="auto">
                          <a:xfrm>
                            <a:off x="1509960" y="622259"/>
                            <a:ext cx="762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1021881" y="622259"/>
                            <a:ext cx="1143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534182" y="622259"/>
                            <a:ext cx="381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226"/>
                        <wps:cNvCnPr>
                          <a:cxnSpLocks noChangeShapeType="1"/>
                        </wps:cNvCnPr>
                        <wps:spPr bwMode="auto">
                          <a:xfrm>
                            <a:off x="45722" y="3111665"/>
                            <a:ext cx="5693879" cy="11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227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4198" y="466694"/>
                            <a:ext cx="762" cy="51340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5406975" y="622259"/>
                            <a:ext cx="762" cy="49784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229"/>
                        <wps:cNvCnPr>
                          <a:cxnSpLocks noChangeShapeType="1"/>
                        </wps:cNvCnPr>
                        <wps:spPr bwMode="auto">
                          <a:xfrm>
                            <a:off x="45722" y="800047"/>
                            <a:ext cx="5531567" cy="7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230"/>
                        <wps:cNvCnPr>
                          <a:cxnSpLocks noChangeShapeType="1"/>
                        </wps:cNvCnPr>
                        <wps:spPr bwMode="auto">
                          <a:xfrm>
                            <a:off x="45722" y="5486249"/>
                            <a:ext cx="5531567" cy="741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AACBB83" id="Zone de dessin 192" o:spid="_x0000_s1180" editas="canvas" style="width:528.8pt;height:441pt;mso-position-horizontal-relative:char;mso-position-vertical-relative:line" coordsize="67157,560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">
                <v:shape id="_x0000_s1181" type="#_x0000_t75" style="position:absolute;width:67157;height:56007;visibility:visible;mso-wrap-style:square">
                  <v:fill o:detectmouseclick="t"/>
                  <v:path o:connecttype="none"/>
                </v:shape>
                <v:shape id="Text Box 194" o:spid="_x0000_s1182" type="#_x0000_t202" style="position:absolute;left:26484;top:31116;width:3257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5hd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RnP4fgk/QK4+AAAA//8DAFBLAQItABQABgAIAAAAIQDb4fbL7gAAAIUBAAATAAAAAAAAAAAAAAAA&#10;AAAAAABbQ29udGVudF9UeXBlc10ueG1sUEsBAi0AFAAGAAgAAAAhAFr0LFu/AAAAFQEAAAsAAAAA&#10;AAAAAAAAAAAAHwEAAF9yZWxzLy5yZWxzUEsBAi0AFAAGAAgAAAAhANI3mF3BAAAA2wAAAA8AAAAA&#10;AAAAAAAAAAAABwIAAGRycy9kb3ducmV2LnhtbFBLBQYAAAAAAwADALcAAAD1AgAAAAA=&#10;" stroked="f">
                  <v:textbox>
                    <w:txbxContent>
                      <w:p w14:paraId="35D3970C" w14:textId="77777777" w:rsidR="00AB2EF1" w:rsidRPr="002610A1" w:rsidRDefault="00AB2EF1" w:rsidP="00F414BA">
                        <w:r w:rsidRPr="002610A1">
                          <w:t>O</w:t>
                        </w:r>
                      </w:p>
                    </w:txbxContent>
                  </v:textbox>
                </v:shape>
                <v:line id="Line 195" o:spid="_x0000_s1183" style="position:absolute;visibility:visible;mso-wrap-style:square" from="29741,31116" to="34550,3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">
                  <v:stroke endarrow="block"/>
                </v:line>
                <v:shape id="Text Box 196" o:spid="_x0000_s1184" type="#_x0000_t202" style="position:absolute;left:57396;top:29561;width:9761;height:3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" stroked="f">
                  <v:textbox>
                    <w:txbxContent>
                      <w:p w14:paraId="3BC1B491" w14:textId="77777777" w:rsidR="00AB2EF1" w:rsidRPr="002610A1" w:rsidRDefault="00AB2EF1" w:rsidP="00F414BA">
                        <w:r w:rsidRPr="002610A1">
                          <w:t>Re( Z )</w:t>
                        </w:r>
                      </w:p>
                    </w:txbxContent>
                  </v:textbox>
                </v:shape>
                <v:line id="Line 197" o:spid="_x0000_s1185" style="position:absolute;visibility:visible;mso-wrap-style:square" from="62273,32676" to="62288,32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line id="Line 198" o:spid="_x0000_s1186" style="position:absolute;visibility:visible;mso-wrap-style:square" from="61034,32005" to="62669,32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shape id="Text Box 199" o:spid="_x0000_s1187" type="#_x0000_t202" style="position:absolute;left:24861;width:9757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6Ee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3h/SX8ALl4AQAA//8DAFBLAQItABQABgAIAAAAIQDb4fbL7gAAAIUBAAATAAAAAAAAAAAAAAAA&#10;AAAAAABbQ29udGVudF9UeXBlc10ueG1sUEsBAi0AFAAGAAgAAAAhAFr0LFu/AAAAFQEAAAsAAAAA&#10;AAAAAAAAAAAAHwEAAF9yZWxzLy5yZWxzUEsBAi0AFAAGAAgAAAAhALnvoR7BAAAA2wAAAA8AAAAA&#10;AAAAAAAAAAAABwIAAGRycy9kb3ducmV2LnhtbFBLBQYAAAAAAwADALcAAAD1AgAAAAA=&#10;" stroked="f">
                  <v:textbox>
                    <w:txbxContent>
                      <w:p w14:paraId="4FEDC548" w14:textId="77777777" w:rsidR="00AB2EF1" w:rsidRPr="002610A1" w:rsidRDefault="00AB2EF1" w:rsidP="00F414BA">
                        <w:r w:rsidRPr="002610A1">
                          <w:t>Im( Z )</w:t>
                        </w:r>
                      </w:p>
                    </w:txbxContent>
                  </v:textbox>
                </v:shape>
                <v:line id="Line 200" o:spid="_x0000_s1188" style="position:absolute;visibility:visible;mso-wrap-style:square" from="27890,2285" to="29513,2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<v:line id="Line 201" o:spid="_x0000_s1189" style="position:absolute;flip:x y;visibility:visible;mso-wrap-style:square" from="29665,26446" to="29741,31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">
                  <v:stroke endarrow="block"/>
                </v:line>
                <v:shape id="Text Box 202" o:spid="_x0000_s1190" type="#_x0000_t202" style="position:absolute;left:32923;top:31116;width:3254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3DED975C" w14:textId="77777777" w:rsidR="00AB2EF1" w:rsidRPr="002610A1" w:rsidRDefault="00AB2EF1" w:rsidP="00F414BA">
                        <w:r w:rsidRPr="002610A1">
                          <w:t>I</w:t>
                        </w:r>
                      </w:p>
                    </w:txbxContent>
                  </v:textbox>
                </v:shape>
                <v:shape id="Text Box 203" o:spid="_x0000_s1191" type="#_x0000_t202" style="position:absolute;left:26415;top:24890;width:3250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169B3D6E" w14:textId="77777777" w:rsidR="00AB2EF1" w:rsidRPr="002610A1" w:rsidRDefault="00AB2EF1" w:rsidP="00F414BA">
                        <w:r w:rsidRPr="002610A1">
                          <w:t>J</w:t>
                        </w:r>
                      </w:p>
                    </w:txbxContent>
                  </v:textbox>
                </v:shape>
                <v:line id="Line 204" o:spid="_x0000_s1192" style="position:absolute;visibility:visible;mso-wrap-style:square" from="42753,31116" to="42768,3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<v:line id="Line 205" o:spid="_x0000_s1193" style="position:absolute;visibility:visible;mso-wrap-style:square" from="42753,31116" to="42768,31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<v:shape id="AutoShape 206" o:spid="_x0000_s1194" type="#_x0000_t104" style="position:absolute;left:55111;top:3840;width:7778;height:3208;rotation:-837374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" adj="12712,19378"/>
                <v:rect id="Rectangle 207" o:spid="_x0000_s1195" style="position:absolute;left:29741;top:29561;width:1627;height:1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/>
                <v:shape id="Text Box 208" o:spid="_x0000_s1196" type="#_x0000_t202" style="position:absolute;left:60649;top:1555;width:3258;height:3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2CFE9FEC" w14:textId="77777777" w:rsidR="00AB2EF1" w:rsidRPr="009A71A1" w:rsidRDefault="00AB2EF1" w:rsidP="00F414BA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9A71A1">
                          <w:rPr>
                            <w:b/>
                            <w:sz w:val="28"/>
                            <w:szCs w:val="28"/>
                          </w:rPr>
                          <w:t>+</w:t>
                        </w:r>
                      </w:p>
                    </w:txbxContent>
                  </v:textbox>
                </v:shape>
                <v:line id="Line 209" o:spid="_x0000_s1197" style="position:absolute;visibility:visible;mso-wrap-style:square" from="34618,6222" to="34634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">
                  <v:stroke dashstyle="1 1" endcap="round"/>
                </v:line>
                <v:line id="Line 210" o:spid="_x0000_s1198" style="position:absolute;visibility:visible;mso-wrap-style:square" from="39503,6222" to="39511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">
                  <v:stroke dashstyle="1 1" endcap="round"/>
                </v:line>
                <v:line id="Line 211" o:spid="_x0000_s1199" style="position:absolute;visibility:visible;mso-wrap-style:square" from="44380,6222" to="44391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">
                  <v:stroke dashstyle="1 1" endcap="round"/>
                </v:line>
                <v:line id="Line 212" o:spid="_x0000_s1200" style="position:absolute;visibility:visible;mso-wrap-style:square" from="49265,6222" to="49276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">
                  <v:stroke dashstyle="1 1" endcap="round"/>
                </v:line>
                <v:line id="Line 213" o:spid="_x0000_s1201" style="position:absolute;visibility:visible;mso-wrap-style:square" from="457,26446" to="55772,264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">
                  <v:stroke dashstyle="1 1" endcap="round"/>
                </v:line>
                <v:line id="Line 214" o:spid="_x0000_s1202" style="position:absolute;visibility:visible;mso-wrap-style:square" from="457,21779" to="55772,2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">
                  <v:stroke dashstyle="1 1" endcap="round"/>
                </v:line>
                <v:line id="Line 215" o:spid="_x0000_s1203" style="position:absolute;visibility:visible;mso-wrap-style:square" from="457,17112" to="55772,17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">
                  <v:stroke dashstyle="1 1" endcap="round"/>
                </v:line>
                <v:line id="Line 216" o:spid="_x0000_s1204" style="position:absolute;visibility:visible;mso-wrap-style:square" from="457,12445" to="55772,12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">
                  <v:stroke dashstyle="1 1" endcap="round"/>
                </v:line>
                <v:line id="Line 217" o:spid="_x0000_s1205" style="position:absolute;visibility:visible;mso-wrap-style:square" from="457,35783" to="55772,35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">
                  <v:stroke dashstyle="1 1" endcap="round"/>
                </v:line>
                <v:line id="Line 218" o:spid="_x0000_s1206" style="position:absolute;visibility:visible;mso-wrap-style:square" from="457,40450" to="55772,40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">
                  <v:stroke dashstyle="1 1" endcap="round"/>
                </v:line>
                <v:line id="Line 219" o:spid="_x0000_s1207" style="position:absolute;visibility:visible;mso-wrap-style:square" from="457,45117" to="55772,45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">
                  <v:stroke dashstyle="1 1" endcap="round"/>
                </v:line>
                <v:line id="Line 220" o:spid="_x0000_s1208" style="position:absolute;visibility:visible;mso-wrap-style:square" from="457,49784" to="55772,49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">
                  <v:stroke dashstyle="1 1" endcap="round"/>
                </v:line>
                <v:line id="Line 221" o:spid="_x0000_s1209" style="position:absolute;visibility:visible;mso-wrap-style:square" from="24861,6222" to="24872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">
                  <v:stroke dashstyle="1 1" endcap="round"/>
                </v:line>
                <v:line id="Line 222" o:spid="_x0000_s1210" style="position:absolute;visibility:visible;mso-wrap-style:square" from="19976,6222" to="19988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">
                  <v:stroke dashstyle="1 1" endcap="round"/>
                </v:line>
                <v:line id="Line 223" o:spid="_x0000_s1211" style="position:absolute;visibility:visible;mso-wrap-style:square" from="15099,6222" to="15107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">
                  <v:stroke dashstyle="1 1" endcap="round"/>
                </v:line>
                <v:line id="Line 224" o:spid="_x0000_s1212" style="position:absolute;visibility:visible;mso-wrap-style:square" from="10218,6222" to="10230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">
                  <v:stroke dashstyle="1 1" endcap="round"/>
                </v:line>
                <v:line id="Line 225" o:spid="_x0000_s1213" style="position:absolute;visibility:visible;mso-wrap-style:square" from="5341,6222" to="5345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">
                  <v:stroke dashstyle="1 1" endcap="round"/>
                </v:line>
                <v:line id="Line 226" o:spid="_x0000_s1214" style="position:absolute;visibility:visible;mso-wrap-style:square" from="457,31116" to="57396,31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">
                  <v:stroke endarrow="block"/>
                </v:line>
                <v:line id="Line 227" o:spid="_x0000_s1215" style="position:absolute;flip:y;visibility:visible;mso-wrap-style:square" from="29741,4666" to="29749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">
                  <v:stroke endarrow="block"/>
                </v:line>
                <v:line id="Line 228" o:spid="_x0000_s1216" style="position:absolute;visibility:visible;mso-wrap-style:square" from="54069,6222" to="54077,5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">
                  <v:stroke dashstyle="1 1" endcap="round"/>
                </v:line>
                <v:line id="Line 229" o:spid="_x0000_s1217" style="position:absolute;visibility:visible;mso-wrap-style:square" from="457,8000" to="55772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">
                  <v:stroke dashstyle="1 1" endcap="round"/>
                </v:line>
                <v:line id="Line 230" o:spid="_x0000_s1218" style="position:absolute;visibility:visible;mso-wrap-style:square" from="457,54862" to="55772,54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">
                  <v:stroke dashstyle="1 1" endcap="round"/>
                </v:line>
                <w10:anchorlock/>
              </v:group>
            </w:pict>
          </mc:Fallback>
        </mc:AlternateContent>
      </w:r>
    </w:p>
    <w:p w14:paraId="6910230F" w14:textId="77777777" w:rsidR="00C800DE" w:rsidRDefault="00C800DE" w:rsidP="00C800DE">
      <w:pPr>
        <w:jc w:val="center"/>
        <w:rPr>
          <w:b/>
          <w:u w:val="single"/>
        </w:rPr>
      </w:pPr>
      <w:r>
        <w:rPr>
          <w:b/>
          <w:u w:val="single"/>
        </w:rPr>
        <w:lastRenderedPageBreak/>
        <w:t>Notes</w:t>
      </w:r>
    </w:p>
    <w:p w14:paraId="2B1DE259" w14:textId="77777777" w:rsidR="00C800DE" w:rsidRDefault="00C800DE" w:rsidP="00C800DE">
      <w:r>
        <w:br/>
        <w:t>…………………………………………………………………………………………………...</w:t>
      </w:r>
    </w:p>
    <w:p w14:paraId="34813963" w14:textId="77777777" w:rsidR="00C800DE" w:rsidRDefault="00C800DE" w:rsidP="00C800DE"/>
    <w:p w14:paraId="5C8368A0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38519DEA" w14:textId="77777777" w:rsidR="00C800DE" w:rsidRDefault="00C800DE" w:rsidP="00C800DE"/>
    <w:p w14:paraId="2E23E10B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317D1DF7" w14:textId="77777777" w:rsidR="00C800DE" w:rsidRDefault="00C800DE" w:rsidP="00C800DE"/>
    <w:p w14:paraId="27F364B3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3F6AE3F2" w14:textId="77777777" w:rsidR="00C800DE" w:rsidRDefault="00C800DE" w:rsidP="00C800DE"/>
    <w:p w14:paraId="02B7883E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55F27762" w14:textId="77777777" w:rsidR="00C800DE" w:rsidRDefault="00C800DE" w:rsidP="00C800DE"/>
    <w:p w14:paraId="51DAC1AB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5044B083" w14:textId="77777777" w:rsidR="00C800DE" w:rsidRDefault="00C800DE" w:rsidP="00C800DE"/>
    <w:p w14:paraId="763460F0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5277BEBD" w14:textId="77777777" w:rsidR="00C800DE" w:rsidRDefault="00C800DE" w:rsidP="00C800DE"/>
    <w:p w14:paraId="56DD33B2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7F152819" w14:textId="77777777" w:rsidR="00C800DE" w:rsidRDefault="00C800DE" w:rsidP="00C800DE"/>
    <w:p w14:paraId="69B0519F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2C383B6C" w14:textId="77777777" w:rsidR="00C800DE" w:rsidRDefault="00C800DE" w:rsidP="00C800DE"/>
    <w:p w14:paraId="044C5EFA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00E44DE7" w14:textId="77777777" w:rsidR="00C800DE" w:rsidRDefault="00C800DE" w:rsidP="00C800DE"/>
    <w:p w14:paraId="518D496B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3446780C" w14:textId="77777777" w:rsidR="00C800DE" w:rsidRDefault="00C800DE" w:rsidP="00C800DE"/>
    <w:p w14:paraId="0E783210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34255127" w14:textId="77777777" w:rsidR="00C800DE" w:rsidRDefault="00C800DE" w:rsidP="00C800DE"/>
    <w:p w14:paraId="3FB05C40" w14:textId="794EA75F" w:rsidR="004329C1" w:rsidRDefault="00C800DE" w:rsidP="00323AE6">
      <w:r>
        <w:t xml:space="preserve">                         </w:t>
      </w:r>
      <w:r>
        <w:rPr>
          <w:noProof/>
        </w:rPr>
        <mc:AlternateContent>
          <mc:Choice Requires="wpc">
            <w:drawing>
              <wp:inline distT="0" distB="0" distL="0" distR="0" wp14:anchorId="20DC89C0" wp14:editId="479D518F">
                <wp:extent cx="4691380" cy="4296410"/>
                <wp:effectExtent l="0" t="0" r="0" b="0"/>
                <wp:docPr id="248" name="Zone de dessin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0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1833831" y="2285905"/>
                            <a:ext cx="228604" cy="2286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42D15" w14:textId="77777777" w:rsidR="00AB2EF1" w:rsidRDefault="00AB2EF1" w:rsidP="00C800DE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Line 301"/>
                        <wps:cNvCnPr>
                          <a:cxnSpLocks noChangeShapeType="1"/>
                        </wps:cNvCnPr>
                        <wps:spPr bwMode="auto">
                          <a:xfrm>
                            <a:off x="2062435" y="2285905"/>
                            <a:ext cx="342906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4005568" y="2171505"/>
                            <a:ext cx="685812" cy="349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627F5B" w14:textId="77777777" w:rsidR="00AB2EF1" w:rsidRDefault="00AB2EF1" w:rsidP="00C800DE">
                              <w:r>
                                <w:t>Re( Z 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Line 303"/>
                        <wps:cNvCnPr>
                          <a:cxnSpLocks noChangeShapeType="1"/>
                        </wps:cNvCnPr>
                        <wps:spPr bwMode="auto">
                          <a:xfrm>
                            <a:off x="4348474" y="2400406"/>
                            <a:ext cx="800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304"/>
                        <wps:cNvCnPr>
                          <a:cxnSpLocks noChangeShapeType="1"/>
                        </wps:cNvCnPr>
                        <wps:spPr bwMode="auto">
                          <a:xfrm>
                            <a:off x="4348474" y="2400406"/>
                            <a:ext cx="114302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1719529" y="0"/>
                            <a:ext cx="685812" cy="3365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BCA24B" w14:textId="77777777" w:rsidR="00AB2EF1" w:rsidRDefault="00AB2EF1" w:rsidP="00C800DE">
                              <w:r>
                                <w:t>Im( Z 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Line 306"/>
                        <wps:cNvCnPr>
                          <a:cxnSpLocks noChangeShapeType="1"/>
                        </wps:cNvCnPr>
                        <wps:spPr bwMode="auto">
                          <a:xfrm>
                            <a:off x="2062435" y="228501"/>
                            <a:ext cx="114302" cy="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307"/>
                        <wps:cNvCnPr>
                          <a:cxnSpLocks noChangeShapeType="1"/>
                        </wps:cNvCnPr>
                        <wps:spPr bwMode="auto">
                          <a:xfrm flipV="1">
                            <a:off x="2062435" y="1943005"/>
                            <a:ext cx="700" cy="3429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2176737" y="2285905"/>
                            <a:ext cx="228604" cy="228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AB0817" w14:textId="77777777" w:rsidR="00AB2EF1" w:rsidRDefault="00AB2EF1" w:rsidP="00C800DE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1719529" y="1943005"/>
                            <a:ext cx="228604" cy="228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62231D" w14:textId="77777777" w:rsidR="00AB2EF1" w:rsidRDefault="00AB2EF1" w:rsidP="00C800DE">
                              <w: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Line 3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062435" y="342901"/>
                            <a:ext cx="700" cy="37716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311"/>
                        <wps:cNvCnPr>
                          <a:cxnSpLocks noChangeShapeType="1"/>
                        </wps:cNvCnPr>
                        <wps:spPr bwMode="auto">
                          <a:xfrm>
                            <a:off x="2976851" y="2285905"/>
                            <a:ext cx="700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312"/>
                        <wps:cNvCnPr>
                          <a:cxnSpLocks noChangeShapeType="1"/>
                        </wps:cNvCnPr>
                        <wps:spPr bwMode="auto">
                          <a:xfrm>
                            <a:off x="2976851" y="2285905"/>
                            <a:ext cx="700" cy="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4900" y="2285905"/>
                            <a:ext cx="4000668" cy="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AutoShape 314"/>
                        <wps:cNvSpPr>
                          <a:spLocks noChangeArrowheads="1"/>
                        </wps:cNvSpPr>
                        <wps:spPr bwMode="auto">
                          <a:xfrm rot="13933607">
                            <a:off x="3832370" y="287599"/>
                            <a:ext cx="571501" cy="225604"/>
                          </a:xfrm>
                          <a:prstGeom prst="curvedUpArrow">
                            <a:avLst>
                              <a:gd name="adj1" fmla="val 52119"/>
                              <a:gd name="adj2" fmla="val 104238"/>
                              <a:gd name="adj3" fmla="val 333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2062435" y="2171505"/>
                            <a:ext cx="114302" cy="114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4234172" y="114400"/>
                            <a:ext cx="228604" cy="228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E9D153" w14:textId="77777777" w:rsidR="00AB2EF1" w:rsidRDefault="00AB2EF1" w:rsidP="00C800DE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Line 317"/>
                        <wps:cNvCnPr>
                          <a:cxnSpLocks noChangeShapeType="1"/>
                        </wps:cNvCnPr>
                        <wps:spPr bwMode="auto">
                          <a:xfrm>
                            <a:off x="2405341" y="457001"/>
                            <a:ext cx="7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318"/>
                        <wps:cNvCnPr>
                          <a:cxnSpLocks noChangeShapeType="1"/>
                        </wps:cNvCnPr>
                        <wps:spPr bwMode="auto">
                          <a:xfrm>
                            <a:off x="2748247" y="457001"/>
                            <a:ext cx="7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3091153" y="457001"/>
                            <a:ext cx="7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3434059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4900" y="1943005"/>
                            <a:ext cx="3886366" cy="3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4900" y="1600004"/>
                            <a:ext cx="3886366" cy="7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4900" y="1257003"/>
                            <a:ext cx="3886366" cy="8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4900" y="914402"/>
                            <a:ext cx="3886366" cy="4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4900" y="2628506"/>
                            <a:ext cx="3886366" cy="8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4900" y="2971507"/>
                            <a:ext cx="3886366" cy="8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4900" y="3314508"/>
                            <a:ext cx="3886366" cy="7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4900" y="3657509"/>
                            <a:ext cx="3886366" cy="3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1719529" y="457001"/>
                            <a:ext cx="7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1376523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1033618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690712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347806" y="457001"/>
                            <a:ext cx="800" cy="365750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0DC89C0" id="Zone de dessin 248" o:spid="_x0000_s1219" editas="canvas" style="width:369.4pt;height:338.3pt;mso-position-horizontal-relative:char;mso-position-vertical-relative:line" coordsize="46913,42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">
                <v:shape id="_x0000_s1220" type="#_x0000_t75" style="position:absolute;width:46913;height:42964;visibility:visible;mso-wrap-style:square">
                  <v:fill o:detectmouseclick="t"/>
                  <v:path o:connecttype="none"/>
                </v:shape>
                <v:shape id="Text Box 300" o:spid="_x0000_s1221" type="#_x0000_t202" style="position:absolute;left:18338;top:22859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" stroked="f">
                  <v:textbox>
                    <w:txbxContent>
                      <w:p w14:paraId="7CA42D15" w14:textId="77777777" w:rsidR="00AB2EF1" w:rsidRDefault="00AB2EF1" w:rsidP="00C800DE">
                        <w:r>
                          <w:t>O</w:t>
                        </w:r>
                      </w:p>
                    </w:txbxContent>
                  </v:textbox>
                </v:shape>
                <v:line id="Line 301" o:spid="_x0000_s1222" style="position:absolute;visibility:visible;mso-wrap-style:square" from="20624,22859" to="24053,22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">
                  <v:stroke endarrow="block"/>
                </v:line>
                <v:shape id="Text Box 302" o:spid="_x0000_s1223" type="#_x0000_t202" style="position:absolute;left:40055;top:21715;width:6858;height:3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" stroked="f">
                  <v:textbox>
                    <w:txbxContent>
                      <w:p w14:paraId="41627F5B" w14:textId="77777777" w:rsidR="00AB2EF1" w:rsidRDefault="00AB2EF1" w:rsidP="00C800DE">
                        <w:r>
                          <w:t>Re( Z )</w:t>
                        </w:r>
                      </w:p>
                    </w:txbxContent>
                  </v:textbox>
                </v:shape>
                <v:line id="Line 303" o:spid="_x0000_s1224" style="position:absolute;visibility:visible;mso-wrap-style:square" from="43484,24004" to="43492,24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LG0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HWYsbTEAAAA3AAAAA8A&#10;AAAAAAAAAAAAAAAABwIAAGRycy9kb3ducmV2LnhtbFBLBQYAAAAAAwADALcAAAD4AgAAAAA=&#10;"/>
                <v:line id="Line 304" o:spid="_x0000_s1225" style="position:absolute;visibility:visible;mso-wrap-style:square" from="43484,24004" to="44627,24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nA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"/>
                <v:shape id="Text Box 305" o:spid="_x0000_s1226" type="#_x0000_t202" style="position:absolute;left:17195;width:6858;height: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" stroked="f">
                  <v:textbox>
                    <w:txbxContent>
                      <w:p w14:paraId="7ABCA24B" w14:textId="77777777" w:rsidR="00AB2EF1" w:rsidRDefault="00AB2EF1" w:rsidP="00C800DE">
                        <w:r>
                          <w:t>Im( Z )</w:t>
                        </w:r>
                      </w:p>
                    </w:txbxContent>
                  </v:textbox>
                </v:shape>
                <v:line id="Line 306" o:spid="_x0000_s1227" style="position:absolute;visibility:visible;mso-wrap-style:square" from="20624,2285" to="21767,2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<v:line id="Line 307" o:spid="_x0000_s1228" style="position:absolute;flip:y;visibility:visible;mso-wrap-style:square" from="20624,19430" to="20631,22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">
                  <v:stroke endarrow="block"/>
                </v:line>
                <v:shape id="Text Box 308" o:spid="_x0000_s1229" type="#_x0000_t202" style="position:absolute;left:21767;top:22859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Tz7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QyjMygZ7fAAAA//8DAFBLAQItABQABgAIAAAAIQDb4fbL7gAAAIUBAAATAAAAAAAAAAAA&#10;AAAAAAAAAABbQ29udGVudF9UeXBlc10ueG1sUEsBAi0AFAAGAAgAAAAhAFr0LFu/AAAAFQEAAAsA&#10;AAAAAAAAAAAAAAAAHwEAAF9yZWxzLy5yZWxzUEsBAi0AFAAGAAgAAAAhAAGVPPvEAAAA3AAAAA8A&#10;AAAAAAAAAAAAAAAABwIAAGRycy9kb3ducmV2LnhtbFBLBQYAAAAAAwADALcAAAD4AgAAAAA=&#10;" filled="f" stroked="f">
                  <v:textbox>
                    <w:txbxContent>
                      <w:p w14:paraId="31AB0817" w14:textId="77777777" w:rsidR="00AB2EF1" w:rsidRDefault="00AB2EF1" w:rsidP="00C800DE">
                        <w:r>
                          <w:t>I</w:t>
                        </w:r>
                      </w:p>
                    </w:txbxContent>
                  </v:textbox>
                </v:shape>
                <v:shape id="Text Box 309" o:spid="_x0000_s1230" type="#_x0000_t202" style="position:absolute;left:17195;top:19430;width:2286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Zlg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" filled="f" stroked="f">
                  <v:textbox>
                    <w:txbxContent>
                      <w:p w14:paraId="0962231D" w14:textId="77777777" w:rsidR="00AB2EF1" w:rsidRDefault="00AB2EF1" w:rsidP="00C800DE">
                        <w:r>
                          <w:t>J</w:t>
                        </w:r>
                      </w:p>
                    </w:txbxContent>
                  </v:textbox>
                </v:shape>
                <v:line id="Line 310" o:spid="_x0000_s1231" style="position:absolute;flip:y;visibility:visible;mso-wrap-style:square" from="20624,3429" to="20631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">
                  <v:stroke endarrow="block"/>
                </v:line>
                <v:line id="Line 311" o:spid="_x0000_s1232" style="position:absolute;visibility:visible;mso-wrap-style:square" from="29768,22859" to="29775,22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p5a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BYenlrHAAAA3AAA&#10;AA8AAAAAAAAAAAAAAAAABwIAAGRycy9kb3ducmV2LnhtbFBLBQYAAAAAAwADALcAAAD7AgAAAAA=&#10;"/>
                <v:line id="Line 312" o:spid="_x0000_s1233" style="position:absolute;visibility:visible;mso-wrap-style:square" from="29768,22859" to="29775,22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AAt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ZvB3Jh4BOb8BAAD//wMAUEsBAi0AFAAGAAgAAAAhANvh9svuAAAAhQEAABMAAAAAAAAA&#10;AAAAAAAAAAAAAFtDb250ZW50X1R5cGVzXS54bWxQSwECLQAUAAYACAAAACEAWvQsW78AAAAVAQAA&#10;CwAAAAAAAAAAAAAAAAAfAQAAX3JlbHMvLnJlbHNQSwECLQAUAAYACAAAACEA5swALcYAAADcAAAA&#10;DwAAAAAAAAAAAAAAAAAHAgAAZHJzL2Rvd25yZXYueG1sUEsFBgAAAAADAAMAtwAAAPoCAAAAAA==&#10;"/>
                <v:line id="Line 313" o:spid="_x0000_s1234" style="position:absolute;visibility:visible;mso-wrap-style:square" from="49,22859" to="40055,22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">
                  <v:stroke endarrow="block"/>
                </v:line>
                <v:shape id="AutoShape 314" o:spid="_x0000_s1235" type="#_x0000_t104" style="position:absolute;left:38323;top:2876;width:5715;height:2256;rotation:-837374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" adj="12712,19378"/>
                <v:rect id="Rectangle 315" o:spid="_x0000_s1236" style="position:absolute;left:20624;top:21715;width:1143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"/>
                <v:shape id="Text Box 316" o:spid="_x0000_s1237" type="#_x0000_t202" style="position:absolute;left:42341;top:1144;width:2286;height:2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bQh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/x4Jh4BuXgCAAD//wMAUEsBAi0AFAAGAAgAAAAhANvh9svuAAAAhQEAABMAAAAAAAAAAAAAAAAA&#10;AAAAAFtDb250ZW50X1R5cGVzXS54bWxQSwECLQAUAAYACAAAACEAWvQsW78AAAAVAQAACwAAAAAA&#10;AAAAAAAAAAAfAQAAX3JlbHMvLnJlbHNQSwECLQAUAAYACAAAACEA+Rm0IcAAAADcAAAADwAAAAAA&#10;AAAAAAAAAAAHAgAAZHJzL2Rvd25yZXYueG1sUEsFBgAAAAADAAMAtwAAAPQCAAAAAA==&#10;" filled="f" stroked="f">
                  <v:textbox>
                    <w:txbxContent>
                      <w:p w14:paraId="14E9D153" w14:textId="77777777" w:rsidR="00AB2EF1" w:rsidRDefault="00AB2EF1" w:rsidP="00C800DE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+</w:t>
                        </w:r>
                      </w:p>
                    </w:txbxContent>
                  </v:textbox>
                </v:shape>
                <v:line id="Line 317" o:spid="_x0000_s1238" style="position:absolute;visibility:visible;mso-wrap-style:square" from="24053,4570" to="24060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">
                  <v:stroke dashstyle="1 1" endcap="round"/>
                </v:line>
                <v:line id="Line 318" o:spid="_x0000_s1239" style="position:absolute;visibility:visible;mso-wrap-style:square" from="27482,4570" to="27489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">
                  <v:stroke dashstyle="1 1" endcap="round"/>
                </v:line>
                <v:line id="Line 319" o:spid="_x0000_s1240" style="position:absolute;visibility:visible;mso-wrap-style:square" from="30911,4570" to="30918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">
                  <v:stroke dashstyle="1 1" endcap="round"/>
                </v:line>
                <v:line id="Line 320" o:spid="_x0000_s1241" style="position:absolute;visibility:visible;mso-wrap-style:square" from="34340,4570" to="34348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">
                  <v:stroke dashstyle="1 1" endcap="round"/>
                </v:line>
                <v:line id="Line 321" o:spid="_x0000_s1242" style="position:absolute;visibility:visible;mso-wrap-style:square" from="49,19430" to="38912,19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">
                  <v:stroke dashstyle="1 1" endcap="round"/>
                </v:line>
                <v:line id="Line 322" o:spid="_x0000_s1243" style="position:absolute;visibility:visible;mso-wrap-style:square" from="49,16000" to="38912,16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">
                  <v:stroke dashstyle="1 1" endcap="round"/>
                </v:line>
                <v:line id="Line 323" o:spid="_x0000_s1244" style="position:absolute;visibility:visible;mso-wrap-style:square" from="49,12570" to="38912,12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">
                  <v:stroke dashstyle="1 1" endcap="round"/>
                </v:line>
                <v:line id="Line 324" o:spid="_x0000_s1245" style="position:absolute;visibility:visible;mso-wrap-style:square" from="49,9144" to="38912,9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">
                  <v:stroke dashstyle="1 1" endcap="round"/>
                </v:line>
                <v:line id="Line 325" o:spid="_x0000_s1246" style="position:absolute;visibility:visible;mso-wrap-style:square" from="49,26285" to="38912,26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">
                  <v:stroke dashstyle="1 1" endcap="round"/>
                </v:line>
                <v:line id="Line 326" o:spid="_x0000_s1247" style="position:absolute;visibility:visible;mso-wrap-style:square" from="49,29715" to="38912,29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">
                  <v:stroke dashstyle="1 1" endcap="round"/>
                </v:line>
                <v:line id="Line 327" o:spid="_x0000_s1248" style="position:absolute;visibility:visible;mso-wrap-style:square" from="49,33145" to="38912,33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">
                  <v:stroke dashstyle="1 1" endcap="round"/>
                </v:line>
                <v:line id="Line 328" o:spid="_x0000_s1249" style="position:absolute;visibility:visible;mso-wrap-style:square" from="49,36575" to="38912,36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">
                  <v:stroke dashstyle="1 1" endcap="round"/>
                </v:line>
                <v:line id="Line 329" o:spid="_x0000_s1250" style="position:absolute;visibility:visible;mso-wrap-style:square" from="17195,4570" to="17202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">
                  <v:stroke dashstyle="1 1" endcap="round"/>
                </v:line>
                <v:line id="Line 330" o:spid="_x0000_s1251" style="position:absolute;visibility:visible;mso-wrap-style:square" from="13765,4570" to="13773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">
                  <v:stroke dashstyle="1 1" endcap="round"/>
                </v:line>
                <v:line id="Line 331" o:spid="_x0000_s1252" style="position:absolute;visibility:visible;mso-wrap-style:square" from="10336,4570" to="10344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">
                  <v:stroke dashstyle="1 1" endcap="round"/>
                </v:line>
                <v:line id="Line 332" o:spid="_x0000_s1253" style="position:absolute;visibility:visible;mso-wrap-style:square" from="6907,4570" to="6915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">
                  <v:stroke dashstyle="1 1" endcap="round"/>
                </v:line>
                <v:line id="Line 333" o:spid="_x0000_s1254" style="position:absolute;visibility:visible;mso-wrap-style:square" from="3478,4570" to="3486,4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">
                  <v:stroke dashstyle="1 1" endcap="round"/>
                </v:line>
                <w10:anchorlock/>
              </v:group>
            </w:pict>
          </mc:Fallback>
        </mc:AlternateContent>
      </w:r>
    </w:p>
    <w:p w14:paraId="1004BC12" w14:textId="4B9F0D4C" w:rsidR="0048017C" w:rsidRDefault="0048017C" w:rsidP="0048017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jc w:val="center"/>
        <w:rPr>
          <w:b/>
        </w:rPr>
      </w:pPr>
      <w:r>
        <w:rPr>
          <w:b/>
          <w:sz w:val="28"/>
          <w:szCs w:val="28"/>
        </w:rPr>
        <w:lastRenderedPageBreak/>
        <w:t>Partie C : Opérations sur les module et arguments</w:t>
      </w:r>
      <w:r w:rsidR="003823FA">
        <w:rPr>
          <w:b/>
          <w:sz w:val="28"/>
          <w:szCs w:val="28"/>
        </w:rPr>
        <w:t xml:space="preserve"> d’un nombre complexe</w:t>
      </w:r>
    </w:p>
    <w:p w14:paraId="20AFC9D8" w14:textId="77777777" w:rsidR="0048017C" w:rsidRDefault="0048017C" w:rsidP="0048017C">
      <w:pPr>
        <w:ind w:left="720"/>
        <w:rPr>
          <w:b/>
        </w:rPr>
      </w:pPr>
    </w:p>
    <w:p w14:paraId="12DF2C01" w14:textId="3D0310E7" w:rsidR="0048017C" w:rsidRDefault="00323AE6" w:rsidP="0048017C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t xml:space="preserve">I. </w:t>
      </w:r>
      <w:r>
        <w:rPr>
          <w:b/>
          <w:sz w:val="28"/>
          <w:szCs w:val="28"/>
          <w:u w:val="single"/>
        </w:rPr>
        <w:t>Argument d’un nombre complexe</w:t>
      </w:r>
      <w:r w:rsidR="00C800DE">
        <w:rPr>
          <w:b/>
          <w:sz w:val="28"/>
          <w:szCs w:val="28"/>
          <w:u w:val="single"/>
        </w:rPr>
        <w:t xml:space="preserve"> et </w:t>
      </w:r>
      <w:proofErr w:type="spellStart"/>
      <w:r w:rsidR="00C800DE">
        <w:rPr>
          <w:b/>
          <w:sz w:val="28"/>
          <w:szCs w:val="28"/>
          <w:u w:val="single"/>
        </w:rPr>
        <w:t>arctangente</w:t>
      </w:r>
      <w:proofErr w:type="spellEnd"/>
      <w:r>
        <w:rPr>
          <w:b/>
          <w:sz w:val="28"/>
          <w:szCs w:val="28"/>
          <w:u w:val="single"/>
        </w:rPr>
        <w:t xml:space="preserve"> </w:t>
      </w:r>
    </w:p>
    <w:p w14:paraId="1EBE91BB" w14:textId="77777777" w:rsidR="00323AE6" w:rsidRDefault="00323AE6" w:rsidP="0048017C">
      <w:pPr>
        <w:rPr>
          <w:b/>
          <w:sz w:val="28"/>
          <w:szCs w:val="28"/>
          <w:u w:val="single"/>
        </w:rPr>
      </w:pPr>
    </w:p>
    <w:p w14:paraId="16A7CF40" w14:textId="77777777" w:rsidR="0048017C" w:rsidRPr="00EA3173" w:rsidRDefault="0048017C" w:rsidP="0048017C">
      <w:pPr>
        <w:rPr>
          <w:b/>
        </w:rPr>
      </w:pPr>
      <w:r>
        <w:rPr>
          <w:u w:val="single"/>
        </w:rPr>
        <w:t xml:space="preserve">Comment obtenir </w:t>
      </w:r>
      <m:oMath>
        <m:r>
          <m:rPr>
            <m:sty m:val="p"/>
          </m:rPr>
          <w:rPr>
            <w:rFonts w:ascii="Cambria Math" w:hAnsi="Cambria Math"/>
            <w:u w:val="single"/>
          </w:rPr>
          <m:t xml:space="preserve">θ </m:t>
        </m:r>
      </m:oMath>
      <w:r>
        <w:rPr>
          <w:u w:val="single"/>
        </w:rPr>
        <w:t>l'argument d'un nombre complexe, lorsqu'il n'est pas remarquable</w:t>
      </w:r>
      <w:r>
        <w:t xml:space="preserve"> ?</w:t>
      </w:r>
    </w:p>
    <w:p w14:paraId="3EC67629" w14:textId="77777777" w:rsidR="0048017C" w:rsidRDefault="0048017C" w:rsidP="0048017C">
      <w:pPr>
        <w:rPr>
          <w:b/>
          <w:sz w:val="28"/>
          <w:szCs w:val="28"/>
        </w:rPr>
      </w:pPr>
    </w:p>
    <w:p w14:paraId="5EAFC74D" w14:textId="77777777" w:rsidR="0048017C" w:rsidRDefault="0048017C" w:rsidP="0048017C">
      <w:r>
        <w:t xml:space="preserve">Soit </w:t>
      </w:r>
      <w:r w:rsidRPr="004C71F0">
        <w:rPr>
          <w:position w:val="-10"/>
        </w:rPr>
        <w:object w:dxaOrig="1060" w:dyaOrig="340" w14:anchorId="48FFBFD4">
          <v:shape id="_x0000_i1105" type="#_x0000_t75" style="width:53.55pt;height:17.55pt" o:ole="">
            <v:imagedata r:id="rId143" o:title=""/>
          </v:shape>
          <o:OLEObject Type="Embed" ProgID="Equation.3" ShapeID="_x0000_i1105" DrawAspect="Content" ObjectID="_1757427328" r:id="rId144"/>
        </w:object>
      </w:r>
      <w:r>
        <w:t xml:space="preserve"> un nombre complexe non nul et a</w:t>
      </w:r>
      <m:oMath>
        <m:r>
          <w:rPr>
            <w:rFonts w:ascii="Cambria Math" w:hAnsi="Cambria Math"/>
          </w:rPr>
          <m:t>≠</m:t>
        </m:r>
      </m:oMath>
      <w:r>
        <w:t>0.</w:t>
      </w:r>
    </w:p>
    <w:p w14:paraId="187DCEF5" w14:textId="77777777" w:rsidR="0048017C" w:rsidRDefault="0048017C" w:rsidP="0048017C">
      <w:pPr>
        <w:rPr>
          <w:b/>
        </w:rPr>
      </w:pPr>
      <w:r>
        <w:t xml:space="preserve">Pour déterminer un argument de </w:t>
      </w:r>
      <w:r w:rsidRPr="004C71F0">
        <w:rPr>
          <w:position w:val="-10"/>
        </w:rPr>
        <w:object w:dxaOrig="220" w:dyaOrig="340" w14:anchorId="166EFC50">
          <v:shape id="_x0000_i1106" type="#_x0000_t75" style="width:12pt;height:17.55pt" o:ole="">
            <v:imagedata r:id="rId145" o:title=""/>
          </v:shape>
          <o:OLEObject Type="Embed" ProgID="Equation.3" ShapeID="_x0000_i1106" DrawAspect="Content" ObjectID="_1757427329" r:id="rId146"/>
        </w:object>
      </w:r>
      <w:r>
        <w:t xml:space="preserve">, on calcule  </w:t>
      </w:r>
      <w:r w:rsidRPr="002F0573">
        <w:rPr>
          <w:b/>
          <w:position w:val="-66"/>
        </w:rPr>
        <w:object w:dxaOrig="4440" w:dyaOrig="1440" w14:anchorId="3AD249CD">
          <v:shape id="_x0000_i1107" type="#_x0000_t75" style="width:223.3pt;height:71.55pt" o:ole="">
            <v:imagedata r:id="rId147" o:title=""/>
          </v:shape>
          <o:OLEObject Type="Embed" ProgID="Equation.3" ShapeID="_x0000_i1107" DrawAspect="Content" ObjectID="_1757427330" r:id="rId148"/>
        </w:object>
      </w:r>
    </w:p>
    <w:p w14:paraId="2D795BC1" w14:textId="77777777" w:rsidR="0048017C" w:rsidRDefault="0048017C" w:rsidP="0048017C">
      <w:r>
        <w:t>Si</w:t>
      </w:r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θ</m:t>
        </m:r>
      </m:oMath>
      <w:r>
        <w:t xml:space="preserve"> n'est pas un angle remarquable, alors on calcule :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 xml:space="preserve">sin⁡(θ) 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cos⁡(θ)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2F0573">
        <w:t>=</w:t>
      </w:r>
      <w: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a</m:t>
            </m:r>
          </m:den>
        </m:f>
      </m:oMath>
      <w:r>
        <w:t xml:space="preserve">. </w:t>
      </w:r>
    </w:p>
    <w:p w14:paraId="4AD5AA6E" w14:textId="5C85AC14" w:rsidR="0048017C" w:rsidRDefault="0048017C" w:rsidP="0048017C">
      <w:r>
        <w:t xml:space="preserve">On peut alors en déduire 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>
        <w:t>, en utilisant la fonction Arctangente, mais en faisant très attention, car Arctan(x)</w:t>
      </w:r>
      <m:oMath>
        <m:r>
          <w:rPr>
            <w:rFonts w:ascii="Cambria Math" w:hAnsi="Cambria Math"/>
          </w:rPr>
          <m:t>∈</m:t>
        </m:r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t xml:space="preserve"> !!! </w:t>
      </w:r>
      <w:r w:rsidR="00C800DE">
        <w:t>En effet, l</w:t>
      </w:r>
      <w:r>
        <w:t xml:space="preserve">orsque la partie réelle de </w:t>
      </w:r>
      <w:r w:rsidRPr="004C71F0">
        <w:rPr>
          <w:position w:val="-10"/>
        </w:rPr>
        <w:object w:dxaOrig="220" w:dyaOrig="340" w14:anchorId="74F39B33">
          <v:shape id="_x0000_i1108" type="#_x0000_t75" style="width:12pt;height:17.55pt" o:ole="">
            <v:imagedata r:id="rId145" o:title=""/>
          </v:shape>
          <o:OLEObject Type="Embed" ProgID="Equation.3" ShapeID="_x0000_i1108" DrawAspect="Content" ObjectID="_1757427331" r:id="rId149"/>
        </w:object>
      </w:r>
      <w:r>
        <w:t xml:space="preserve"> est négative, la mesure principale de son argument 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>
        <w:t xml:space="preserve"> n'est pas dans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t xml:space="preserve">, pour obtenir le bon résultat, il suffit donc d'ajouter ou de soustraire </w:t>
      </w:r>
      <m:oMath>
        <m:r>
          <m:rPr>
            <m:sty m:val="p"/>
          </m:rPr>
          <w:rPr>
            <w:rFonts w:ascii="Cambria Math" w:hAnsi="Cambria Math"/>
          </w:rPr>
          <m:t>π</m:t>
        </m:r>
      </m:oMath>
      <w:r>
        <w:t xml:space="preserve"> à </w:t>
      </w:r>
      <m:oMath>
        <m:r>
          <m:rPr>
            <m:sty m:val="p"/>
          </m:rPr>
          <w:rPr>
            <w:rFonts w:ascii="Cambria Math" w:hAnsi="Cambria Math"/>
          </w:rPr>
          <m:t>Arctan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den>
            </m:f>
          </m:e>
        </m:d>
      </m:oMath>
      <w:r>
        <w:br/>
      </w:r>
      <w:r>
        <w:br/>
      </w:r>
    </w:p>
    <w:p w14:paraId="01F81CD3" w14:textId="77777777" w:rsidR="0048017C" w:rsidRPr="00EA3173" w:rsidRDefault="0048017C" w:rsidP="0048017C">
      <w:pPr>
        <w:ind w:left="720"/>
        <w:rPr>
          <w:b/>
        </w:rPr>
      </w:pPr>
      <w:r>
        <w:rPr>
          <w:b/>
          <w:u w:val="single"/>
        </w:rPr>
        <w:t xml:space="preserve"> A retenir </w:t>
      </w:r>
      <w:r w:rsidRPr="00EA3173">
        <w:rPr>
          <w:b/>
          <w:u w:val="single"/>
        </w:rPr>
        <w:br/>
      </w:r>
    </w:p>
    <w:p w14:paraId="26767C7B" w14:textId="77777777" w:rsidR="0048017C" w:rsidRPr="00056E46" w:rsidRDefault="0048017C" w:rsidP="0048017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b/>
        </w:rPr>
      </w:pPr>
      <w:r w:rsidRPr="00056E46">
        <w:rPr>
          <w:b/>
        </w:rPr>
        <w:t xml:space="preserve">Soit </w:t>
      </w:r>
      <w:r w:rsidRPr="00056E46">
        <w:rPr>
          <w:b/>
          <w:position w:val="-10"/>
        </w:rPr>
        <w:object w:dxaOrig="1140" w:dyaOrig="340" w14:anchorId="4095ED10">
          <v:shape id="_x0000_i1109" type="#_x0000_t75" style="width:57pt;height:17.55pt" o:ole="">
            <v:imagedata r:id="rId150" o:title=""/>
          </v:shape>
          <o:OLEObject Type="Embed" ProgID="Equation.3" ShapeID="_x0000_i1109" DrawAspect="Content" ObjectID="_1757427332" r:id="rId151"/>
        </w:object>
      </w:r>
      <w:r w:rsidRPr="00056E46">
        <w:rPr>
          <w:b/>
        </w:rPr>
        <w:t xml:space="preserve"> un nombre complexe non nul, tel </w:t>
      </w:r>
      <w:proofErr w:type="gramStart"/>
      <w:r w:rsidRPr="00056E46">
        <w:rPr>
          <w:b/>
        </w:rPr>
        <w:t>que a</w:t>
      </w:r>
      <w:proofErr w:type="gramEnd"/>
      <w:r w:rsidRPr="00056E46">
        <w:rPr>
          <w:b/>
          <w:position w:val="-4"/>
        </w:rPr>
        <w:object w:dxaOrig="220" w:dyaOrig="220" w14:anchorId="52B44A44">
          <v:shape id="_x0000_i1110" type="#_x0000_t75" style="width:12pt;height:12pt" o:ole="">
            <v:imagedata r:id="rId152" o:title=""/>
          </v:shape>
          <o:OLEObject Type="Embed" ProgID="Equation.3" ShapeID="_x0000_i1110" DrawAspect="Content" ObjectID="_1757427333" r:id="rId153"/>
        </w:object>
      </w:r>
      <w:r w:rsidRPr="00056E46">
        <w:rPr>
          <w:b/>
        </w:rPr>
        <w:t xml:space="preserve">0. </w:t>
      </w:r>
      <w:r w:rsidRPr="00056E46">
        <w:rPr>
          <w:b/>
        </w:rPr>
        <w:br/>
      </w:r>
      <w:r w:rsidRPr="00056E46">
        <w:rPr>
          <w:b/>
          <w:position w:val="-66"/>
        </w:rPr>
        <w:object w:dxaOrig="3540" w:dyaOrig="1460" w14:anchorId="6991E92B">
          <v:shape id="_x0000_i1111" type="#_x0000_t75" style="width:177.45pt;height:73.7pt" o:ole="">
            <v:imagedata r:id="rId154" o:title=""/>
          </v:shape>
          <o:OLEObject Type="Embed" ProgID="Equation.3" ShapeID="_x0000_i1111" DrawAspect="Content" ObjectID="_1757427334" r:id="rId155"/>
        </w:object>
      </w:r>
    </w:p>
    <w:p w14:paraId="2A924C82" w14:textId="77777777" w:rsidR="0048017C" w:rsidRDefault="0048017C" w:rsidP="0048017C"/>
    <w:p w14:paraId="498DEF31" w14:textId="5977F234" w:rsidR="0048017C" w:rsidRDefault="0048017C" w:rsidP="0048017C">
      <w:pPr>
        <w:rPr>
          <w:b/>
        </w:rPr>
      </w:pPr>
    </w:p>
    <w:p w14:paraId="6993971F" w14:textId="6C5FB399" w:rsidR="00C800DE" w:rsidRDefault="00C800DE" w:rsidP="0048017C">
      <w:r w:rsidRPr="00C800DE">
        <w:rPr>
          <w:u w:val="single"/>
        </w:rPr>
        <w:t>Remarque</w:t>
      </w:r>
      <w:r w:rsidRPr="00C800DE">
        <w:t> : Que se passe-t-il si a = 0 ?</w:t>
      </w:r>
    </w:p>
    <w:p w14:paraId="2E79F4B6" w14:textId="17ADB4F9" w:rsidR="00C800DE" w:rsidRDefault="00C800DE" w:rsidP="0048017C"/>
    <w:p w14:paraId="0CB78F1C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78F9CEE7" w14:textId="77777777" w:rsidR="00C800DE" w:rsidRDefault="00C800DE" w:rsidP="00C800DE"/>
    <w:p w14:paraId="22837ACA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290A6F6D" w14:textId="77777777" w:rsidR="00C800DE" w:rsidRDefault="00C800DE" w:rsidP="00C800DE"/>
    <w:p w14:paraId="10616C7C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048B9A41" w14:textId="77777777" w:rsidR="00C800DE" w:rsidRDefault="00C800DE" w:rsidP="00C800DE"/>
    <w:p w14:paraId="7AA974D8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7E04798A" w14:textId="51F47C60" w:rsidR="00C800DE" w:rsidRDefault="00C800DE" w:rsidP="0048017C"/>
    <w:p w14:paraId="5E8442F9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130A41D2" w14:textId="77777777" w:rsidR="00C800DE" w:rsidRDefault="00C800DE" w:rsidP="00C800DE"/>
    <w:p w14:paraId="0B8BD655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0EAA2178" w14:textId="77777777" w:rsidR="00C800DE" w:rsidRDefault="00C800DE" w:rsidP="00C800DE"/>
    <w:p w14:paraId="2FD2C0FA" w14:textId="77777777" w:rsidR="00C800DE" w:rsidRDefault="00C800DE" w:rsidP="00C800DE">
      <w:r>
        <w:t>…………………………………………………………………………………………………...</w:t>
      </w:r>
    </w:p>
    <w:p w14:paraId="661EEC5A" w14:textId="20CCEDFC" w:rsidR="0048017C" w:rsidRPr="00392F3D" w:rsidRDefault="0048017C" w:rsidP="0048017C">
      <w:r>
        <w:rPr>
          <w:b/>
          <w:sz w:val="28"/>
          <w:szCs w:val="28"/>
        </w:rPr>
        <w:lastRenderedPageBreak/>
        <w:t xml:space="preserve">II. </w:t>
      </w:r>
      <w:r w:rsidRPr="008A0732">
        <w:rPr>
          <w:b/>
          <w:sz w:val="28"/>
          <w:szCs w:val="28"/>
          <w:u w:val="single"/>
        </w:rPr>
        <w:t>Propriétés et</w:t>
      </w:r>
      <w:r>
        <w:rPr>
          <w:b/>
          <w:sz w:val="28"/>
          <w:szCs w:val="28"/>
        </w:rPr>
        <w:t xml:space="preserve"> </w:t>
      </w:r>
      <w:r w:rsidRPr="00012911">
        <w:rPr>
          <w:b/>
          <w:sz w:val="28"/>
          <w:szCs w:val="28"/>
          <w:u w:val="single"/>
        </w:rPr>
        <w:t>Opérations</w:t>
      </w:r>
      <w:r w:rsidR="00323AE6">
        <w:rPr>
          <w:b/>
          <w:sz w:val="28"/>
          <w:szCs w:val="28"/>
          <w:u w:val="single"/>
        </w:rPr>
        <w:t xml:space="preserve"> sur les module et arguments</w:t>
      </w:r>
      <w:r>
        <w:rPr>
          <w:b/>
          <w:u w:val="single"/>
        </w:rPr>
        <w:br/>
      </w:r>
      <w:r>
        <w:rPr>
          <w:b/>
          <w:u w:val="single"/>
        </w:rPr>
        <w:br/>
      </w:r>
      <w:r w:rsidRPr="002C5FB4">
        <w:rPr>
          <w:position w:val="-10"/>
        </w:rPr>
        <w:object w:dxaOrig="1840" w:dyaOrig="360" w14:anchorId="1DAB07FD">
          <v:shape id="_x0000_i1112" type="#_x0000_t75" style="width:91.7pt;height:19.3pt" o:ole="">
            <v:imagedata r:id="rId156" o:title=""/>
          </v:shape>
          <o:OLEObject Type="Embed" ProgID="Equation.3" ShapeID="_x0000_i1112" DrawAspect="Content" ObjectID="_1757427335" r:id="rId157"/>
        </w:object>
      </w:r>
      <w:r>
        <w:t xml:space="preserve">= </w:t>
      </w:r>
      <m:oMath>
        <m:r>
          <m:rPr>
            <m:sty m:val="p"/>
          </m:rPr>
          <w:rPr>
            <w:rFonts w:ascii="Cambria Math" w:hAnsi="Cambria Math"/>
          </w:rPr>
          <m:t>[Z , θ]</m:t>
        </m:r>
      </m:oMath>
      <w:r>
        <w:t xml:space="preserve">   et   </w:t>
      </w:r>
      <w:r w:rsidRPr="002C5FB4">
        <w:rPr>
          <w:position w:val="-10"/>
        </w:rPr>
        <w:object w:dxaOrig="1900" w:dyaOrig="360" w14:anchorId="455E47EE">
          <v:shape id="_x0000_i1113" type="#_x0000_t75" style="width:95.55pt;height:19.3pt" o:ole="">
            <v:imagedata r:id="rId158" o:title=""/>
          </v:shape>
          <o:OLEObject Type="Embed" ProgID="Equation.3" ShapeID="_x0000_i1113" DrawAspect="Content" ObjectID="_1757427336" r:id="rId159"/>
        </w:object>
      </w:r>
      <w:r>
        <w:t xml:space="preserve">= </w:t>
      </w:r>
      <m:oMath>
        <m:r>
          <m:rPr>
            <m:sty m:val="p"/>
          </m:rPr>
          <w:rPr>
            <w:rFonts w:ascii="Cambria Math" w:hAnsi="Cambria Math"/>
          </w:rPr>
          <m:t>[Z' , θ']</m:t>
        </m:r>
      </m:oMath>
      <w:r>
        <w:t xml:space="preserve"> </w:t>
      </w:r>
      <w:r w:rsidR="008860A1">
        <w:t xml:space="preserve">sont </w:t>
      </w:r>
      <w:r>
        <w:t>deux nombres complexes</w:t>
      </w:r>
      <w:r w:rsidR="008860A1">
        <w:t>.</w:t>
      </w:r>
    </w:p>
    <w:p w14:paraId="4B5E1515" w14:textId="77777777" w:rsidR="0048017C" w:rsidRDefault="0048017C" w:rsidP="0048017C">
      <w:pPr>
        <w:rPr>
          <w:b/>
          <w:u w:val="single"/>
        </w:rPr>
      </w:pPr>
    </w:p>
    <w:p w14:paraId="735B9F0B" w14:textId="77777777" w:rsidR="0048017C" w:rsidRDefault="0048017C" w:rsidP="0048017C">
      <w:pPr>
        <w:rPr>
          <w:u w:val="single"/>
        </w:rPr>
      </w:pPr>
      <w:r>
        <w:rPr>
          <w:b/>
        </w:rPr>
        <w:t xml:space="preserve">1) </w:t>
      </w:r>
      <w:r>
        <w:rPr>
          <w:u w:val="single"/>
        </w:rPr>
        <w:t>Egalité entre deux nombres complexes</w:t>
      </w:r>
      <w:r>
        <w:rPr>
          <w:u w:val="single"/>
        </w:rPr>
        <w:br/>
      </w:r>
    </w:p>
    <w:p w14:paraId="1CF14FBA" w14:textId="77777777" w:rsidR="0048017C" w:rsidRDefault="0048017C" w:rsidP="0048017C">
      <w:pPr>
        <w:jc w:val="center"/>
      </w:pPr>
      <w:r w:rsidRPr="00254025">
        <w:rPr>
          <w:position w:val="-34"/>
        </w:rPr>
        <w:object w:dxaOrig="4480" w:dyaOrig="800" w14:anchorId="4CFA5931">
          <v:shape id="_x0000_i1114" type="#_x0000_t75" style="width:224.15pt;height:38.15pt" o:ole="" o:bordertopcolor="this" o:borderleftcolor="this" o:borderbottomcolor="this" o:borderrightcolor="this">
            <v:imagedata r:id="rId16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14" DrawAspect="Content" ObjectID="_1757427337" r:id="rId161"/>
        </w:object>
      </w:r>
    </w:p>
    <w:p w14:paraId="708C473E" w14:textId="77777777" w:rsidR="0048017C" w:rsidRDefault="0048017C" w:rsidP="0048017C">
      <w:pPr>
        <w:jc w:val="center"/>
      </w:pPr>
    </w:p>
    <w:p w14:paraId="12D6F4FA" w14:textId="50E0C464" w:rsidR="0048017C" w:rsidRPr="00FC5F45" w:rsidRDefault="00323AE6" w:rsidP="0048017C">
      <w:pPr>
        <w:rPr>
          <w:u w:val="single"/>
        </w:rPr>
      </w:pPr>
      <w:r>
        <w:rPr>
          <w:b/>
        </w:rPr>
        <w:t>2</w:t>
      </w:r>
      <w:r w:rsidR="0048017C">
        <w:rPr>
          <w:b/>
        </w:rPr>
        <w:t xml:space="preserve">) </w:t>
      </w:r>
      <w:r w:rsidR="00C800DE">
        <w:rPr>
          <w:u w:val="single"/>
        </w:rPr>
        <w:t>Produit</w:t>
      </w:r>
      <w:r w:rsidR="0048017C">
        <w:rPr>
          <w:u w:val="single"/>
        </w:rPr>
        <w:t xml:space="preserve"> de deux nombres complexes </w:t>
      </w:r>
      <w:r w:rsidR="0048017C" w:rsidRPr="00C800DE">
        <w:rPr>
          <w:sz w:val="20"/>
          <w:szCs w:val="20"/>
        </w:rPr>
        <w:t>(</w:t>
      </w:r>
      <w:r w:rsidR="00C800DE" w:rsidRPr="00C800DE">
        <w:rPr>
          <w:sz w:val="20"/>
          <w:szCs w:val="20"/>
        </w:rPr>
        <w:t xml:space="preserve">Comme </w:t>
      </w:r>
      <w:r w:rsidR="0048017C" w:rsidRPr="00C800DE">
        <w:rPr>
          <w:position w:val="-6"/>
          <w:sz w:val="20"/>
          <w:szCs w:val="20"/>
        </w:rPr>
        <w:object w:dxaOrig="760" w:dyaOrig="320" w14:anchorId="7F0B1929">
          <v:shape id="_x0000_i1115" type="#_x0000_t75" style="width:38.55pt;height:15pt" o:ole="">
            <v:imagedata r:id="rId162" o:title=""/>
          </v:shape>
          <o:OLEObject Type="Embed" ProgID="Equation.3" ShapeID="_x0000_i1115" DrawAspect="Content" ObjectID="_1757427338" r:id="rId163"/>
        </w:object>
      </w:r>
      <w:proofErr w:type="spellStart"/>
      <w:r w:rsidR="0048017C" w:rsidRPr="00C800DE">
        <w:rPr>
          <w:sz w:val="20"/>
          <w:szCs w:val="20"/>
        </w:rPr>
        <w:t>e</w:t>
      </w:r>
      <w:r w:rsidR="0048017C" w:rsidRPr="00C800DE">
        <w:rPr>
          <w:sz w:val="20"/>
          <w:szCs w:val="20"/>
          <w:vertAlign w:val="superscript"/>
        </w:rPr>
        <w:t>a+</w:t>
      </w:r>
      <w:proofErr w:type="gramStart"/>
      <w:r w:rsidR="0048017C" w:rsidRPr="00C800DE">
        <w:rPr>
          <w:sz w:val="20"/>
          <w:szCs w:val="20"/>
          <w:vertAlign w:val="superscript"/>
        </w:rPr>
        <w:t>b</w:t>
      </w:r>
      <w:proofErr w:type="spellEnd"/>
      <w:r w:rsidR="0048017C" w:rsidRPr="00C800DE">
        <w:rPr>
          <w:sz w:val="20"/>
          <w:szCs w:val="20"/>
        </w:rPr>
        <w:t xml:space="preserve"> </w:t>
      </w:r>
      <w:r w:rsidR="00C800DE" w:rsidRPr="00C800DE">
        <w:rPr>
          <w:sz w:val="20"/>
          <w:szCs w:val="20"/>
        </w:rPr>
        <w:t xml:space="preserve"> il</w:t>
      </w:r>
      <w:proofErr w:type="gramEnd"/>
      <w:r w:rsidR="00C800DE" w:rsidRPr="00C800DE">
        <w:rPr>
          <w:sz w:val="20"/>
          <w:szCs w:val="20"/>
        </w:rPr>
        <w:t xml:space="preserve"> est préférable d’</w:t>
      </w:r>
      <w:r w:rsidR="0048017C" w:rsidRPr="00C800DE">
        <w:rPr>
          <w:sz w:val="20"/>
          <w:szCs w:val="20"/>
        </w:rPr>
        <w:t>utiliser l'écriture exponentielle</w:t>
      </w:r>
      <w:r w:rsidR="00C800DE" w:rsidRPr="00C800DE">
        <w:rPr>
          <w:sz w:val="20"/>
          <w:szCs w:val="20"/>
        </w:rPr>
        <w:t>/polaire</w:t>
      </w:r>
      <w:r w:rsidR="0048017C" w:rsidRPr="00C800DE">
        <w:rPr>
          <w:sz w:val="20"/>
          <w:szCs w:val="20"/>
        </w:rPr>
        <w:t xml:space="preserve"> </w:t>
      </w:r>
      <w:r w:rsidR="00C800DE" w:rsidRPr="00C800DE">
        <w:rPr>
          <w:sz w:val="20"/>
          <w:szCs w:val="20"/>
        </w:rPr>
        <w:t>le plus</w:t>
      </w:r>
      <w:r w:rsidR="0048017C" w:rsidRPr="00C800DE">
        <w:rPr>
          <w:sz w:val="20"/>
          <w:szCs w:val="20"/>
        </w:rPr>
        <w:t xml:space="preserve"> possible)</w:t>
      </w:r>
    </w:p>
    <w:p w14:paraId="4B1FB31C" w14:textId="3E1176A6" w:rsidR="00C800DE" w:rsidRDefault="0048017C" w:rsidP="00C800DE">
      <w:pPr>
        <w:jc w:val="center"/>
      </w:pPr>
      <w:r w:rsidRPr="00392F3D">
        <w:rPr>
          <w:position w:val="-10"/>
        </w:rPr>
        <w:object w:dxaOrig="2980" w:dyaOrig="360" w14:anchorId="67D13407">
          <v:shape id="_x0000_i1116" type="#_x0000_t75" style="width:149.15pt;height:19.3pt" o:ole="" o:bordertopcolor="this" o:borderleftcolor="this" o:borderbottomcolor="this" o:borderrightcolor="this">
            <v:imagedata r:id="rId164" o:title=""/>
          </v:shape>
          <o:OLEObject Type="Embed" ProgID="Equation.3" ShapeID="_x0000_i1116" DrawAspect="Content" ObjectID="_1757427339" r:id="rId165"/>
        </w:object>
      </w:r>
      <w:r w:rsidR="00C800DE">
        <w:t xml:space="preserve">  </w:t>
      </w:r>
      <w:proofErr w:type="gramStart"/>
      <w:r w:rsidR="00C800DE">
        <w:t>o</w:t>
      </w:r>
      <w:r>
        <w:t>n</w:t>
      </w:r>
      <w:proofErr w:type="gramEnd"/>
      <w:r>
        <w:t xml:space="preserve"> en déduit que : </w:t>
      </w:r>
    </w:p>
    <w:p w14:paraId="697E3B56" w14:textId="77777777" w:rsidR="00C800DE" w:rsidRDefault="00C800DE" w:rsidP="0048017C">
      <w:pPr>
        <w:rPr>
          <w:b/>
        </w:rPr>
      </w:pPr>
    </w:p>
    <w:p w14:paraId="7A7BC52F" w14:textId="3B48A827" w:rsidR="0048017C" w:rsidRPr="00C800DE" w:rsidRDefault="00C800DE" w:rsidP="00C800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dr w:val="single" w:sz="4" w:space="0" w:color="auto"/>
        </w:rPr>
      </w:pPr>
      <w:r>
        <w:rPr>
          <w:b/>
        </w:rPr>
        <w:br/>
      </w:r>
      <w:r w:rsidR="0048017C" w:rsidRPr="00C800DE">
        <w:rPr>
          <w:b/>
          <w:position w:val="-10"/>
        </w:rPr>
        <w:object w:dxaOrig="1219" w:dyaOrig="340" w14:anchorId="5FC5CD61">
          <v:shape id="_x0000_i1117" type="#_x0000_t75" style="width:60pt;height:17.55pt" o:ole="">
            <v:imagedata r:id="rId166" o:title=""/>
          </v:shape>
          <o:OLEObject Type="Embed" ProgID="Equation.3" ShapeID="_x0000_i1117" DrawAspect="Content" ObjectID="_1757427340" r:id="rId167"/>
        </w:object>
      </w:r>
      <w:r w:rsidR="0048017C" w:rsidRPr="00C800DE">
        <w:rPr>
          <w:b/>
        </w:rPr>
        <w:t>arg(</w:t>
      </w:r>
      <w:r w:rsidR="0048017C" w:rsidRPr="00C800DE">
        <w:rPr>
          <w:b/>
          <w:position w:val="-10"/>
        </w:rPr>
        <w:object w:dxaOrig="240" w:dyaOrig="340" w14:anchorId="4264DE1A">
          <v:shape id="_x0000_i1118" type="#_x0000_t75" style="width:12pt;height:17.55pt" o:ole="">
            <v:imagedata r:id="rId168" o:title=""/>
          </v:shape>
          <o:OLEObject Type="Embed" ProgID="Equation.3" ShapeID="_x0000_i1118" DrawAspect="Content" ObjectID="_1757427341" r:id="rId169"/>
        </w:object>
      </w:r>
      <w:r w:rsidR="0048017C" w:rsidRPr="00C800DE">
        <w:rPr>
          <w:b/>
        </w:rPr>
        <w:t>) + arg(</w:t>
      </w:r>
      <w:r w:rsidR="0048017C" w:rsidRPr="00C800DE">
        <w:rPr>
          <w:b/>
          <w:position w:val="-10"/>
        </w:rPr>
        <w:object w:dxaOrig="240" w:dyaOrig="340" w14:anchorId="32A95972">
          <v:shape id="_x0000_i1119" type="#_x0000_t75" style="width:12pt;height:17.55pt" o:ole="">
            <v:imagedata r:id="rId170" o:title=""/>
          </v:shape>
          <o:OLEObject Type="Embed" ProgID="Equation.3" ShapeID="_x0000_i1119" DrawAspect="Content" ObjectID="_1757427342" r:id="rId171"/>
        </w:object>
      </w:r>
      <w:r w:rsidR="0048017C" w:rsidRPr="00C800DE">
        <w:rPr>
          <w:b/>
        </w:rPr>
        <w:t>') + 2k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="0048017C" w:rsidRPr="00C800DE">
        <w:rPr>
          <w:b/>
        </w:rPr>
        <w:t xml:space="preserve"> ,  </w:t>
      </w:r>
      <m:oMath>
        <m:r>
          <m:rPr>
            <m:sty m:val="b"/>
          </m:rPr>
          <w:rPr>
            <w:rFonts w:ascii="Cambria Math" w:hAnsi="Cambria Math"/>
          </w:rPr>
          <m:t>k</m:t>
        </m:r>
        <m:r>
          <m:rPr>
            <m:scr m:val="double-struck"/>
            <m:sty m:val="b"/>
          </m:rPr>
          <w:rPr>
            <w:rFonts w:ascii="Cambria Math" w:hAnsi="Cambria Math"/>
          </w:rPr>
          <m:t>∈Z</m:t>
        </m:r>
      </m:oMath>
      <w:r w:rsidR="0048017C" w:rsidRPr="00C800DE">
        <w:rPr>
          <w:b/>
        </w:rPr>
        <w:t xml:space="preserve"> , et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b/>
                <w:position w:val="-10"/>
              </w:rPr>
              <w:object w:dxaOrig="240" w:dyaOrig="340" w14:anchorId="233A6947">
                <v:shape id="_x0000_i1122" type="#_x0000_t75" style="width:12pt;height:17.55pt" o:ole="">
                  <v:imagedata r:id="rId172" o:title=""/>
                </v:shape>
                <o:OLEObject Type="Embed" ProgID="Equation.3" ShapeID="_x0000_i1122" DrawAspect="Content" ObjectID="_1757427343" r:id="rId173"/>
              </w:object>
            </m:r>
            <m:r>
              <m:rPr>
                <m:sty m:val="b"/>
              </m:rPr>
              <w:rPr>
                <w:rFonts w:ascii="Cambria Math"/>
              </w:rPr>
              <m:t>.</m:t>
            </m:r>
            <m:r>
              <m:rPr>
                <m:sty m:val="b"/>
              </m:rPr>
              <w:rPr>
                <w:rFonts w:ascii="Cambria Math" w:hAnsi="Cambria Math"/>
                <w:b/>
                <w:position w:val="-10"/>
              </w:rPr>
              <w:object w:dxaOrig="240" w:dyaOrig="340" w14:anchorId="12E57D52">
                <v:shape id="_x0000_i1123" type="#_x0000_t75" style="width:12pt;height:17.55pt" o:ole="">
                  <v:imagedata r:id="rId174" o:title=""/>
                </v:shape>
                <o:OLEObject Type="Embed" ProgID="Equation.3" ShapeID="_x0000_i1123" DrawAspect="Content" ObjectID="_1757427344" r:id="rId175"/>
              </w:object>
            </m:r>
            <m:r>
              <m:rPr>
                <m:sty m:val="b"/>
              </m:rPr>
              <w:rPr>
                <w:rFonts w:ascii="Cambria Math"/>
              </w:rPr>
              <m:t>'</m:t>
            </m:r>
          </m:e>
        </m:d>
      </m:oMath>
      <w:r w:rsidR="0048017C" w:rsidRPr="00C800DE">
        <w:rPr>
          <w:b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b/>
                <w:position w:val="-10"/>
              </w:rPr>
              <w:object w:dxaOrig="240" w:dyaOrig="340" w14:anchorId="02781EFE">
                <v:shape id="_x0000_i1125" type="#_x0000_t75" style="width:12pt;height:17.55pt" o:ole="">
                  <v:imagedata r:id="rId176" o:title=""/>
                </v:shape>
                <o:OLEObject Type="Embed" ProgID="Equation.3" ShapeID="_x0000_i1125" DrawAspect="Content" ObjectID="_1757427345" r:id="rId177"/>
              </w:object>
            </m:r>
          </m:e>
        </m:d>
        <m:r>
          <m:rPr>
            <m:sty m:val="bi"/>
          </m:rPr>
          <w:rPr>
            <w:rFonts w:ascii="Cambria Math" w:hAnsi="Cambria Math"/>
          </w:rPr>
          <m:t>.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b/>
                <w:position w:val="-10"/>
              </w:rPr>
              <w:object w:dxaOrig="240" w:dyaOrig="340" w14:anchorId="1BBB7973">
                <v:shape id="_x0000_i1127" type="#_x0000_t75" style="width:12pt;height:17.55pt" o:ole="">
                  <v:imagedata r:id="rId178" o:title=""/>
                </v:shape>
                <o:OLEObject Type="Embed" ProgID="Equation.3" ShapeID="_x0000_i1127" DrawAspect="Content" ObjectID="_1757427346" r:id="rId179"/>
              </w:object>
            </m:r>
            <m:r>
              <m:rPr>
                <m:sty m:val="b"/>
              </m:rPr>
              <w:rPr>
                <w:rFonts w:ascii="Cambria Math"/>
              </w:rPr>
              <m:t>'</m:t>
            </m:r>
          </m:e>
        </m:d>
      </m:oMath>
      <w:r>
        <w:rPr>
          <w:b/>
        </w:rPr>
        <w:br/>
      </w:r>
      <w:r w:rsidR="0048017C">
        <w:br/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Z , θ</m:t>
            </m:r>
          </m:e>
        </m:d>
        <m:r>
          <m:rPr>
            <m:sty m:val="b"/>
          </m:rPr>
          <w:rPr>
            <w:rFonts w:ascii="Cambria Math" w:hAnsi="Cambria Math"/>
          </w:rPr>
          <m:t>×[Z' , θ']</m:t>
        </m:r>
      </m:oMath>
      <w:r w:rsidR="0048017C" w:rsidRPr="00C800DE">
        <w:rPr>
          <w:b/>
        </w:rPr>
        <w:t xml:space="preserve"> = </w:t>
      </w:r>
      <m:oMath>
        <m:r>
          <m:rPr>
            <m:sty m:val="b"/>
          </m:rPr>
          <w:rPr>
            <w:rFonts w:ascii="Cambria Math" w:hAnsi="Cambria Math"/>
          </w:rPr>
          <m:t>[ZZ' , θ+θ']</m:t>
        </m:r>
      </m:oMath>
      <w:r>
        <w:rPr>
          <w:b/>
        </w:rPr>
        <w:br/>
      </w:r>
    </w:p>
    <w:p w14:paraId="6318BF57" w14:textId="6D67AA1F" w:rsidR="00C800DE" w:rsidRDefault="00C800DE" w:rsidP="00C800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C800DE">
        <w:rPr>
          <w:b/>
        </w:rPr>
        <w:t>Le module d’un produit de nombres complexes est le produit des modules, l’argument d’un produit de nombres complexes est la somme des arguments (à 2k</w:t>
      </w:r>
      <m:oMath>
        <m:r>
          <m:rPr>
            <m:sty m:val="b"/>
          </m:rPr>
          <w:rPr>
            <w:rFonts w:ascii="Cambria Math" w:hAnsi="Cambria Math"/>
          </w:rPr>
          <m:t>π</m:t>
        </m:r>
      </m:oMath>
      <w:r w:rsidRPr="00C800DE">
        <w:rPr>
          <w:b/>
        </w:rPr>
        <w:t xml:space="preserve"> près)</w:t>
      </w:r>
      <w:r>
        <w:rPr>
          <w:b/>
        </w:rPr>
        <w:br/>
      </w:r>
    </w:p>
    <w:p w14:paraId="50911DFE" w14:textId="77777777" w:rsidR="00C800DE" w:rsidRPr="00C800DE" w:rsidRDefault="00C800DE" w:rsidP="0048017C">
      <w:pPr>
        <w:rPr>
          <w:b/>
        </w:rPr>
      </w:pPr>
    </w:p>
    <w:p w14:paraId="79489861" w14:textId="5A5863FD" w:rsidR="0048017C" w:rsidRDefault="00B74401" w:rsidP="0048017C">
      <w:pPr>
        <w:rPr>
          <w:u w:val="single"/>
        </w:rPr>
      </w:pPr>
      <w:r>
        <w:rPr>
          <w:b/>
        </w:rPr>
        <w:t>3</w:t>
      </w:r>
      <w:r w:rsidR="0048017C">
        <w:rPr>
          <w:b/>
        </w:rPr>
        <w:t xml:space="preserve">) </w:t>
      </w:r>
      <w:r w:rsidR="0048017C">
        <w:rPr>
          <w:u w:val="single"/>
        </w:rPr>
        <w:t xml:space="preserve">Quotient </w:t>
      </w:r>
      <w:proofErr w:type="gramStart"/>
      <w:r w:rsidR="0048017C" w:rsidRPr="008860A1">
        <w:rPr>
          <w:sz w:val="20"/>
          <w:szCs w:val="20"/>
        </w:rPr>
        <w:t>( Rappel</w:t>
      </w:r>
      <w:proofErr w:type="gramEnd"/>
      <w:r w:rsidR="0048017C" w:rsidRPr="008860A1">
        <w:rPr>
          <w:sz w:val="20"/>
          <w:szCs w:val="20"/>
        </w:rPr>
        <w:t xml:space="preserve"> : </w:t>
      </w:r>
      <w:r w:rsidR="0048017C" w:rsidRPr="008860A1">
        <w:rPr>
          <w:position w:val="-24"/>
          <w:sz w:val="20"/>
          <w:szCs w:val="20"/>
        </w:rPr>
        <w:object w:dxaOrig="540" w:dyaOrig="660" w14:anchorId="5C110A5E">
          <v:shape id="_x0000_i1128" type="#_x0000_t75" style="width:29.15pt;height:33.85pt" o:ole="">
            <v:imagedata r:id="rId180" o:title=""/>
          </v:shape>
          <o:OLEObject Type="Embed" ProgID="Equation.3" ShapeID="_x0000_i1128" DrawAspect="Content" ObjectID="_1757427347" r:id="rId181"/>
        </w:object>
      </w:r>
      <w:proofErr w:type="spellStart"/>
      <w:r w:rsidR="0048017C" w:rsidRPr="008860A1">
        <w:rPr>
          <w:sz w:val="20"/>
          <w:szCs w:val="20"/>
        </w:rPr>
        <w:t>e</w:t>
      </w:r>
      <w:r w:rsidR="0048017C" w:rsidRPr="008860A1">
        <w:rPr>
          <w:sz w:val="20"/>
          <w:szCs w:val="20"/>
          <w:vertAlign w:val="superscript"/>
        </w:rPr>
        <w:t>a</w:t>
      </w:r>
      <w:proofErr w:type="spellEnd"/>
      <w:r w:rsidR="0048017C" w:rsidRPr="008860A1">
        <w:rPr>
          <w:sz w:val="20"/>
          <w:szCs w:val="20"/>
          <w:vertAlign w:val="superscript"/>
        </w:rPr>
        <w:t>-b</w:t>
      </w:r>
      <w:r w:rsidR="0048017C" w:rsidRPr="008860A1">
        <w:rPr>
          <w:sz w:val="20"/>
          <w:szCs w:val="20"/>
        </w:rPr>
        <w:t xml:space="preserve"> </w:t>
      </w:r>
      <w:r w:rsidR="008860A1" w:rsidRPr="008860A1">
        <w:rPr>
          <w:sz w:val="20"/>
          <w:szCs w:val="20"/>
        </w:rPr>
        <w:t xml:space="preserve"> on </w:t>
      </w:r>
      <w:r w:rsidR="0048017C" w:rsidRPr="008860A1">
        <w:rPr>
          <w:sz w:val="20"/>
          <w:szCs w:val="20"/>
        </w:rPr>
        <w:t>utiliser</w:t>
      </w:r>
      <w:r w:rsidR="008860A1" w:rsidRPr="008860A1">
        <w:rPr>
          <w:sz w:val="20"/>
          <w:szCs w:val="20"/>
        </w:rPr>
        <w:t>a</w:t>
      </w:r>
      <w:r w:rsidR="0048017C" w:rsidRPr="008860A1">
        <w:rPr>
          <w:sz w:val="20"/>
          <w:szCs w:val="20"/>
        </w:rPr>
        <w:t xml:space="preserve"> l'écriture exponentielle</w:t>
      </w:r>
      <w:r w:rsidR="008860A1" w:rsidRPr="008860A1">
        <w:rPr>
          <w:sz w:val="20"/>
          <w:szCs w:val="20"/>
        </w:rPr>
        <w:t>/polaire</w:t>
      </w:r>
      <w:r w:rsidR="0048017C" w:rsidRPr="008860A1">
        <w:rPr>
          <w:sz w:val="20"/>
          <w:szCs w:val="20"/>
        </w:rPr>
        <w:t xml:space="preserve"> si possible)</w:t>
      </w:r>
    </w:p>
    <w:p w14:paraId="57576DEF" w14:textId="2DA69983" w:rsidR="008860A1" w:rsidRDefault="0048017C" w:rsidP="00C800DE">
      <w:pPr>
        <w:jc w:val="center"/>
      </w:pPr>
      <w:r w:rsidRPr="00EE6A4D">
        <w:rPr>
          <w:position w:val="-28"/>
        </w:rPr>
        <w:object w:dxaOrig="2220" w:dyaOrig="700" w14:anchorId="14C7A3F9">
          <v:shape id="_x0000_i1129" type="#_x0000_t75" style="width:110.55pt;height:34.7pt" o:ole="" o:bordertopcolor="this" o:borderleftcolor="this" o:borderbottomcolor="this" o:borderrightcolor="this">
            <v:imagedata r:id="rId182" o:title=""/>
          </v:shape>
          <o:OLEObject Type="Embed" ProgID="Equation.3" ShapeID="_x0000_i1129" DrawAspect="Content" ObjectID="_1757427348" r:id="rId183"/>
        </w:object>
      </w:r>
      <w:r w:rsidR="00C800DE">
        <w:t xml:space="preserve">  </w:t>
      </w:r>
      <w:proofErr w:type="gramStart"/>
      <w:r w:rsidR="00C800DE">
        <w:t>o</w:t>
      </w:r>
      <w:r>
        <w:t>n</w:t>
      </w:r>
      <w:proofErr w:type="gramEnd"/>
      <w:r>
        <w:t xml:space="preserve"> en déduit que :</w:t>
      </w:r>
      <w:r w:rsidR="008860A1">
        <w:br/>
      </w:r>
    </w:p>
    <w:p w14:paraId="53FDC047" w14:textId="3CBA6F95" w:rsidR="0048017C" w:rsidRPr="00C800DE" w:rsidRDefault="00C800DE" w:rsidP="008860A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br/>
      </w:r>
      <w:r w:rsidR="0048017C">
        <w:t xml:space="preserve"> </w:t>
      </w:r>
      <w:r w:rsidR="0048017C" w:rsidRPr="008860A1">
        <w:rPr>
          <w:b/>
          <w:position w:val="-30"/>
        </w:rPr>
        <w:object w:dxaOrig="1100" w:dyaOrig="720" w14:anchorId="49EA498B">
          <v:shape id="_x0000_i1130" type="#_x0000_t75" style="width:54.45pt;height:36.45pt" o:ole="">
            <v:imagedata r:id="rId184" o:title=""/>
          </v:shape>
          <o:OLEObject Type="Embed" ProgID="Equation.3" ShapeID="_x0000_i1130" DrawAspect="Content" ObjectID="_1757427349" r:id="rId185"/>
        </w:object>
      </w:r>
      <w:r w:rsidR="0048017C" w:rsidRPr="008860A1">
        <w:rPr>
          <w:b/>
        </w:rPr>
        <w:t>arg(</w:t>
      </w:r>
      <w:r w:rsidR="0048017C" w:rsidRPr="008860A1">
        <w:rPr>
          <w:b/>
          <w:position w:val="-10"/>
        </w:rPr>
        <w:object w:dxaOrig="240" w:dyaOrig="340" w14:anchorId="3C143B47">
          <v:shape id="_x0000_i1131" type="#_x0000_t75" style="width:12pt;height:17.55pt" o:ole="">
            <v:imagedata r:id="rId186" o:title=""/>
          </v:shape>
          <o:OLEObject Type="Embed" ProgID="Equation.3" ShapeID="_x0000_i1131" DrawAspect="Content" ObjectID="_1757427350" r:id="rId187"/>
        </w:object>
      </w:r>
      <w:r w:rsidR="0048017C" w:rsidRPr="008860A1">
        <w:rPr>
          <w:b/>
        </w:rPr>
        <w:t xml:space="preserve">) </w:t>
      </w:r>
      <m:oMath>
        <m:r>
          <m:rPr>
            <m:sty m:val="bi"/>
          </m:rPr>
          <w:rPr>
            <w:rFonts w:ascii="Cambria Math" w:hAnsi="Cambria Math"/>
          </w:rPr>
          <m:t>-</m:t>
        </m:r>
      </m:oMath>
      <w:r w:rsidR="0048017C" w:rsidRPr="008860A1">
        <w:rPr>
          <w:b/>
        </w:rPr>
        <w:t xml:space="preserve"> arg(</w:t>
      </w:r>
      <w:r w:rsidR="0048017C" w:rsidRPr="008860A1">
        <w:rPr>
          <w:b/>
          <w:position w:val="-10"/>
        </w:rPr>
        <w:object w:dxaOrig="240" w:dyaOrig="340" w14:anchorId="6F32EE34">
          <v:shape id="_x0000_i1132" type="#_x0000_t75" style="width:12pt;height:17.55pt" o:ole="">
            <v:imagedata r:id="rId188" o:title=""/>
          </v:shape>
          <o:OLEObject Type="Embed" ProgID="Equation.3" ShapeID="_x0000_i1132" DrawAspect="Content" ObjectID="_1757427351" r:id="rId189"/>
        </w:object>
      </w:r>
      <w:r w:rsidR="0048017C" w:rsidRPr="008860A1">
        <w:rPr>
          <w:b/>
        </w:rPr>
        <w:t>') + 2k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="0048017C" w:rsidRPr="008860A1">
        <w:rPr>
          <w:b/>
        </w:rPr>
        <w:t xml:space="preserve"> ,  </w:t>
      </w:r>
      <m:oMath>
        <m:r>
          <m:rPr>
            <m:sty m:val="b"/>
          </m:rPr>
          <w:rPr>
            <w:rFonts w:ascii="Cambria Math" w:hAnsi="Cambria Math"/>
          </w:rPr>
          <m:t>k</m:t>
        </m:r>
        <m:r>
          <m:rPr>
            <m:scr m:val="double-struck"/>
            <m:sty m:val="b"/>
          </m:rPr>
          <w:rPr>
            <w:rFonts w:ascii="Cambria Math" w:hAnsi="Cambria Math"/>
          </w:rPr>
          <m:t>∈Z</m:t>
        </m:r>
      </m:oMath>
      <w:r w:rsidR="0048017C" w:rsidRPr="008860A1">
        <w:rPr>
          <w:b/>
        </w:rPr>
        <w:t xml:space="preserve">  , et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b/>
                    <w:position w:val="-10"/>
                  </w:rPr>
                  <w:object w:dxaOrig="220" w:dyaOrig="340" w14:anchorId="40011CAF">
                    <v:shape id="_x0000_i1137" type="#_x0000_t75" style="width:12pt;height:17.55pt" o:ole="">
                      <v:imagedata r:id="rId81" o:title=""/>
                    </v:shape>
                    <o:OLEObject Type="Embed" ProgID="Equation.3" ShapeID="_x0000_i1137" DrawAspect="Content" ObjectID="_1757427352" r:id="rId190"/>
                  </w:objec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  <w:b/>
                    <w:position w:val="-10"/>
                  </w:rPr>
                  <w:object w:dxaOrig="220" w:dyaOrig="340" w14:anchorId="05B64004">
                    <v:shape id="_x0000_i1138" type="#_x0000_t75" style="width:12pt;height:17.55pt" o:ole="">
                      <v:imagedata r:id="rId81" o:title=""/>
                    </v:shape>
                    <o:OLEObject Type="Embed" ProgID="Equation.3" ShapeID="_x0000_i1138" DrawAspect="Content" ObjectID="_1757427353" r:id="rId191"/>
                  </w:object>
                </m:r>
                <m:r>
                  <m:rPr>
                    <m:sty m:val="b"/>
                  </m:rPr>
                  <w:rPr>
                    <w:rFonts w:ascii="Cambria Math"/>
                  </w:rPr>
                  <m:t>'</m:t>
                </m:r>
              </m:den>
            </m:f>
          </m:e>
        </m:d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b/>
                    <w:position w:val="-10"/>
                  </w:rPr>
                  <w:object w:dxaOrig="220" w:dyaOrig="340" w14:anchorId="2D2B629D">
                    <v:shape id="_x0000_i1143" type="#_x0000_t75" style="width:12pt;height:17.55pt" o:ole="">
                      <v:imagedata r:id="rId81" o:title=""/>
                    </v:shape>
                    <o:OLEObject Type="Embed" ProgID="Equation.3" ShapeID="_x0000_i1143" DrawAspect="Content" ObjectID="_1757427354" r:id="rId192"/>
                  </w:objec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b/>
                    <w:position w:val="-10"/>
                  </w:rPr>
                  <w:object w:dxaOrig="220" w:dyaOrig="340" w14:anchorId="7472E810">
                    <v:shape id="_x0000_i1144" type="#_x0000_t75" style="width:12pt;height:17.55pt" o:ole="">
                      <v:imagedata r:id="rId81" o:title=""/>
                    </v:shape>
                    <o:OLEObject Type="Embed" ProgID="Equation.3" ShapeID="_x0000_i1144" DrawAspect="Content" ObjectID="_1757427355" r:id="rId193"/>
                  </w:object>
                </m:r>
                <m:r>
                  <m:rPr>
                    <m:sty m:val="b"/>
                  </m:rPr>
                  <w:rPr>
                    <w:rFonts w:ascii="Cambria Math"/>
                  </w:rPr>
                  <m:t>'</m:t>
                </m:r>
              </m:e>
            </m:d>
          </m:den>
        </m:f>
      </m:oMath>
    </w:p>
    <w:p w14:paraId="48C65070" w14:textId="50215C9D" w:rsidR="0048017C" w:rsidRPr="00DA0424" w:rsidRDefault="0048017C" w:rsidP="008860A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br/>
      </w:r>
      <m:oMath>
        <m:f>
          <m:fPr>
            <m:ctrlPr>
              <w:rPr>
                <w:rFonts w:ascii="Cambria Math" w:hAnsi="Cambria Math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[Z , θ]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[Z' , θ']</m:t>
            </m:r>
          </m:den>
        </m:f>
      </m:oMath>
      <w:r w:rsidRPr="008860A1">
        <w:rPr>
          <w:b/>
        </w:rPr>
        <w:t xml:space="preserve"> = </w:t>
      </w:r>
      <m:oMath>
        <m:r>
          <m:rPr>
            <m:sty m:val="b"/>
          </m:rPr>
          <w:rPr>
            <w:rFonts w:ascii="Cambria Math" w:hAnsi="Cambria Math"/>
          </w:rPr>
          <m:t xml:space="preserve">[ </m:t>
        </m:r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Z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Z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'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, θ-θ']</m:t>
        </m:r>
      </m:oMath>
    </w:p>
    <w:p w14:paraId="7B08C10F" w14:textId="34322741" w:rsidR="0048017C" w:rsidRDefault="0048017C" w:rsidP="008860A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dr w:val="single" w:sz="4" w:space="0" w:color="auto"/>
        </w:rPr>
      </w:pPr>
    </w:p>
    <w:p w14:paraId="0318A708" w14:textId="2D69E999" w:rsidR="008860A1" w:rsidRDefault="008860A1" w:rsidP="008860A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C800DE">
        <w:rPr>
          <w:b/>
        </w:rPr>
        <w:t xml:space="preserve">Le module d’un </w:t>
      </w:r>
      <w:r>
        <w:rPr>
          <w:b/>
        </w:rPr>
        <w:t>quotient</w:t>
      </w:r>
      <w:r w:rsidRPr="00C800DE">
        <w:rPr>
          <w:b/>
        </w:rPr>
        <w:t xml:space="preserve"> de nombres complexes est le </w:t>
      </w:r>
      <w:r>
        <w:rPr>
          <w:b/>
        </w:rPr>
        <w:t>quotient</w:t>
      </w:r>
      <w:r w:rsidRPr="00C800DE">
        <w:rPr>
          <w:b/>
        </w:rPr>
        <w:t xml:space="preserve"> des modules, l’argument d’un </w:t>
      </w:r>
      <w:r>
        <w:rPr>
          <w:b/>
        </w:rPr>
        <w:t>quotient</w:t>
      </w:r>
      <w:r w:rsidRPr="00C800DE">
        <w:rPr>
          <w:b/>
        </w:rPr>
        <w:t xml:space="preserve"> de nombres complexes est la s</w:t>
      </w:r>
      <w:r>
        <w:rPr>
          <w:b/>
        </w:rPr>
        <w:t>oustraction</w:t>
      </w:r>
      <w:r w:rsidRPr="00C800DE">
        <w:rPr>
          <w:b/>
        </w:rPr>
        <w:t xml:space="preserve"> des arguments (à 2k</w:t>
      </w:r>
      <m:oMath>
        <m:r>
          <m:rPr>
            <m:sty m:val="b"/>
          </m:rPr>
          <w:rPr>
            <w:rFonts w:ascii="Cambria Math" w:hAnsi="Cambria Math"/>
          </w:rPr>
          <m:t>π</m:t>
        </m:r>
      </m:oMath>
      <w:r w:rsidRPr="00C800DE">
        <w:rPr>
          <w:b/>
        </w:rPr>
        <w:t xml:space="preserve"> près)</w:t>
      </w:r>
    </w:p>
    <w:p w14:paraId="5333703E" w14:textId="77777777" w:rsidR="008860A1" w:rsidRDefault="008860A1" w:rsidP="008860A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61F03201" w14:textId="77777777" w:rsidR="008860A1" w:rsidRDefault="008860A1" w:rsidP="0048017C">
      <w:pPr>
        <w:rPr>
          <w:bdr w:val="single" w:sz="4" w:space="0" w:color="auto"/>
        </w:rPr>
      </w:pPr>
    </w:p>
    <w:p w14:paraId="428BA2A9" w14:textId="36AC4636" w:rsidR="0048017C" w:rsidRPr="008860A1" w:rsidRDefault="0048017C" w:rsidP="008860A1">
      <w:pPr>
        <w:rPr>
          <w:bdr w:val="single" w:sz="4" w:space="0" w:color="auto"/>
        </w:rPr>
      </w:pPr>
      <w:r>
        <w:rPr>
          <w:u w:val="single"/>
        </w:rPr>
        <w:t>Cas particulier</w:t>
      </w:r>
      <w:r>
        <w:t> : (Rappel :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a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a</m:t>
            </m:r>
          </m:sup>
        </m:sSup>
      </m:oMath>
      <w:r>
        <w:t xml:space="preserve"> )     </w:t>
      </w:r>
      <w:r w:rsidRPr="00EE6A4D">
        <w:rPr>
          <w:position w:val="-28"/>
        </w:rPr>
        <w:object w:dxaOrig="1939" w:dyaOrig="660" w14:anchorId="2113DA9C">
          <v:shape id="_x0000_i1145" type="#_x0000_t75" style="width:96pt;height:33.85pt" o:ole="" o:bordertopcolor="this" o:borderleftcolor="this" o:borderbottomcolor="this" o:borderrightcolor="this">
            <v:imagedata r:id="rId194" o:title=""/>
          </v:shape>
          <o:OLEObject Type="Embed" ProgID="Equation.3" ShapeID="_x0000_i1145" DrawAspect="Content" ObjectID="_1757427356" r:id="rId195"/>
        </w:object>
      </w:r>
      <w:r>
        <w:t xml:space="preserve">  avec </w:t>
      </w:r>
      <w:r w:rsidRPr="002C5FB4">
        <w:rPr>
          <w:position w:val="-10"/>
        </w:rPr>
        <w:object w:dxaOrig="220" w:dyaOrig="340" w14:anchorId="11B645DA">
          <v:shape id="_x0000_i1146" type="#_x0000_t75" style="width:12pt;height:17.55pt" o:ole="">
            <v:imagedata r:id="rId196" o:title=""/>
          </v:shape>
          <o:OLEObject Type="Embed" ProgID="Equation.3" ShapeID="_x0000_i1146" DrawAspect="Content" ObjectID="_1757427357" r:id="rId197"/>
        </w:object>
      </w:r>
      <m:oMath>
        <m:r>
          <w:rPr>
            <w:rFonts w:ascii="Cambria Math" w:hAnsi="Cambria Math"/>
          </w:rPr>
          <m:t>≠</m:t>
        </m:r>
      </m:oMath>
      <w:r>
        <w:t>0.</w:t>
      </w:r>
      <w:r w:rsidR="008860A1">
        <w:t xml:space="preserve"> O</w:t>
      </w:r>
      <w:r>
        <w:t xml:space="preserve">n en déduit que :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/>
              </w:rPr>
              <m:t>arg</m:t>
            </m:r>
          </m:fName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bar>
                  <m:barPr>
                    <m:ctrlPr>
                      <w:rPr>
                        <w:rFonts w:ascii="Cambria Math" w:hAnsi="Cambria Math"/>
                      </w:rPr>
                    </m:ctrlPr>
                  </m:bar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Z</m:t>
                        </m:r>
                      </m:den>
                    </m:f>
                  </m:e>
                </m:bar>
              </m:e>
            </m:d>
          </m:e>
        </m:func>
        <m: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</m:oMath>
      <w:r w:rsidRPr="008860A1">
        <w:t xml:space="preserve"> </w:t>
      </w:r>
      <w:proofErr w:type="gramStart"/>
      <w:r w:rsidRPr="008860A1">
        <w:t>arg(</w:t>
      </w:r>
      <w:proofErr w:type="gramEnd"/>
      <m:oMath>
        <m:bar>
          <m:barPr>
            <m:ctrlPr>
              <w:rPr>
                <w:rFonts w:ascii="Cambria Math" w:hAnsi="Cambria Math"/>
              </w:rPr>
            </m:ctrlPr>
          </m:barPr>
          <m:e>
            <m:r>
              <m:rPr>
                <m:sty m:val="p"/>
              </m:rPr>
              <w:rPr>
                <w:rFonts w:ascii="Cambria Math"/>
              </w:rPr>
              <m:t>Z</m:t>
            </m:r>
          </m:e>
        </m:bar>
      </m:oMath>
      <w:r w:rsidRPr="008860A1">
        <w:t>) + 2k</w:t>
      </w:r>
      <m:oMath>
        <m:r>
          <w:rPr>
            <w:rFonts w:ascii="Cambria Math" w:hAnsi="Cambria Math"/>
          </w:rPr>
          <m:t>π</m:t>
        </m:r>
      </m:oMath>
      <w:r w:rsidRPr="008860A1">
        <w:t xml:space="preserve">,  </w:t>
      </w:r>
      <m:oMath>
        <m:r>
          <m:rPr>
            <m:sty m:val="p"/>
          </m:rPr>
          <w:rPr>
            <w:rFonts w:ascii="Cambria Math" w:hAnsi="Cambria Math"/>
          </w:rPr>
          <m:t>k∈</m:t>
        </m:r>
        <m:r>
          <m:rPr>
            <m:scr m:val="double-struck"/>
            <m:sty m:val="p"/>
          </m:rPr>
          <w:rPr>
            <w:rFonts w:ascii="Cambria Math" w:hAnsi="Cambria Math"/>
          </w:rPr>
          <m:t>Z</m:t>
        </m:r>
      </m:oMath>
      <w:r w:rsidRPr="008860A1">
        <w:t xml:space="preserve">  , et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position w:val="-10"/>
                  </w:rPr>
                  <w:object w:dxaOrig="220" w:dyaOrig="340" w14:anchorId="58603B51">
                    <v:shape id="_x0000_i1149" type="#_x0000_t75" style="width:12pt;height:17.55pt" o:ole="">
                      <v:imagedata r:id="rId81" o:title=""/>
                    </v:shape>
                    <o:OLEObject Type="Embed" ProgID="Equation.3" ShapeID="_x0000_i1149" DrawAspect="Content" ObjectID="_1757427358" r:id="rId198"/>
                  </w:objec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0"/>
                  </w:rPr>
                  <w:object w:dxaOrig="220" w:dyaOrig="340" w14:anchorId="5F3E4E4F">
                    <v:shape id="_x0000_i1152" type="#_x0000_t75" style="width:12pt;height:17.55pt" o:ole="">
                      <v:imagedata r:id="rId81" o:title=""/>
                    </v:shape>
                    <o:OLEObject Type="Embed" ProgID="Equation.3" ShapeID="_x0000_i1152" DrawAspect="Content" ObjectID="_1757427359" r:id="rId199"/>
                  </w:object>
                </m:r>
              </m:e>
            </m:d>
          </m:den>
        </m:f>
      </m:oMath>
      <w:r w:rsidR="008860A1" w:rsidRPr="008860A1">
        <w:t xml:space="preserve">           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[Z , θ]</m:t>
            </m:r>
          </m:den>
        </m:f>
      </m:oMath>
      <w:r w:rsidR="008860A1" w:rsidRPr="008860A1">
        <w:t xml:space="preserve"> = </w:t>
      </w:r>
      <m:oMath>
        <m:r>
          <m:rPr>
            <m:sty m:val="p"/>
          </m:rPr>
          <w:rPr>
            <w:rFonts w:ascii="Cambria Math" w:hAnsi="Cambria Math"/>
          </w:rPr>
          <m:t xml:space="preserve">[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Z</m:t>
            </m:r>
          </m:den>
        </m:f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, -θ]</m:t>
        </m:r>
      </m:oMath>
      <w:r w:rsidR="008860A1" w:rsidRPr="008860A1">
        <w:rPr>
          <w:bdr w:val="single" w:sz="4" w:space="0" w:color="auto"/>
        </w:rPr>
        <w:t xml:space="preserve">                          </w:t>
      </w:r>
      <w:r w:rsidRPr="008860A1">
        <w:t xml:space="preserve"> </w:t>
      </w:r>
    </w:p>
    <w:p w14:paraId="01EBF794" w14:textId="35DC9F9E" w:rsidR="0048017C" w:rsidRPr="00B74401" w:rsidRDefault="008860A1" w:rsidP="0048017C">
      <w:r w:rsidRPr="008860A1">
        <w:t>Le module de l’inverse d’un nombre complexe est l’inverse de son module, l’argument de l’inverse d’un nombre complexe est l’opposé de son argument (à 2k</w:t>
      </w:r>
      <m:oMath>
        <m:r>
          <m:rPr>
            <m:sty m:val="p"/>
          </m:rPr>
          <w:rPr>
            <w:rFonts w:ascii="Cambria Math" w:hAnsi="Cambria Math"/>
          </w:rPr>
          <m:t>π</m:t>
        </m:r>
      </m:oMath>
      <w:r w:rsidRPr="008860A1">
        <w:t xml:space="preserve"> près)</w:t>
      </w:r>
    </w:p>
    <w:p w14:paraId="5485957F" w14:textId="5B8C11D1" w:rsidR="0048017C" w:rsidRDefault="00B74401" w:rsidP="0048017C">
      <w:pPr>
        <w:rPr>
          <w:u w:val="single"/>
        </w:rPr>
      </w:pPr>
      <w:r>
        <w:rPr>
          <w:b/>
        </w:rPr>
        <w:lastRenderedPageBreak/>
        <w:t>4</w:t>
      </w:r>
      <w:r w:rsidR="0048017C">
        <w:rPr>
          <w:b/>
        </w:rPr>
        <w:t xml:space="preserve">) </w:t>
      </w:r>
      <w:r w:rsidR="0048017C">
        <w:rPr>
          <w:u w:val="single"/>
        </w:rPr>
        <w:t>Puissances n</w:t>
      </w:r>
      <w:r w:rsidR="0048017C">
        <w:rPr>
          <w:u w:val="single"/>
          <w:vertAlign w:val="superscript"/>
        </w:rPr>
        <w:t>ième</w:t>
      </w:r>
      <w:r w:rsidR="0048017C">
        <w:rPr>
          <w:u w:val="single"/>
        </w:rPr>
        <w:t xml:space="preserve"> d’un nombre </w:t>
      </w:r>
      <w:proofErr w:type="gramStart"/>
      <w:r w:rsidR="0048017C">
        <w:rPr>
          <w:u w:val="single"/>
        </w:rPr>
        <w:t>complexe</w:t>
      </w:r>
      <w:r w:rsidR="0048017C">
        <w:t xml:space="preserve">  (</w:t>
      </w:r>
      <w:proofErr w:type="gramEnd"/>
      <w:r w:rsidR="0048017C">
        <w:t xml:space="preserve">n est un entier naturel) </w:t>
      </w:r>
    </w:p>
    <w:p w14:paraId="23C513D7" w14:textId="7B80B9F9" w:rsidR="0048017C" w:rsidRPr="00EC69FB" w:rsidRDefault="0048017C" w:rsidP="0048017C">
      <w:r>
        <w:t xml:space="preserve">Rappel : </w:t>
      </w:r>
      <w:r w:rsidRPr="00EC69FB">
        <w:rPr>
          <w:position w:val="-10"/>
        </w:rPr>
        <w:object w:dxaOrig="740" w:dyaOrig="420" w14:anchorId="50D9C28F">
          <v:shape id="_x0000_i1153" type="#_x0000_t75" style="width:36.85pt;height:21.85pt" o:ole="">
            <v:imagedata r:id="rId200" o:title=""/>
          </v:shape>
          <o:OLEObject Type="Embed" ProgID="Equation.3" ShapeID="_x0000_i1153" DrawAspect="Content" ObjectID="_1757427360" r:id="rId201"/>
        </w:objec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p.n</m:t>
            </m:r>
          </m:sup>
        </m:sSup>
      </m:oMath>
      <w:r>
        <w:t>et (</w:t>
      </w:r>
      <w:proofErr w:type="gramStart"/>
      <w:r>
        <w:t>a.b)</w:t>
      </w:r>
      <w:r>
        <w:rPr>
          <w:vertAlign w:val="superscript"/>
        </w:rPr>
        <w:t>n</w:t>
      </w:r>
      <w:proofErr w:type="gramEnd"/>
      <w:r>
        <w:t xml:space="preserve"> =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</m:sSup>
      </m:oMath>
      <w:r>
        <w:t>)</w:t>
      </w:r>
    </w:p>
    <w:p w14:paraId="5A96DC65" w14:textId="77777777" w:rsidR="0048017C" w:rsidRDefault="0048017C" w:rsidP="0048017C">
      <w:pPr>
        <w:rPr>
          <w:u w:val="single"/>
        </w:rPr>
      </w:pPr>
    </w:p>
    <w:p w14:paraId="5E6B2796" w14:textId="77777777" w:rsidR="006135D8" w:rsidRDefault="0048017C" w:rsidP="006135D8">
      <w:pPr>
        <w:jc w:val="center"/>
      </w:pPr>
      <w:r w:rsidRPr="00392F3D">
        <w:rPr>
          <w:position w:val="-10"/>
        </w:rPr>
        <w:object w:dxaOrig="2299" w:dyaOrig="420" w14:anchorId="4D09C157">
          <v:shape id="_x0000_i1154" type="#_x0000_t75" style="width:116.15pt;height:21.85pt" o:ole="" o:bordertopcolor="this" o:borderleftcolor="this" o:borderbottomcolor="this" o:borderrightcolor="this">
            <v:imagedata r:id="rId202" o:title=""/>
          </v:shape>
          <o:OLEObject Type="Embed" ProgID="Equation.3" ShapeID="_x0000_i1154" DrawAspect="Content" ObjectID="_1757427361" r:id="rId203"/>
        </w:object>
      </w:r>
      <w:r w:rsidR="006135D8">
        <w:t xml:space="preserve">   </w:t>
      </w:r>
      <w:proofErr w:type="gramStart"/>
      <w:r w:rsidR="006135D8">
        <w:t>o</w:t>
      </w:r>
      <w:r>
        <w:t>n</w:t>
      </w:r>
      <w:proofErr w:type="gramEnd"/>
      <w:r>
        <w:t xml:space="preserve"> en déduit que :</w:t>
      </w:r>
    </w:p>
    <w:p w14:paraId="03E35F7E" w14:textId="77777777" w:rsidR="006135D8" w:rsidRDefault="006135D8" w:rsidP="006135D8"/>
    <w:p w14:paraId="14C6FDF2" w14:textId="77777777" w:rsidR="006135D8" w:rsidRDefault="0048017C" w:rsidP="006135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 </w:t>
      </w:r>
    </w:p>
    <w:p w14:paraId="43EB148A" w14:textId="6B3CC10D" w:rsidR="0048017C" w:rsidRPr="006135D8" w:rsidRDefault="0048017C" w:rsidP="006135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135D8">
        <w:rPr>
          <w:b/>
          <w:position w:val="-10"/>
        </w:rPr>
        <w:object w:dxaOrig="1040" w:dyaOrig="380" w14:anchorId="0A4AF4D6">
          <v:shape id="_x0000_i1155" type="#_x0000_t75" style="width:51pt;height:19.3pt" o:ole="">
            <v:imagedata r:id="rId204" o:title=""/>
          </v:shape>
          <o:OLEObject Type="Embed" ProgID="Equation.3" ShapeID="_x0000_i1155" DrawAspect="Content" ObjectID="_1757427362" r:id="rId205"/>
        </w:object>
      </w:r>
      <w:proofErr w:type="gramStart"/>
      <w:r w:rsidRPr="006135D8">
        <w:rPr>
          <w:b/>
        </w:rPr>
        <w:t>n</w:t>
      </w:r>
      <w:proofErr w:type="gramEnd"/>
      <w:r w:rsidRPr="006135D8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×</m:t>
        </m:r>
      </m:oMath>
      <w:r w:rsidRPr="006135D8">
        <w:rPr>
          <w:b/>
        </w:rPr>
        <w:t>arg(</w:t>
      </w:r>
      <w:r w:rsidRPr="006135D8">
        <w:rPr>
          <w:b/>
          <w:position w:val="-10"/>
        </w:rPr>
        <w:object w:dxaOrig="220" w:dyaOrig="340" w14:anchorId="789F5B21">
          <v:shape id="_x0000_i1156" type="#_x0000_t75" style="width:12pt;height:17.55pt" o:ole="">
            <v:imagedata r:id="rId196" o:title=""/>
          </v:shape>
          <o:OLEObject Type="Embed" ProgID="Equation.3" ShapeID="_x0000_i1156" DrawAspect="Content" ObjectID="_1757427363" r:id="rId206"/>
        </w:object>
      </w:r>
      <w:r w:rsidRPr="006135D8">
        <w:rPr>
          <w:b/>
        </w:rPr>
        <w:t>)+ 2k</w:t>
      </w:r>
      <m:oMath>
        <m:r>
          <m:rPr>
            <m:sty m:val="bi"/>
          </m:rPr>
          <w:rPr>
            <w:rFonts w:ascii="Cambria Math" w:hAnsi="Cambria Math"/>
          </w:rPr>
          <m:t>π</m:t>
        </m:r>
      </m:oMath>
      <w:r w:rsidRPr="006135D8">
        <w:rPr>
          <w:b/>
        </w:rPr>
        <w:t xml:space="preserve"> ,  </w:t>
      </w:r>
      <m:oMath>
        <m:r>
          <m:rPr>
            <m:sty m:val="b"/>
          </m:rPr>
          <w:rPr>
            <w:rFonts w:ascii="Cambria Math" w:hAnsi="Cambria Math"/>
          </w:rPr>
          <m:t>k</m:t>
        </m:r>
        <m:r>
          <m:rPr>
            <m:scr m:val="double-struck"/>
            <m:sty m:val="b"/>
          </m:rPr>
          <w:rPr>
            <w:rFonts w:ascii="Cambria Math" w:hAnsi="Cambria Math"/>
          </w:rPr>
          <m:t>∈Z</m:t>
        </m:r>
      </m:oMath>
      <w:r w:rsidRPr="006135D8">
        <w:rPr>
          <w:b/>
        </w:rPr>
        <w:t xml:space="preserve">  , et </w:t>
      </w:r>
      <w:r w:rsidRPr="006135D8">
        <w:rPr>
          <w:b/>
          <w:position w:val="-18"/>
        </w:rPr>
        <w:object w:dxaOrig="999" w:dyaOrig="480" w14:anchorId="1477F355">
          <v:shape id="_x0000_i1157" type="#_x0000_t75" style="width:50.15pt;height:23.55pt" o:ole="">
            <v:imagedata r:id="rId207" o:title=""/>
          </v:shape>
          <o:OLEObject Type="Embed" ProgID="Equation.3" ShapeID="_x0000_i1157" DrawAspect="Content" ObjectID="_1757427364" r:id="rId208"/>
        </w:object>
      </w:r>
    </w:p>
    <w:p w14:paraId="2C7FCB13" w14:textId="77777777" w:rsidR="0048017C" w:rsidRDefault="0048017C" w:rsidP="006135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dr w:val="single" w:sz="4" w:space="0" w:color="auto"/>
        </w:rPr>
      </w:pPr>
    </w:p>
    <w:p w14:paraId="0B042F58" w14:textId="77777777" w:rsidR="006135D8" w:rsidRDefault="0048017C" w:rsidP="006135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[Z , θ]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</m:oMath>
      <w:r w:rsidRPr="006135D8">
        <w:rPr>
          <w:b/>
        </w:rPr>
        <w:t xml:space="preserve">= </w:t>
      </w:r>
      <m:oMath>
        <m:r>
          <m:rPr>
            <m:sty m:val="b"/>
          </m:rPr>
          <w:rPr>
            <w:rFonts w:ascii="Cambria Math" w:hAnsi="Cambria Math"/>
          </w:rPr>
          <m:t xml:space="preserve">[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</w:rPr>
          <m:t>, n.θ]</m:t>
        </m:r>
      </m:oMath>
    </w:p>
    <w:p w14:paraId="1A8395F5" w14:textId="77777777" w:rsidR="006135D8" w:rsidRDefault="006135D8" w:rsidP="006135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dr w:val="single" w:sz="4" w:space="0" w:color="auto"/>
        </w:rPr>
      </w:pPr>
    </w:p>
    <w:p w14:paraId="411FCDF1" w14:textId="23F9197C" w:rsidR="006135D8" w:rsidRDefault="006135D8" w:rsidP="006135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C800DE">
        <w:rPr>
          <w:b/>
        </w:rPr>
        <w:t>Le module d</w:t>
      </w:r>
      <w:r>
        <w:rPr>
          <w:b/>
        </w:rPr>
        <w:t xml:space="preserve">e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bar>
              <m:barPr>
                <m:ctrlPr>
                  <w:rPr>
                    <w:rFonts w:ascii="Cambria Math" w:hAnsi="Cambria Math"/>
                    <w:b/>
                  </w:rPr>
                </m:ctrlPr>
              </m:barPr>
              <m:e>
                <m:r>
                  <m:rPr>
                    <m:sty m:val="b"/>
                  </m:rPr>
                  <w:rPr>
                    <w:rFonts w:ascii="Cambria Math"/>
                  </w:rPr>
                  <m:t>Z</m:t>
                </m:r>
              </m:e>
            </m:bar>
          </m:e>
          <m:sup>
            <m:r>
              <m:rPr>
                <m:sty m:val="b"/>
              </m:rPr>
              <w:rPr>
                <w:rFonts w:ascii="Cambria Math"/>
              </w:rPr>
              <m:t>n</m:t>
            </m:r>
          </m:sup>
        </m:sSup>
      </m:oMath>
      <w:r w:rsidRPr="00C800DE">
        <w:rPr>
          <w:b/>
        </w:rPr>
        <w:t xml:space="preserve"> est le</w:t>
      </w:r>
      <w:r>
        <w:rPr>
          <w:b/>
        </w:rPr>
        <w:t xml:space="preserve"> </w:t>
      </w:r>
      <w:r w:rsidRPr="00C800DE">
        <w:rPr>
          <w:b/>
        </w:rPr>
        <w:t>module</w:t>
      </w:r>
      <w:r>
        <w:rPr>
          <w:b/>
        </w:rPr>
        <w:t xml:space="preserve"> de </w:t>
      </w:r>
      <m:oMath>
        <m:bar>
          <m:barPr>
            <m:ctrlPr>
              <w:rPr>
                <w:rFonts w:ascii="Cambria Math" w:hAnsi="Cambria Math"/>
                <w:b/>
              </w:rPr>
            </m:ctrlPr>
          </m:barPr>
          <m:e>
            <m:r>
              <m:rPr>
                <m:sty m:val="b"/>
              </m:rPr>
              <w:rPr>
                <w:rFonts w:ascii="Cambria Math"/>
              </w:rPr>
              <m:t>Z</m:t>
            </m:r>
          </m:e>
        </m:bar>
      </m:oMath>
      <w:r>
        <w:rPr>
          <w:b/>
        </w:rPr>
        <w:t xml:space="preserve"> à la puissance n,</w:t>
      </w:r>
      <w:r w:rsidRPr="00C800DE">
        <w:rPr>
          <w:b/>
        </w:rPr>
        <w:t xml:space="preserve"> l’argument</w:t>
      </w:r>
      <w:r>
        <w:rPr>
          <w:b/>
        </w:rPr>
        <w:t xml:space="preserve"> de</w:t>
      </w:r>
      <w:r w:rsidRPr="00C800DE"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bar>
              <m:barPr>
                <m:ctrlPr>
                  <w:rPr>
                    <w:rFonts w:ascii="Cambria Math" w:hAnsi="Cambria Math"/>
                    <w:b/>
                  </w:rPr>
                </m:ctrlPr>
              </m:barPr>
              <m:e>
                <m:r>
                  <m:rPr>
                    <m:sty m:val="b"/>
                  </m:rPr>
                  <w:rPr>
                    <w:rFonts w:ascii="Cambria Math"/>
                  </w:rPr>
                  <m:t>Z</m:t>
                </m:r>
              </m:e>
            </m:bar>
          </m:e>
          <m:sup>
            <m:r>
              <m:rPr>
                <m:sty m:val="b"/>
              </m:rPr>
              <w:rPr>
                <w:rFonts w:ascii="Cambria Math"/>
              </w:rPr>
              <m:t>n</m:t>
            </m:r>
          </m:sup>
        </m:sSup>
      </m:oMath>
      <w:r w:rsidRPr="00C800DE">
        <w:rPr>
          <w:b/>
        </w:rPr>
        <w:t xml:space="preserve">  </w:t>
      </w:r>
      <w:r>
        <w:rPr>
          <w:b/>
        </w:rPr>
        <w:t xml:space="preserve">est n fois l’argument de </w:t>
      </w:r>
      <m:oMath>
        <m:bar>
          <m:barPr>
            <m:ctrlPr>
              <w:rPr>
                <w:rFonts w:ascii="Cambria Math" w:hAnsi="Cambria Math"/>
                <w:b/>
              </w:rPr>
            </m:ctrlPr>
          </m:barPr>
          <m:e>
            <m:r>
              <m:rPr>
                <m:sty m:val="b"/>
              </m:rPr>
              <w:rPr>
                <w:rFonts w:ascii="Cambria Math"/>
              </w:rPr>
              <m:t>Z</m:t>
            </m:r>
          </m:e>
        </m:bar>
      </m:oMath>
      <w:r>
        <w:rPr>
          <w:b/>
        </w:rPr>
        <w:t xml:space="preserve"> </w:t>
      </w:r>
      <w:r w:rsidRPr="00C800DE">
        <w:rPr>
          <w:b/>
        </w:rPr>
        <w:t>(à 2k</w:t>
      </w:r>
      <m:oMath>
        <m:r>
          <m:rPr>
            <m:sty m:val="b"/>
          </m:rPr>
          <w:rPr>
            <w:rFonts w:ascii="Cambria Math" w:hAnsi="Cambria Math"/>
          </w:rPr>
          <m:t>π</m:t>
        </m:r>
      </m:oMath>
      <w:r w:rsidRPr="00C800DE">
        <w:rPr>
          <w:b/>
        </w:rPr>
        <w:t xml:space="preserve"> près)</w:t>
      </w:r>
    </w:p>
    <w:p w14:paraId="26537859" w14:textId="77777777" w:rsidR="006135D8" w:rsidRDefault="006135D8" w:rsidP="006135D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14:paraId="3D9E62AE" w14:textId="3A98FF36" w:rsidR="0048017C" w:rsidRDefault="0048017C" w:rsidP="0048017C">
      <w:pPr>
        <w:rPr>
          <w:b/>
          <w:bdr w:val="single" w:sz="4" w:space="0" w:color="auto"/>
        </w:rPr>
      </w:pPr>
      <w:r>
        <w:rPr>
          <w:b/>
          <w:bdr w:val="single" w:sz="4" w:space="0" w:color="auto"/>
        </w:rPr>
        <w:br/>
      </w:r>
    </w:p>
    <w:p w14:paraId="71E9668D" w14:textId="030B3382" w:rsidR="0048017C" w:rsidRDefault="009C023E" w:rsidP="009C023E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</w:rPr>
        <w:t xml:space="preserve">III. </w:t>
      </w:r>
      <w:r>
        <w:rPr>
          <w:b/>
          <w:sz w:val="28"/>
          <w:szCs w:val="28"/>
          <w:u w:val="single"/>
        </w:rPr>
        <w:t>Application au GEII</w:t>
      </w:r>
    </w:p>
    <w:p w14:paraId="6A0FCEC9" w14:textId="77777777" w:rsidR="009C023E" w:rsidRDefault="009C023E" w:rsidP="009C023E">
      <w:pPr>
        <w:rPr>
          <w:bdr w:val="single" w:sz="4" w:space="0" w:color="auto"/>
        </w:rPr>
      </w:pPr>
    </w:p>
    <w:p w14:paraId="4E24CD3E" w14:textId="2D8E6504" w:rsidR="0048017C" w:rsidRDefault="009C023E" w:rsidP="009C023E">
      <w:pPr>
        <w:pStyle w:val="Paragraphedeliste"/>
        <w:ind w:left="0"/>
        <w:jc w:val="both"/>
        <w:rPr>
          <w:b/>
          <w:sz w:val="28"/>
          <w:szCs w:val="28"/>
          <w:u w:val="single"/>
        </w:rPr>
      </w:pPr>
      <w:r w:rsidRPr="009C023E">
        <w:rPr>
          <w:b/>
          <w:noProof/>
          <w:sz w:val="28"/>
          <w:szCs w:val="28"/>
        </w:rPr>
        <w:drawing>
          <wp:inline distT="0" distB="0" distL="0" distR="0" wp14:anchorId="31EFA41D" wp14:editId="6C1AA561">
            <wp:extent cx="5616685" cy="1797050"/>
            <wp:effectExtent l="0" t="0" r="317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 rotWithShape="1"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333"/>
                    <a:stretch/>
                  </pic:blipFill>
                  <pic:spPr bwMode="auto">
                    <a:xfrm>
                      <a:off x="0" y="0"/>
                      <a:ext cx="5630932" cy="1801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C60E1D" w14:textId="77777777" w:rsidR="009C023E" w:rsidRDefault="009C023E" w:rsidP="009C023E">
      <w:pPr>
        <w:pStyle w:val="Paragraphedeliste"/>
        <w:ind w:left="0"/>
        <w:jc w:val="both"/>
        <w:rPr>
          <w:b/>
          <w:sz w:val="28"/>
          <w:szCs w:val="28"/>
          <w:u w:val="single"/>
        </w:rPr>
      </w:pPr>
    </w:p>
    <w:p w14:paraId="1B2E5BF0" w14:textId="77777777" w:rsidR="009C023E" w:rsidRDefault="009C023E" w:rsidP="009C023E">
      <w:r>
        <w:t>…………………………………………………………………………………………………...</w:t>
      </w:r>
    </w:p>
    <w:p w14:paraId="5C89CDD1" w14:textId="77777777" w:rsidR="009C023E" w:rsidRDefault="009C023E" w:rsidP="009C023E"/>
    <w:p w14:paraId="2DA9BDA4" w14:textId="77777777" w:rsidR="009C023E" w:rsidRDefault="009C023E" w:rsidP="009C023E">
      <w:r>
        <w:t>…………………………………………………………………………………………………...</w:t>
      </w:r>
    </w:p>
    <w:p w14:paraId="63DD19F0" w14:textId="77777777" w:rsidR="009C023E" w:rsidRDefault="009C023E" w:rsidP="009C023E"/>
    <w:p w14:paraId="3438F277" w14:textId="77777777" w:rsidR="009C023E" w:rsidRDefault="009C023E" w:rsidP="009C023E">
      <w:r>
        <w:t>…………………………………………………………………………………………………...</w:t>
      </w:r>
    </w:p>
    <w:p w14:paraId="07BA96C0" w14:textId="77777777" w:rsidR="009C023E" w:rsidRDefault="009C023E" w:rsidP="009C023E"/>
    <w:p w14:paraId="1C35FD39" w14:textId="77777777" w:rsidR="009C023E" w:rsidRDefault="009C023E" w:rsidP="009C023E">
      <w:r>
        <w:t>…………………………………………………………………………………………………...</w:t>
      </w:r>
    </w:p>
    <w:p w14:paraId="5E403365" w14:textId="77777777" w:rsidR="009C023E" w:rsidRDefault="009C023E" w:rsidP="009C023E"/>
    <w:p w14:paraId="600092AA" w14:textId="77777777" w:rsidR="009C023E" w:rsidRDefault="009C023E" w:rsidP="009C023E">
      <w:r>
        <w:t>…………………………………………………………………………………………………...</w:t>
      </w:r>
    </w:p>
    <w:p w14:paraId="11076FF5" w14:textId="77777777" w:rsidR="009C023E" w:rsidRDefault="009C023E" w:rsidP="009C023E"/>
    <w:p w14:paraId="1865F9D7" w14:textId="77777777" w:rsidR="009C023E" w:rsidRDefault="009C023E" w:rsidP="009C023E">
      <w:pPr>
        <w:pStyle w:val="Paragraphedeliste"/>
        <w:ind w:left="0"/>
        <w:jc w:val="both"/>
        <w:rPr>
          <w:b/>
          <w:sz w:val="28"/>
          <w:szCs w:val="28"/>
          <w:u w:val="single"/>
        </w:rPr>
      </w:pPr>
    </w:p>
    <w:p w14:paraId="48A880F0" w14:textId="0345D09C" w:rsidR="009C023E" w:rsidRDefault="009C023E" w:rsidP="009C023E">
      <w:pPr>
        <w:pStyle w:val="Paragraphedeliste"/>
        <w:ind w:left="0"/>
        <w:jc w:val="both"/>
        <w:rPr>
          <w:b/>
          <w:sz w:val="28"/>
          <w:szCs w:val="28"/>
          <w:u w:val="single"/>
        </w:rPr>
      </w:pPr>
      <w:r w:rsidRPr="009C023E">
        <w:rPr>
          <w:b/>
          <w:noProof/>
          <w:sz w:val="28"/>
          <w:szCs w:val="28"/>
        </w:rPr>
        <w:drawing>
          <wp:inline distT="0" distB="0" distL="0" distR="0" wp14:anchorId="2CE7335D" wp14:editId="62709373">
            <wp:extent cx="5616575" cy="1428750"/>
            <wp:effectExtent l="0" t="0" r="317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 rotWithShape="1"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846" b="20821"/>
                    <a:stretch/>
                  </pic:blipFill>
                  <pic:spPr bwMode="auto">
                    <a:xfrm>
                      <a:off x="0" y="0"/>
                      <a:ext cx="5630932" cy="1432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CAE8DE" w14:textId="77777777" w:rsidR="00F51A3B" w:rsidRDefault="00F51A3B" w:rsidP="00F51A3B">
      <w:r>
        <w:lastRenderedPageBreak/>
        <w:t>…………………………………………………………………………………………………...</w:t>
      </w:r>
    </w:p>
    <w:p w14:paraId="4654515C" w14:textId="77777777" w:rsidR="00F51A3B" w:rsidRDefault="00F51A3B" w:rsidP="00F51A3B"/>
    <w:p w14:paraId="2BC1FF8E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4C75A8DA" w14:textId="77777777" w:rsidR="00F51A3B" w:rsidRDefault="00F51A3B" w:rsidP="00F51A3B"/>
    <w:p w14:paraId="58DB8ADC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796B07B0" w14:textId="77777777" w:rsidR="00F51A3B" w:rsidRDefault="00F51A3B" w:rsidP="00F51A3B"/>
    <w:p w14:paraId="7116996C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0B08BA53" w14:textId="77777777" w:rsidR="00F51A3B" w:rsidRDefault="00F51A3B" w:rsidP="00F51A3B"/>
    <w:p w14:paraId="68E0BFD1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112BA193" w14:textId="77777777" w:rsidR="00F51A3B" w:rsidRDefault="00F51A3B" w:rsidP="00F51A3B"/>
    <w:p w14:paraId="51E2466A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70B42B51" w14:textId="77777777" w:rsidR="00F51A3B" w:rsidRDefault="00F51A3B" w:rsidP="00F51A3B"/>
    <w:p w14:paraId="4AEEC853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4587E268" w14:textId="77777777" w:rsidR="00F51A3B" w:rsidRDefault="00F51A3B" w:rsidP="00F51A3B"/>
    <w:p w14:paraId="090589D9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2860AC9E" w14:textId="4DB88E0D" w:rsidR="00F51A3B" w:rsidRDefault="00F51A3B" w:rsidP="009C023E">
      <w:pPr>
        <w:pStyle w:val="Paragraphedeliste"/>
        <w:ind w:left="0"/>
        <w:jc w:val="both"/>
        <w:rPr>
          <w:b/>
          <w:sz w:val="28"/>
          <w:szCs w:val="28"/>
          <w:u w:val="single"/>
        </w:rPr>
      </w:pPr>
    </w:p>
    <w:p w14:paraId="3C2E59A5" w14:textId="77777777" w:rsidR="00F51A3B" w:rsidRDefault="00F51A3B" w:rsidP="009C023E">
      <w:pPr>
        <w:pStyle w:val="Paragraphedeliste"/>
        <w:ind w:left="0"/>
        <w:jc w:val="both"/>
        <w:rPr>
          <w:b/>
          <w:sz w:val="28"/>
          <w:szCs w:val="28"/>
          <w:u w:val="single"/>
        </w:rPr>
      </w:pPr>
    </w:p>
    <w:p w14:paraId="6A3342FC" w14:textId="49CFD1E7" w:rsidR="009C023E" w:rsidRDefault="009C023E" w:rsidP="009C023E">
      <w:pPr>
        <w:pStyle w:val="Paragraphedeliste"/>
        <w:ind w:left="0"/>
        <w:jc w:val="both"/>
        <w:rPr>
          <w:b/>
          <w:sz w:val="28"/>
          <w:szCs w:val="28"/>
          <w:u w:val="single"/>
        </w:rPr>
      </w:pPr>
      <w:r w:rsidRPr="009C023E">
        <w:rPr>
          <w:b/>
          <w:noProof/>
          <w:sz w:val="28"/>
          <w:szCs w:val="28"/>
        </w:rPr>
        <w:drawing>
          <wp:inline distT="0" distB="0" distL="0" distR="0" wp14:anchorId="17CD37EA" wp14:editId="344C6049">
            <wp:extent cx="5616685" cy="710565"/>
            <wp:effectExtent l="0" t="0" r="3175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 rotWithShape="1"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920"/>
                    <a:stretch/>
                  </pic:blipFill>
                  <pic:spPr bwMode="auto">
                    <a:xfrm>
                      <a:off x="0" y="0"/>
                      <a:ext cx="5630932" cy="712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B47803" w14:textId="5A6CF6E9" w:rsidR="00F51A3B" w:rsidRDefault="00F51A3B" w:rsidP="009C023E">
      <w:pPr>
        <w:pStyle w:val="Paragraphedeliste"/>
        <w:ind w:left="0"/>
        <w:jc w:val="both"/>
        <w:rPr>
          <w:b/>
          <w:sz w:val="28"/>
          <w:szCs w:val="28"/>
          <w:u w:val="single"/>
        </w:rPr>
      </w:pPr>
    </w:p>
    <w:p w14:paraId="0FED4781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1CDCD4EA" w14:textId="77777777" w:rsidR="00F51A3B" w:rsidRDefault="00F51A3B" w:rsidP="00F51A3B"/>
    <w:p w14:paraId="5EE0DF8F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73ED66E2" w14:textId="77777777" w:rsidR="00F51A3B" w:rsidRDefault="00F51A3B" w:rsidP="00F51A3B"/>
    <w:p w14:paraId="7590E88E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5336848C" w14:textId="77777777" w:rsidR="00F51A3B" w:rsidRDefault="00F51A3B" w:rsidP="00F51A3B"/>
    <w:p w14:paraId="6D87DD87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104A68C0" w14:textId="77777777" w:rsidR="00F51A3B" w:rsidRDefault="00F51A3B" w:rsidP="00F51A3B"/>
    <w:p w14:paraId="11A14606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73081776" w14:textId="77777777" w:rsidR="00F51A3B" w:rsidRDefault="00F51A3B" w:rsidP="00F51A3B"/>
    <w:p w14:paraId="18790E6B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772ADEC8" w14:textId="77777777" w:rsidR="00F51A3B" w:rsidRDefault="00F51A3B" w:rsidP="00F51A3B"/>
    <w:p w14:paraId="42B19C89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32CF139B" w14:textId="77777777" w:rsidR="00F51A3B" w:rsidRDefault="00F51A3B" w:rsidP="00F51A3B"/>
    <w:p w14:paraId="4D2FE0FF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21493119" w14:textId="40D77F9D" w:rsidR="00F51A3B" w:rsidRDefault="00F51A3B" w:rsidP="009C023E">
      <w:pPr>
        <w:pStyle w:val="Paragraphedeliste"/>
        <w:ind w:left="0"/>
        <w:jc w:val="both"/>
        <w:rPr>
          <w:b/>
          <w:sz w:val="28"/>
          <w:szCs w:val="28"/>
          <w:u w:val="single"/>
        </w:rPr>
      </w:pPr>
    </w:p>
    <w:p w14:paraId="1D9B7C94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710706F0" w14:textId="77777777" w:rsidR="00F51A3B" w:rsidRDefault="00F51A3B" w:rsidP="00F51A3B"/>
    <w:p w14:paraId="35A228D6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29057921" w14:textId="77777777" w:rsidR="00F51A3B" w:rsidRDefault="00F51A3B" w:rsidP="00F51A3B"/>
    <w:p w14:paraId="5204A33B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16F6E9C6" w14:textId="77777777" w:rsidR="00F51A3B" w:rsidRDefault="00F51A3B" w:rsidP="00F51A3B"/>
    <w:p w14:paraId="19731485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6EE6DFA5" w14:textId="77777777" w:rsidR="00F51A3B" w:rsidRDefault="00F51A3B" w:rsidP="00F51A3B"/>
    <w:p w14:paraId="2A1EB906" w14:textId="77777777" w:rsidR="00F51A3B" w:rsidRDefault="00F51A3B" w:rsidP="00F51A3B">
      <w:r>
        <w:t>…………………………………………………………………………………………………...</w:t>
      </w:r>
    </w:p>
    <w:p w14:paraId="77ACED39" w14:textId="77777777" w:rsidR="00F51A3B" w:rsidRDefault="00F51A3B" w:rsidP="00F51A3B"/>
    <w:p w14:paraId="4AEA3FD7" w14:textId="5DC83A4C" w:rsidR="006135D8" w:rsidRDefault="00F51A3B" w:rsidP="00F51A3B">
      <w:r>
        <w:t>…………………………………………………………………………………………………..</w:t>
      </w:r>
    </w:p>
    <w:p w14:paraId="65716507" w14:textId="4A3D9B34" w:rsidR="0029592B" w:rsidRDefault="0029592B" w:rsidP="00F51A3B"/>
    <w:p w14:paraId="6D18DB3E" w14:textId="77777777" w:rsidR="0029592B" w:rsidRDefault="0029592B" w:rsidP="0029592B">
      <w:pPr>
        <w:jc w:val="center"/>
        <w:rPr>
          <w:b/>
          <w:u w:val="single"/>
        </w:rPr>
      </w:pPr>
      <w:r>
        <w:rPr>
          <w:b/>
          <w:u w:val="single"/>
        </w:rPr>
        <w:lastRenderedPageBreak/>
        <w:t>Notes</w:t>
      </w:r>
    </w:p>
    <w:p w14:paraId="6D9FBADA" w14:textId="77777777" w:rsidR="0029592B" w:rsidRDefault="0029592B" w:rsidP="0029592B">
      <w:r>
        <w:br/>
        <w:t>…………………………………………………………………………………………………...</w:t>
      </w:r>
    </w:p>
    <w:p w14:paraId="23D03B9A" w14:textId="77777777" w:rsidR="0029592B" w:rsidRDefault="0029592B" w:rsidP="0029592B"/>
    <w:p w14:paraId="068B46E9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282C0275" w14:textId="77777777" w:rsidR="0029592B" w:rsidRDefault="0029592B" w:rsidP="0029592B"/>
    <w:p w14:paraId="3B67039E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7A029851" w14:textId="77777777" w:rsidR="0029592B" w:rsidRDefault="0029592B" w:rsidP="0029592B"/>
    <w:p w14:paraId="509A460C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497E267B" w14:textId="77777777" w:rsidR="0029592B" w:rsidRDefault="0029592B" w:rsidP="0029592B"/>
    <w:p w14:paraId="07971AA6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4AE5FD3D" w14:textId="77777777" w:rsidR="0029592B" w:rsidRDefault="0029592B" w:rsidP="0029592B"/>
    <w:p w14:paraId="7430EA12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1390975F" w14:textId="77777777" w:rsidR="0029592B" w:rsidRDefault="0029592B" w:rsidP="0029592B"/>
    <w:p w14:paraId="2D0BE178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3BD576C9" w14:textId="77777777" w:rsidR="0029592B" w:rsidRDefault="0029592B" w:rsidP="0029592B"/>
    <w:p w14:paraId="073ACDB9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75F2D75E" w14:textId="77777777" w:rsidR="0029592B" w:rsidRDefault="0029592B" w:rsidP="0029592B"/>
    <w:p w14:paraId="003D34F4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4725153C" w14:textId="77777777" w:rsidR="0029592B" w:rsidRDefault="0029592B" w:rsidP="0029592B"/>
    <w:p w14:paraId="74AC7929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17B1045F" w14:textId="77777777" w:rsidR="0029592B" w:rsidRDefault="0029592B" w:rsidP="0029592B"/>
    <w:p w14:paraId="7D016854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3A0C6B15" w14:textId="77777777" w:rsidR="0029592B" w:rsidRDefault="0029592B" w:rsidP="0029592B"/>
    <w:p w14:paraId="0974D52E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6223034D" w14:textId="77777777" w:rsidR="0029592B" w:rsidRDefault="0029592B" w:rsidP="0029592B">
      <w:pPr>
        <w:rPr>
          <w:b/>
          <w:bCs/>
        </w:rPr>
      </w:pPr>
    </w:p>
    <w:p w14:paraId="744286A6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37347ACD" w14:textId="77777777" w:rsidR="0029592B" w:rsidRDefault="0029592B" w:rsidP="0029592B"/>
    <w:p w14:paraId="7357E4E9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0DF5A1B4" w14:textId="77777777" w:rsidR="0029592B" w:rsidRDefault="0029592B" w:rsidP="0029592B"/>
    <w:p w14:paraId="23492EF7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499B7287" w14:textId="77777777" w:rsidR="0029592B" w:rsidRDefault="0029592B" w:rsidP="0029592B"/>
    <w:p w14:paraId="6B8572BE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798FCAB9" w14:textId="77777777" w:rsidR="0029592B" w:rsidRDefault="0029592B" w:rsidP="0029592B"/>
    <w:p w14:paraId="1C610409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50E4853E" w14:textId="77777777" w:rsidR="0029592B" w:rsidRDefault="0029592B" w:rsidP="0029592B"/>
    <w:p w14:paraId="69D8694C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2E4C7748" w14:textId="77777777" w:rsidR="0029592B" w:rsidRDefault="0029592B" w:rsidP="0029592B"/>
    <w:p w14:paraId="4688C37F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07C0BDC6" w14:textId="77777777" w:rsidR="0029592B" w:rsidRDefault="0029592B" w:rsidP="0029592B"/>
    <w:p w14:paraId="083D1838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2AD6D42B" w14:textId="77777777" w:rsidR="0029592B" w:rsidRDefault="0029592B" w:rsidP="0029592B"/>
    <w:p w14:paraId="0E963577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338DC06B" w14:textId="77777777" w:rsidR="0029592B" w:rsidRDefault="0029592B" w:rsidP="0029592B"/>
    <w:p w14:paraId="601B8676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1B02428C" w14:textId="77777777" w:rsidR="0029592B" w:rsidRDefault="0029592B" w:rsidP="0029592B"/>
    <w:p w14:paraId="40BFBAFE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16757CB7" w14:textId="77777777" w:rsidR="0029592B" w:rsidRDefault="0029592B" w:rsidP="0029592B"/>
    <w:p w14:paraId="343E352C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3877F5AE" w14:textId="518AB7C5" w:rsidR="0029592B" w:rsidRDefault="0029592B" w:rsidP="00F51A3B"/>
    <w:p w14:paraId="3A550854" w14:textId="77777777" w:rsidR="0029592B" w:rsidRDefault="0029592B" w:rsidP="0029592B">
      <w:pPr>
        <w:jc w:val="center"/>
        <w:rPr>
          <w:b/>
          <w:u w:val="single"/>
        </w:rPr>
      </w:pPr>
      <w:r>
        <w:rPr>
          <w:b/>
          <w:u w:val="single"/>
        </w:rPr>
        <w:lastRenderedPageBreak/>
        <w:t>Notes</w:t>
      </w:r>
    </w:p>
    <w:p w14:paraId="6B2D3F1A" w14:textId="77777777" w:rsidR="0029592B" w:rsidRDefault="0029592B" w:rsidP="0029592B">
      <w:r>
        <w:br/>
        <w:t>…………………………………………………………………………………………………...</w:t>
      </w:r>
    </w:p>
    <w:p w14:paraId="41DAB850" w14:textId="77777777" w:rsidR="0029592B" w:rsidRDefault="0029592B" w:rsidP="0029592B"/>
    <w:p w14:paraId="7EDDB63E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1AA558EB" w14:textId="77777777" w:rsidR="0029592B" w:rsidRDefault="0029592B" w:rsidP="0029592B"/>
    <w:p w14:paraId="5450F487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40C1D1FC" w14:textId="77777777" w:rsidR="0029592B" w:rsidRDefault="0029592B" w:rsidP="0029592B"/>
    <w:p w14:paraId="66A17C72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5C3021B1" w14:textId="77777777" w:rsidR="0029592B" w:rsidRDefault="0029592B" w:rsidP="0029592B"/>
    <w:p w14:paraId="3D895BF1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599901D1" w14:textId="77777777" w:rsidR="0029592B" w:rsidRDefault="0029592B" w:rsidP="0029592B"/>
    <w:p w14:paraId="5DE7A3E3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1A872A10" w14:textId="77777777" w:rsidR="0029592B" w:rsidRDefault="0029592B" w:rsidP="0029592B"/>
    <w:p w14:paraId="4E655F2F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220170D5" w14:textId="77777777" w:rsidR="0029592B" w:rsidRDefault="0029592B" w:rsidP="0029592B"/>
    <w:p w14:paraId="2C525E4B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6EF81E96" w14:textId="77777777" w:rsidR="0029592B" w:rsidRDefault="0029592B" w:rsidP="0029592B"/>
    <w:p w14:paraId="3FBA5B4D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6B4D67B8" w14:textId="77777777" w:rsidR="0029592B" w:rsidRDefault="0029592B" w:rsidP="0029592B"/>
    <w:p w14:paraId="1390FA61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3BE20A85" w14:textId="77777777" w:rsidR="0029592B" w:rsidRDefault="0029592B" w:rsidP="0029592B"/>
    <w:p w14:paraId="69BA5B64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2D510BAF" w14:textId="77777777" w:rsidR="0029592B" w:rsidRDefault="0029592B" w:rsidP="0029592B"/>
    <w:p w14:paraId="1939F1D2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5EFED66F" w14:textId="77777777" w:rsidR="0029592B" w:rsidRDefault="0029592B" w:rsidP="0029592B">
      <w:pPr>
        <w:rPr>
          <w:b/>
          <w:bCs/>
        </w:rPr>
      </w:pPr>
    </w:p>
    <w:p w14:paraId="717555A9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3D641F78" w14:textId="77777777" w:rsidR="0029592B" w:rsidRDefault="0029592B" w:rsidP="0029592B"/>
    <w:p w14:paraId="451807CC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45F008B5" w14:textId="77777777" w:rsidR="0029592B" w:rsidRDefault="0029592B" w:rsidP="0029592B"/>
    <w:p w14:paraId="248ADB4D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7E0BE0C0" w14:textId="77777777" w:rsidR="0029592B" w:rsidRDefault="0029592B" w:rsidP="0029592B"/>
    <w:p w14:paraId="28BA2667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0860129D" w14:textId="77777777" w:rsidR="0029592B" w:rsidRDefault="0029592B" w:rsidP="0029592B"/>
    <w:p w14:paraId="68B6D8AA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49A2E479" w14:textId="77777777" w:rsidR="0029592B" w:rsidRDefault="0029592B" w:rsidP="0029592B"/>
    <w:p w14:paraId="0923D352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3E6EB0B4" w14:textId="77777777" w:rsidR="0029592B" w:rsidRDefault="0029592B" w:rsidP="0029592B"/>
    <w:p w14:paraId="377DC0E8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6E5E641D" w14:textId="77777777" w:rsidR="0029592B" w:rsidRDefault="0029592B" w:rsidP="0029592B"/>
    <w:p w14:paraId="36339297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738B6D9D" w14:textId="77777777" w:rsidR="0029592B" w:rsidRDefault="0029592B" w:rsidP="0029592B"/>
    <w:p w14:paraId="46F91A2B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5D6DC075" w14:textId="77777777" w:rsidR="0029592B" w:rsidRDefault="0029592B" w:rsidP="0029592B"/>
    <w:p w14:paraId="567D245D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19E8F827" w14:textId="77777777" w:rsidR="0029592B" w:rsidRDefault="0029592B" w:rsidP="0029592B"/>
    <w:p w14:paraId="1984A705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11081CCC" w14:textId="77777777" w:rsidR="0029592B" w:rsidRDefault="0029592B" w:rsidP="0029592B"/>
    <w:p w14:paraId="7F457780" w14:textId="77777777" w:rsidR="0029592B" w:rsidRDefault="0029592B" w:rsidP="0029592B">
      <w:r>
        <w:t>…………………………………………………………………………………………………...</w:t>
      </w:r>
    </w:p>
    <w:p w14:paraId="51B8D1CA" w14:textId="77777777" w:rsidR="0029592B" w:rsidRPr="00F51A3B" w:rsidRDefault="0029592B" w:rsidP="00F51A3B"/>
    <w:p w14:paraId="39632D54" w14:textId="3333FDE8" w:rsidR="0048017C" w:rsidRPr="00DA69AA" w:rsidRDefault="0048017C" w:rsidP="0048017C">
      <w:pPr>
        <w:pStyle w:val="Paragraphedeliste"/>
        <w:jc w:val="center"/>
        <w:rPr>
          <w:b/>
          <w:sz w:val="28"/>
          <w:szCs w:val="28"/>
          <w:u w:val="single"/>
        </w:rPr>
      </w:pPr>
      <w:r w:rsidRPr="00DA69AA">
        <w:rPr>
          <w:b/>
          <w:sz w:val="28"/>
          <w:szCs w:val="28"/>
          <w:u w:val="single"/>
        </w:rPr>
        <w:lastRenderedPageBreak/>
        <w:t xml:space="preserve">Exercices </w:t>
      </w:r>
    </w:p>
    <w:p w14:paraId="2CCEB99F" w14:textId="77777777" w:rsidR="0048017C" w:rsidRDefault="0048017C" w:rsidP="0048017C">
      <w:pPr>
        <w:jc w:val="center"/>
        <w:rPr>
          <w:b/>
          <w:bCs/>
        </w:rPr>
      </w:pPr>
    </w:p>
    <w:p w14:paraId="3AFAF749" w14:textId="77777777" w:rsidR="0048017C" w:rsidRDefault="0048017C" w:rsidP="0048017C"/>
    <w:p w14:paraId="1930BF82" w14:textId="77777777" w:rsidR="007E3E1C" w:rsidRDefault="0048017C" w:rsidP="0048017C">
      <w:pPr>
        <w:rPr>
          <w:b/>
        </w:rPr>
      </w:pPr>
      <w:r>
        <w:rPr>
          <w:b/>
          <w:u w:val="single"/>
        </w:rPr>
        <w:t xml:space="preserve">Exercice </w:t>
      </w:r>
      <w:r w:rsidR="00F51A3B">
        <w:rPr>
          <w:b/>
          <w:u w:val="single"/>
        </w:rPr>
        <w:t>1</w:t>
      </w:r>
      <w:r w:rsidRPr="001B587A">
        <w:rPr>
          <w:b/>
        </w:rPr>
        <w:t xml:space="preserve"> </w:t>
      </w:r>
    </w:p>
    <w:p w14:paraId="046AFBBE" w14:textId="77777777" w:rsidR="007E3E1C" w:rsidRDefault="007E3E1C" w:rsidP="0048017C"/>
    <w:p w14:paraId="47A24FE6" w14:textId="0BA2516A" w:rsidR="0048017C" w:rsidRDefault="0048017C" w:rsidP="007E3E1C">
      <w:r>
        <w:t xml:space="preserve">Déterminer le module et un </w:t>
      </w:r>
      <w:r w:rsidRPr="007D0B5E">
        <w:t>argument des nombres complexes suivants</w:t>
      </w:r>
      <w:r>
        <w:t xml:space="preserve"> : </w:t>
      </w:r>
    </w:p>
    <w:p w14:paraId="7114C31B" w14:textId="77777777" w:rsidR="002E052F" w:rsidRDefault="002E052F" w:rsidP="0048017C"/>
    <w:p w14:paraId="38E001B2" w14:textId="58AEEF14" w:rsidR="0048017C" w:rsidRDefault="0048017C" w:rsidP="0048017C">
      <w:r w:rsidRPr="00AA1186">
        <w:rPr>
          <w:position w:val="-10"/>
        </w:rPr>
        <w:object w:dxaOrig="1100" w:dyaOrig="340" w14:anchorId="7F0550C4">
          <v:shape id="_x0000_i1158" type="#_x0000_t75" style="width:57.45pt;height:17.55pt" o:ole="">
            <v:imagedata r:id="rId210" o:title=""/>
          </v:shape>
          <o:OLEObject Type="Embed" ProgID="Equation.3" ShapeID="_x0000_i1158" DrawAspect="Content" ObjectID="_1757427365" r:id="rId211"/>
        </w:object>
      </w:r>
      <w:r>
        <w:t xml:space="preserve"> ; </w:t>
      </w:r>
      <w:r w:rsidRPr="00AA1186">
        <w:rPr>
          <w:position w:val="-10"/>
        </w:rPr>
        <w:object w:dxaOrig="1240" w:dyaOrig="340" w14:anchorId="09F86F42">
          <v:shape id="_x0000_i1159" type="#_x0000_t75" style="width:63pt;height:17.55pt" o:ole="">
            <v:imagedata r:id="rId212" o:title=""/>
          </v:shape>
          <o:OLEObject Type="Embed" ProgID="Equation.3" ShapeID="_x0000_i1159" DrawAspect="Content" ObjectID="_1757427366" r:id="rId213"/>
        </w:object>
      </w:r>
      <w:r>
        <w:t xml:space="preserve"> ; </w:t>
      </w:r>
      <w:r w:rsidRPr="00AE282B">
        <w:rPr>
          <w:position w:val="-10"/>
        </w:rPr>
        <w:object w:dxaOrig="1500" w:dyaOrig="380" w14:anchorId="1AD0FACA">
          <v:shape id="_x0000_i1160" type="#_x0000_t75" style="width:74.55pt;height:19.3pt" o:ole="">
            <v:imagedata r:id="rId214" o:title=""/>
          </v:shape>
          <o:OLEObject Type="Embed" ProgID="Equation.3" ShapeID="_x0000_i1160" DrawAspect="Content" ObjectID="_1757427367" r:id="rId215"/>
        </w:object>
      </w:r>
    </w:p>
    <w:p w14:paraId="783AD676" w14:textId="04426235" w:rsidR="007E3E1C" w:rsidRDefault="007E3E1C" w:rsidP="0048017C"/>
    <w:p w14:paraId="01BE501E" w14:textId="749C4260" w:rsidR="007E3E1C" w:rsidRPr="007E3E1C" w:rsidRDefault="00772636" w:rsidP="007E3E1C"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/>
                  </w:rPr>
                  <m:t>Z</m:t>
                </m:r>
              </m:e>
            </m:bar>
          </m:e>
          <m:sub>
            <m:r>
              <m:rPr>
                <m:sty m:val="p"/>
              </m:rPr>
              <w:rPr>
                <w:rFonts w:ascii="Cambria Math"/>
              </w:rPr>
              <m:t>4</m:t>
            </m:r>
          </m:sub>
        </m:sSub>
        <m:r>
          <m:rPr>
            <m:sty m:val="p"/>
          </m:rP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/>
              </w:rPr>
              <m:t>+j</m:t>
            </m:r>
            <m:r>
              <m:rPr>
                <m:sty m:val="p"/>
              </m:rPr>
              <w:rPr>
                <w:rFonts w:ascii="Cambria Math" w:hAnsi="Cambria Math"/>
              </w:rPr>
              <m:t> </m:t>
            </m:r>
          </m:e>
        </m:d>
        <m:r>
          <w:rPr>
            <w:rFonts w:ascii="Cambria Math"/>
          </w:rPr>
          <m:t>.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+j</m:t>
            </m:r>
          </m:e>
        </m:d>
      </m:oMath>
      <w:r w:rsidR="007E3E1C">
        <w:t xml:space="preserve">  ;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/>
                  </w:rPr>
                  <m:t>Z</m:t>
                </m:r>
              </m:e>
            </m:bar>
          </m:e>
          <m:sub>
            <m:r>
              <m:rPr>
                <m:sty m:val="p"/>
              </m:rPr>
              <w:rPr>
                <w:rFonts w:ascii="Cambria Math"/>
              </w:rPr>
              <m:t>5</m:t>
            </m:r>
          </m:sub>
        </m:sSub>
        <m:r>
          <m:rPr>
            <m:sty m:val="p"/>
          </m:rP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/>
              </w:rPr>
              <m:t>+j</m:t>
            </m:r>
          </m:num>
          <m:den>
            <m:r>
              <m:rPr>
                <m:sty m:val="p"/>
              </m:rPr>
              <w:rPr>
                <w:rFonts w:ascii="Cambria Math"/>
              </w:rPr>
              <m:t>1+j</m:t>
            </m:r>
          </m:den>
        </m:f>
      </m:oMath>
      <w:r w:rsidR="007E3E1C">
        <w:t xml:space="preserve"> ;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/>
                  </w:rPr>
                  <m:t>Z</m:t>
                </m:r>
              </m:e>
            </m:bar>
          </m:e>
          <m:sub>
            <m:r>
              <m:rPr>
                <m:sty m:val="p"/>
              </m:rPr>
              <w:rPr>
                <w:rFonts w:ascii="Cambria Math"/>
              </w:rPr>
              <m:t>6</m:t>
            </m:r>
          </m:sub>
        </m:sSub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/>
                  </w:rPr>
                  <m:t>+j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 </m:t>
                </m:r>
              </m:e>
            </m:d>
          </m:e>
          <m:sup>
            <m:r>
              <w:rPr>
                <w:rFonts w:ascii="Cambria Math"/>
              </w:rPr>
              <m:t>10</m:t>
            </m:r>
          </m:sup>
        </m:sSup>
      </m:oMath>
      <w:r w:rsidR="007E3E1C">
        <w:t xml:space="preserve"> ;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/>
                  </w:rPr>
                  <m:t>Z</m:t>
                </m:r>
              </m:e>
            </m:bar>
          </m:e>
          <m:sub>
            <m:r>
              <m:rPr>
                <m:sty m:val="p"/>
              </m:rPr>
              <w:rPr>
                <w:rFonts w:ascii="Cambria Math"/>
              </w:rPr>
              <m:t>7</m:t>
            </m:r>
          </m:sub>
        </m:sSub>
        <m:r>
          <m:rPr>
            <m:sty m:val="p"/>
          </m:rP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</w:rPr>
              <m:t>1+j</m:t>
            </m:r>
          </m:den>
        </m:f>
      </m:oMath>
      <w:r w:rsidR="007E3E1C">
        <w:t> </w:t>
      </w:r>
    </w:p>
    <w:p w14:paraId="3F85D76E" w14:textId="7ECFA99D" w:rsidR="00F51A3B" w:rsidRDefault="00F51A3B" w:rsidP="0048017C"/>
    <w:p w14:paraId="37FCABB6" w14:textId="77777777" w:rsidR="00F51A3B" w:rsidRDefault="00F51A3B" w:rsidP="0048017C">
      <w:pPr>
        <w:rPr>
          <w:b/>
          <w:u w:val="single"/>
        </w:rPr>
      </w:pPr>
      <w:r>
        <w:rPr>
          <w:b/>
          <w:u w:val="single"/>
        </w:rPr>
        <w:t>Exercice 2</w:t>
      </w:r>
    </w:p>
    <w:p w14:paraId="4D4E59B7" w14:textId="3ADFD50A" w:rsidR="00F51A3B" w:rsidRDefault="00F51A3B" w:rsidP="0048017C">
      <w:r w:rsidRPr="001B587A">
        <w:rPr>
          <w:b/>
        </w:rPr>
        <w:t xml:space="preserve"> </w:t>
      </w:r>
      <w:r w:rsidRPr="00F51A3B">
        <w:rPr>
          <w:noProof/>
        </w:rPr>
        <w:drawing>
          <wp:inline distT="0" distB="0" distL="0" distR="0" wp14:anchorId="64B08673" wp14:editId="695E1204">
            <wp:extent cx="5760720" cy="1481455"/>
            <wp:effectExtent l="0" t="0" r="0" b="4445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481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71B7B" w14:textId="448DE722" w:rsidR="002E052F" w:rsidRDefault="002E052F" w:rsidP="0048017C"/>
    <w:p w14:paraId="12E8D4CD" w14:textId="1A115F96" w:rsidR="002E052F" w:rsidRDefault="00F51A3B" w:rsidP="0048017C">
      <w:r>
        <w:rPr>
          <w:b/>
          <w:u w:val="single"/>
        </w:rPr>
        <w:t>Exercice 3</w:t>
      </w:r>
      <w:r w:rsidRPr="001B587A">
        <w:rPr>
          <w:b/>
        </w:rPr>
        <w:t xml:space="preserve"> </w:t>
      </w:r>
      <w:r w:rsidR="002E052F">
        <w:t xml:space="preserve">Dans les impédances suivantes R, </w:t>
      </w:r>
      <w:proofErr w:type="gramStart"/>
      <w:r w:rsidR="002E052F">
        <w:t>L,C</w:t>
      </w:r>
      <w:proofErr w:type="gramEnd"/>
      <w:r w:rsidR="002E052F">
        <w:t xml:space="preserve"> et </w:t>
      </w:r>
      <m:oMath>
        <m:r>
          <w:rPr>
            <w:rFonts w:ascii="Cambria Math" w:hAnsi="Cambria Math"/>
          </w:rPr>
          <m:t>ω</m:t>
        </m:r>
      </m:oMath>
      <w:r w:rsidR="002E052F">
        <w:t xml:space="preserve"> sont des nombres réels strictement positifs</w:t>
      </w:r>
      <w:r>
        <w:t xml:space="preserve"> ; déterminer leurs module et </w:t>
      </w:r>
      <w:r w:rsidRPr="007D0B5E">
        <w:t>argume</w:t>
      </w:r>
      <w:r>
        <w:t>nt :</w:t>
      </w:r>
    </w:p>
    <w:p w14:paraId="4CC1D214" w14:textId="3E6B9A17" w:rsidR="002E052F" w:rsidRDefault="00772636" w:rsidP="007E3E1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/>
                  </w:rPr>
                  <m:t>Z</m:t>
                </m:r>
              </m:e>
            </m:ba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R+j.L.ω</m:t>
        </m:r>
      </m:oMath>
      <w:r w:rsidR="002E052F">
        <w:t xml:space="preserve"> ;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/>
                  </w:rPr>
                  <m:t>Z</m:t>
                </m:r>
              </m:e>
            </m:bar>
          </m:e>
          <m:sub>
            <m:r>
              <m:rPr>
                <m:sty m:val="p"/>
              </m:rPr>
              <w:rPr>
                <w:rFonts w:ascii="Cambria Math"/>
              </w:rPr>
              <m:t>2</m:t>
            </m:r>
          </m:sub>
        </m:sSub>
        <m:r>
          <m:rPr>
            <m:sty m:val="p"/>
          </m:rPr>
          <w:rPr>
            <w:rFonts w:ascii="Cambria Math"/>
          </w:rPr>
          <m:t>=R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</w:rPr>
              <m:t>j.C.</m:t>
            </m:r>
            <m:r>
              <m:rPr>
                <m:sty m:val="p"/>
              </m:rPr>
              <w:rPr>
                <w:rFonts w:ascii="Cambria Math"/>
              </w:rPr>
              <m:t>ω</m:t>
            </m:r>
          </m:den>
        </m:f>
      </m:oMath>
      <w:r w:rsidR="002E052F">
        <w:t xml:space="preserve">  ;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/>
                  </w:rPr>
                  <m:t>Z</m:t>
                </m:r>
              </m:e>
            </m:bar>
          </m:e>
          <m:sub>
            <m:r>
              <m:rPr>
                <m:sty m:val="p"/>
              </m:rPr>
              <w:rPr>
                <w:rFonts w:ascii="Cambria Math"/>
              </w:rPr>
              <m:t>3</m:t>
            </m:r>
          </m:sub>
        </m:sSub>
        <m:r>
          <m:rPr>
            <m:sty m:val="p"/>
          </m:rPr>
          <w:rPr>
            <w:rFonts w:ascii="Cambria Math"/>
          </w:rPr>
          <m:t>=</m:t>
        </m:r>
        <m:r>
          <w:rPr>
            <w:rFonts w:ascii="Cambria Math" w:hAnsi="Cambria Math"/>
          </w:rPr>
          <m:t>R+jLω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jCω</m:t>
            </m:r>
          </m:den>
        </m:f>
      </m:oMath>
      <w:r w:rsidR="002E052F">
        <w:t xml:space="preserve"> ;  </w:t>
      </w:r>
      <w:r w:rsidR="0048017C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</m:bar>
          </m:e>
          <m:sub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jRLω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R+jLω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537FFD25" w14:textId="77777777" w:rsidR="002E052F" w:rsidRPr="002E052F" w:rsidRDefault="002E052F" w:rsidP="0048017C"/>
    <w:p w14:paraId="3AC86D75" w14:textId="315999A9" w:rsidR="00AC7E8D" w:rsidRDefault="00772636" w:rsidP="0048017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</w:rPr>
                </m:ctrlPr>
              </m:bar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</m:ba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1+jx)</m:t>
                </m:r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1-jx)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</m:den>
        </m:f>
      </m:oMath>
      <w:r w:rsidR="0048017C">
        <w:t xml:space="preserve">  </w:t>
      </w:r>
      <w:proofErr w:type="gramStart"/>
      <w:r w:rsidR="0048017C" w:rsidRPr="00C803B1">
        <w:t>où</w:t>
      </w:r>
      <w:proofErr w:type="gramEnd"/>
      <m:oMath>
        <m:r>
          <w:rPr>
            <w:rFonts w:ascii="Cambria Math" w:hAnsi="Cambria Math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x est un nombre réel.</m:t>
        </m:r>
      </m:oMath>
    </w:p>
    <w:p w14:paraId="7B3EC9E0" w14:textId="77777777" w:rsidR="0048017C" w:rsidRDefault="0048017C" w:rsidP="0048017C"/>
    <w:p w14:paraId="32D380B3" w14:textId="5FD798F0" w:rsidR="0048017C" w:rsidRPr="00FE2223" w:rsidRDefault="0048017C" w:rsidP="0048017C">
      <w:r>
        <w:rPr>
          <w:b/>
          <w:u w:val="single"/>
        </w:rPr>
        <w:t xml:space="preserve">Exercice </w:t>
      </w:r>
      <w:r w:rsidR="00F51A3B">
        <w:rPr>
          <w:b/>
          <w:u w:val="single"/>
        </w:rPr>
        <w:t>4</w:t>
      </w:r>
      <w:r>
        <w:t xml:space="preserve">  </w:t>
      </w:r>
      <w:r w:rsidR="002E052F">
        <w:t xml:space="preserve"> </w:t>
      </w:r>
      <w:r>
        <w:t xml:space="preserve">Soit </w:t>
      </w:r>
      <m:oMath>
        <m:bar>
          <m:barPr>
            <m:ctrlPr>
              <w:rPr>
                <w:rFonts w:ascii="Cambria Math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</m:bar>
        <m:r>
          <m:rPr>
            <m:sty m:val="p"/>
          </m:rPr>
          <w:rPr>
            <w:rFonts w:ascii="Cambria Math" w:hAnsi="Cambria Math"/>
          </w:rPr>
          <m:t>=</m:t>
        </m:r>
        <m:bar>
          <m:barPr>
            <m:ctrlPr>
              <w:rPr>
                <w:rFonts w:ascii="Cambria Math" w:hAnsi="Cambria Math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</w:rPr>
              <m:t>I</m:t>
            </m:r>
          </m:e>
        </m:ba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R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j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Cω</m:t>
                </m:r>
              </m:den>
            </m:f>
          </m:e>
        </m:d>
      </m:oMath>
      <w:r>
        <w:t xml:space="preserve"> l'expression complexe de la tension aux bornes de l'association en série comprenant une résistance R et un condensateur C. Déterminer le module et un argument de I, nombre complexe associé à l'intensité i du courant dans le circuit.</w:t>
      </w:r>
    </w:p>
    <w:p w14:paraId="76FD2346" w14:textId="77777777" w:rsidR="0048017C" w:rsidRDefault="0048017C" w:rsidP="0048017C"/>
    <w:p w14:paraId="683F22DF" w14:textId="2D77BA69" w:rsidR="0048017C" w:rsidRDefault="0048017C" w:rsidP="0048017C">
      <w:r w:rsidRPr="009B6C30">
        <w:rPr>
          <w:b/>
          <w:u w:val="single"/>
        </w:rPr>
        <w:t xml:space="preserve">Exercice </w:t>
      </w:r>
      <w:r w:rsidR="007E3E1C">
        <w:rPr>
          <w:b/>
          <w:u w:val="single"/>
        </w:rPr>
        <w:t>5</w:t>
      </w:r>
      <w:r>
        <w:t xml:space="preserve"> Résolution d’équations du second degré : </w:t>
      </w:r>
    </w:p>
    <w:p w14:paraId="5929BB53" w14:textId="77777777" w:rsidR="0048017C" w:rsidRDefault="0048017C" w:rsidP="0048017C"/>
    <w:p w14:paraId="08F4667E" w14:textId="543DE8F9" w:rsidR="0048017C" w:rsidRPr="002E052F" w:rsidRDefault="0048017C" w:rsidP="0048017C">
      <w:r w:rsidRPr="002E052F">
        <w:rPr>
          <w:u w:val="single"/>
        </w:rPr>
        <w:t>Rappel</w:t>
      </w:r>
      <w:r w:rsidRPr="002E052F">
        <w:t xml:space="preserve"> :  Soit P(x) = </w:t>
      </w:r>
      <m:oMath>
        <m:r>
          <m:rPr>
            <m:sty m:val="p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+bx+c </m:t>
        </m:r>
      </m:oMath>
      <w:r w:rsidRPr="002E052F">
        <w:t xml:space="preserve">avec a, b, c réels et </w:t>
      </w:r>
      <m:oMath>
        <m:r>
          <m:rPr>
            <m:sty m:val="p"/>
          </m:rPr>
          <w:rPr>
            <w:rFonts w:ascii="Cambria Math" w:hAnsi="Cambria Math"/>
          </w:rPr>
          <m:t>a≠0</m:t>
        </m:r>
      </m:oMath>
      <w:r w:rsidR="002E052F">
        <w:t xml:space="preserve">. </w:t>
      </w:r>
      <w:r w:rsidR="002E052F">
        <w:br/>
        <w:t>P</w:t>
      </w:r>
      <w:r w:rsidRPr="002E052F">
        <w:t>our résoudre</w:t>
      </w:r>
      <w:r w:rsidR="002E052F">
        <w:t xml:space="preserve"> l’équation</w:t>
      </w:r>
      <w:r w:rsidRPr="002E052F">
        <w:t xml:space="preserve"> P(x) = 0</w:t>
      </w:r>
      <w:r w:rsidR="002E052F">
        <w:t>, o</w:t>
      </w:r>
      <w:r w:rsidRPr="002E052F">
        <w:t xml:space="preserve">n calcule le discriminant </w:t>
      </w:r>
      <m:oMath>
        <m:r>
          <m:rPr>
            <m:sty m:val="p"/>
          </m:rPr>
          <w:rPr>
            <w:rFonts w:ascii="Cambria Math" w:hAnsi="Cambria Math"/>
          </w:rPr>
          <m:t>Δ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4ac</m:t>
        </m:r>
      </m:oMath>
    </w:p>
    <w:p w14:paraId="230CB2E9" w14:textId="77777777" w:rsidR="0048017C" w:rsidRPr="002E052F" w:rsidRDefault="0048017C" w:rsidP="0048017C">
      <w:r w:rsidRPr="002E052F">
        <w:t xml:space="preserve">- Si </w:t>
      </w:r>
      <m:oMath>
        <m:r>
          <m:rPr>
            <m:sty m:val="p"/>
          </m:rPr>
          <w:rPr>
            <w:rFonts w:ascii="Cambria Math" w:hAnsi="Cambria Math"/>
          </w:rPr>
          <m:t xml:space="preserve">Δ&gt;0, P possède deux racines réelles :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</w:rPr>
              <m:t>2a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et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</w:rPr>
              <m:t>2a</m:t>
            </m:r>
          </m:den>
        </m:f>
      </m:oMath>
    </w:p>
    <w:p w14:paraId="393864E5" w14:textId="77777777" w:rsidR="0048017C" w:rsidRPr="002E052F" w:rsidRDefault="0048017C" w:rsidP="0048017C">
      <w:r w:rsidRPr="002E052F">
        <w:t xml:space="preserve">- Si </w:t>
      </w:r>
      <m:oMath>
        <m:r>
          <m:rPr>
            <m:sty m:val="p"/>
          </m:rPr>
          <w:rPr>
            <w:rFonts w:ascii="Cambria Math" w:hAnsi="Cambria Math"/>
          </w:rPr>
          <m:t xml:space="preserve">Δ=0, P possède une racine réelle double :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b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a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14:paraId="43836D46" w14:textId="77777777" w:rsidR="0048017C" w:rsidRPr="002E052F" w:rsidRDefault="0048017C" w:rsidP="0048017C">
      <w:r w:rsidRPr="002E052F">
        <w:t xml:space="preserve">- Si </w:t>
      </w:r>
      <m:oMath>
        <m:r>
          <m:rPr>
            <m:sty m:val="p"/>
          </m:rPr>
          <w:rPr>
            <w:rFonts w:ascii="Cambria Math" w:hAnsi="Cambria Math"/>
          </w:rPr>
          <m:t xml:space="preserve">Δ&lt;0, P possède deux racines complexes conjuguées :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b+j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</m:e>
                </m:d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</w:rPr>
              <m:t>2a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et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-b-j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Δ</m:t>
                    </m:r>
                  </m:e>
                </m:d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</w:rPr>
              <m:t>2a</m:t>
            </m:r>
          </m:den>
        </m:f>
      </m:oMath>
    </w:p>
    <w:p w14:paraId="2403E63B" w14:textId="77777777" w:rsidR="0048017C" w:rsidRPr="002E052F" w:rsidRDefault="0048017C" w:rsidP="0048017C"/>
    <w:p w14:paraId="44A42A11" w14:textId="250EBDBD" w:rsidR="0048017C" w:rsidRPr="002E052F" w:rsidRDefault="0048017C" w:rsidP="0048017C">
      <w:r w:rsidRPr="002E052F">
        <w:t xml:space="preserve">Résoudre l’équation </w:t>
      </w:r>
      <m:oMath>
        <m:r>
          <w:rPr>
            <w:rFonts w:ascii="Cambria Math" w:hAnsi="Cambria Math"/>
          </w:rPr>
          <m:t>1+z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</m:t>
        </m:r>
      </m:oMath>
    </w:p>
    <w:p w14:paraId="4191BAC0" w14:textId="0EB62F58" w:rsidR="006135D8" w:rsidRDefault="006135D8" w:rsidP="0048017C"/>
    <w:p w14:paraId="7E430367" w14:textId="6BE68EB6" w:rsidR="006135D8" w:rsidRDefault="006135D8" w:rsidP="0048017C"/>
    <w:p w14:paraId="06FDC58C" w14:textId="50902EDA" w:rsidR="006135D8" w:rsidRDefault="006135D8" w:rsidP="0048017C"/>
    <w:p w14:paraId="78B6554A" w14:textId="77777777" w:rsidR="00655C7E" w:rsidRDefault="00655C7E" w:rsidP="0048017C">
      <w:pPr>
        <w:sectPr w:rsidR="00655C7E" w:rsidSect="00CC7D1A">
          <w:headerReference w:type="default" r:id="rId217"/>
          <w:footerReference w:type="even" r:id="rId218"/>
          <w:footerReference w:type="default" r:id="rId219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17A0025C" w14:textId="5AAF7626" w:rsidR="006135D8" w:rsidRDefault="006135D8" w:rsidP="0026668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rPr>
          <w:b/>
        </w:rPr>
      </w:pPr>
      <w:r>
        <w:rPr>
          <w:b/>
          <w:sz w:val="28"/>
          <w:szCs w:val="28"/>
        </w:rPr>
        <w:lastRenderedPageBreak/>
        <w:t xml:space="preserve">Partie </w:t>
      </w:r>
      <w:r w:rsidR="0029592B">
        <w:rPr>
          <w:b/>
          <w:sz w:val="28"/>
          <w:szCs w:val="28"/>
        </w:rPr>
        <w:t>D</w:t>
      </w:r>
      <w:r>
        <w:rPr>
          <w:b/>
          <w:sz w:val="28"/>
          <w:szCs w:val="28"/>
        </w:rPr>
        <w:t> : Exercices d’entraînement pour les poursuites d’études longues</w:t>
      </w:r>
    </w:p>
    <w:p w14:paraId="68EEB6B3" w14:textId="77777777" w:rsidR="0048017C" w:rsidRDefault="0048017C" w:rsidP="0048017C"/>
    <w:p w14:paraId="23D3AB1E" w14:textId="1B86D1DB" w:rsidR="00266687" w:rsidRPr="001D3690" w:rsidRDefault="00266687" w:rsidP="0048017C">
      <w:pPr>
        <w:rPr>
          <w:b/>
          <w:u w:val="single"/>
        </w:rPr>
      </w:pPr>
      <w:r w:rsidRPr="006F4B3D">
        <w:rPr>
          <w:b/>
          <w:u w:val="single"/>
        </w:rPr>
        <w:t>Exercice</w:t>
      </w:r>
      <w:r>
        <w:rPr>
          <w:b/>
          <w:u w:val="single"/>
        </w:rPr>
        <w:t xml:space="preserve"> 1</w:t>
      </w:r>
      <w:r>
        <w:t xml:space="preserve">  </w:t>
      </w:r>
    </w:p>
    <w:p w14:paraId="28E3D9C7" w14:textId="26802E1B" w:rsidR="0048017C" w:rsidRPr="003A2D32" w:rsidRDefault="0048017C" w:rsidP="0048017C">
      <w:pPr>
        <w:rPr>
          <w:sz w:val="22"/>
          <w:szCs w:val="22"/>
        </w:rPr>
      </w:pPr>
      <w:proofErr w:type="gramStart"/>
      <w:r w:rsidRPr="003A2D32">
        <w:rPr>
          <w:sz w:val="28"/>
          <w:u w:val="single"/>
        </w:rPr>
        <w:t>a</w:t>
      </w:r>
      <w:proofErr w:type="gramEnd"/>
      <w:r w:rsidRPr="003A2D32">
        <w:rPr>
          <w:sz w:val="28"/>
          <w:u w:val="single"/>
        </w:rPr>
        <w:t>, b et c sont des nombres complexes</w:t>
      </w:r>
      <w:r w:rsidRPr="003A2D32">
        <w:rPr>
          <w:sz w:val="28"/>
        </w:rPr>
        <w:t xml:space="preserve"> : </w:t>
      </w:r>
      <w:r w:rsidRPr="003A2D32">
        <w:rPr>
          <w:sz w:val="22"/>
          <w:szCs w:val="22"/>
        </w:rPr>
        <w:t xml:space="preserve"> Soit P(</w:t>
      </w:r>
      <w:r w:rsidR="001D3690">
        <w:rPr>
          <w:sz w:val="22"/>
          <w:szCs w:val="22"/>
        </w:rPr>
        <w:t>z</w:t>
      </w:r>
      <w:r w:rsidRPr="003A2D32">
        <w:rPr>
          <w:sz w:val="22"/>
          <w:szCs w:val="22"/>
        </w:rPr>
        <w:t xml:space="preserve">) =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a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+bz+c </m:t>
        </m:r>
      </m:oMath>
      <w:r w:rsidRPr="003A2D32">
        <w:rPr>
          <w:sz w:val="22"/>
          <w:szCs w:val="22"/>
        </w:rPr>
        <w:t xml:space="preserve"> avec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a≠0 </m:t>
        </m:r>
      </m:oMath>
      <w:r w:rsidRPr="003A2D32">
        <w:rPr>
          <w:sz w:val="22"/>
          <w:szCs w:val="22"/>
        </w:rPr>
        <w:t xml:space="preserve">: </w:t>
      </w:r>
    </w:p>
    <w:p w14:paraId="48267E96" w14:textId="1F6E31A9" w:rsidR="0048017C" w:rsidRPr="003A2D32" w:rsidRDefault="0048017C" w:rsidP="0048017C">
      <w:pPr>
        <w:rPr>
          <w:sz w:val="28"/>
        </w:rPr>
      </w:pPr>
      <w:proofErr w:type="gramStart"/>
      <w:r w:rsidRPr="003A2D32">
        <w:rPr>
          <w:sz w:val="22"/>
          <w:szCs w:val="22"/>
        </w:rPr>
        <w:t>pour</w:t>
      </w:r>
      <w:proofErr w:type="gramEnd"/>
      <w:r w:rsidRPr="003A2D32">
        <w:rPr>
          <w:sz w:val="22"/>
          <w:szCs w:val="22"/>
        </w:rPr>
        <w:t xml:space="preserve"> résoudre P(</w:t>
      </w:r>
      <w:r w:rsidR="001D3690">
        <w:rPr>
          <w:sz w:val="22"/>
          <w:szCs w:val="22"/>
        </w:rPr>
        <w:t>z</w:t>
      </w:r>
      <w:r w:rsidRPr="003A2D32">
        <w:rPr>
          <w:sz w:val="22"/>
          <w:szCs w:val="22"/>
        </w:rPr>
        <w:t xml:space="preserve">) = 0. On calcule le discriminant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=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2"/>
            <w:szCs w:val="22"/>
          </w:rPr>
          <m:t>-4ac</m:t>
        </m:r>
      </m:oMath>
      <w:r w:rsidRPr="003A2D32">
        <w:rPr>
          <w:sz w:val="22"/>
          <w:szCs w:val="22"/>
        </w:rPr>
        <w:t xml:space="preserve"> qui est un nombre complexe. On cherche alors les racines carrées de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Δ</m:t>
        </m:r>
      </m:oMath>
      <w:r w:rsidRPr="003A2D32">
        <w:rPr>
          <w:sz w:val="22"/>
          <w:szCs w:val="22"/>
        </w:rPr>
        <w:t xml:space="preserve">, par définition, ce sont les deux solutions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et </m:t>
        </m:r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</m:oMath>
      <w:r w:rsidRPr="003A2D32">
        <w:rPr>
          <w:sz w:val="22"/>
          <w:szCs w:val="22"/>
        </w:rPr>
        <w:t xml:space="preserve"> de l’équation : </w:t>
      </w:r>
      <m:oMath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δ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2"/>
            <w:szCs w:val="22"/>
          </w:rPr>
          <m:t>=∆</m:t>
        </m:r>
      </m:oMath>
    </w:p>
    <w:p w14:paraId="07D30B6D" w14:textId="4A8369F6" w:rsidR="0048017C" w:rsidRPr="003A2D32" w:rsidRDefault="0048017C" w:rsidP="0048017C">
      <w:pPr>
        <w:rPr>
          <w:sz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P possède alors deux racines :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b-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a</m:t>
              </m:r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 et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b-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a</m:t>
              </m:r>
            </m:den>
          </m:f>
        </m:oMath>
      </m:oMathPara>
    </w:p>
    <w:p w14:paraId="4669FA49" w14:textId="77777777" w:rsidR="0048017C" w:rsidRDefault="0048017C" w:rsidP="0048017C"/>
    <w:p w14:paraId="6AB3AA5E" w14:textId="77777777" w:rsidR="0048017C" w:rsidRPr="00C85481" w:rsidRDefault="0048017C" w:rsidP="004A1BE1">
      <w:pPr>
        <w:pStyle w:val="Paragraphedeliste"/>
        <w:numPr>
          <w:ilvl w:val="0"/>
          <w:numId w:val="2"/>
        </w:numPr>
      </w:pPr>
      <w:r>
        <w:t xml:space="preserve">Résoudre l’équation 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1+j</m:t>
            </m:r>
          </m:e>
        </m:d>
        <m:r>
          <m:rPr>
            <m:sty m:val="p"/>
          </m:rPr>
          <w:rPr>
            <w:rFonts w:ascii="Cambria Math" w:hAnsi="Cambria Math"/>
          </w:rPr>
          <m:t>z+4j=0</m:t>
        </m:r>
      </m:oMath>
    </w:p>
    <w:p w14:paraId="099BCEEA" w14:textId="77474439" w:rsidR="0048017C" w:rsidRDefault="0048017C" w:rsidP="004A1BE1">
      <w:pPr>
        <w:pStyle w:val="Paragraphedeliste"/>
        <w:numPr>
          <w:ilvl w:val="0"/>
          <w:numId w:val="2"/>
        </w:numPr>
      </w:pPr>
      <w:r w:rsidRPr="00C85481">
        <w:t xml:space="preserve">Résoudre l’équation 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-j</m:t>
            </m:r>
          </m:e>
        </m:d>
        <m:r>
          <m:rPr>
            <m:sty m:val="p"/>
          </m:rPr>
          <w:rPr>
            <w:rFonts w:ascii="Cambria Math" w:hAnsi="Cambria Math"/>
          </w:rPr>
          <m:t>z-2j=0</m:t>
        </m:r>
      </m:oMath>
    </w:p>
    <w:p w14:paraId="0411419C" w14:textId="77777777" w:rsidR="006135D8" w:rsidRPr="00C85481" w:rsidRDefault="006135D8" w:rsidP="006135D8">
      <w:pPr>
        <w:pStyle w:val="Paragraphedeliste"/>
      </w:pPr>
    </w:p>
    <w:p w14:paraId="6BCFD1C6" w14:textId="4BEC7560" w:rsidR="004329C1" w:rsidRDefault="004329C1" w:rsidP="004329C1">
      <w:r w:rsidRPr="006F4B3D">
        <w:rPr>
          <w:b/>
          <w:u w:val="single"/>
        </w:rPr>
        <w:t>Exercice</w:t>
      </w:r>
      <w:r>
        <w:rPr>
          <w:b/>
          <w:u w:val="single"/>
        </w:rPr>
        <w:t xml:space="preserve"> </w:t>
      </w:r>
      <w:r w:rsidR="00266687">
        <w:rPr>
          <w:b/>
          <w:u w:val="single"/>
        </w:rPr>
        <w:t>2</w:t>
      </w:r>
      <w:r>
        <w:t xml:space="preserve">   Déterminer le module et un argument des nombres complexes suivants :</w:t>
      </w:r>
    </w:p>
    <w:p w14:paraId="1EAF808F" w14:textId="77777777" w:rsidR="004329C1" w:rsidRDefault="004329C1" w:rsidP="004329C1"/>
    <w:p w14:paraId="4DE3A984" w14:textId="77777777" w:rsidR="004329C1" w:rsidRDefault="004329C1" w:rsidP="004329C1">
      <w:r>
        <w:t xml:space="preserve">a) </w:t>
      </w:r>
      <w:r w:rsidRPr="00497251">
        <w:rPr>
          <w:position w:val="-28"/>
        </w:rPr>
        <w:object w:dxaOrig="1420" w:dyaOrig="660" w14:anchorId="2B58BB06">
          <v:shape id="_x0000_i1161" type="#_x0000_t75" style="width:71.15pt;height:33.85pt" o:ole="">
            <v:imagedata r:id="rId220" o:title=""/>
          </v:shape>
          <o:OLEObject Type="Embed" ProgID="Equation.3" ShapeID="_x0000_i1161" DrawAspect="Content" ObjectID="_1757427368" r:id="rId221"/>
        </w:object>
      </w:r>
      <w:r>
        <w:t>, puis l’écrire sous forme géométrique.</w:t>
      </w:r>
    </w:p>
    <w:p w14:paraId="31EB164E" w14:textId="77777777" w:rsidR="004329C1" w:rsidRDefault="004329C1" w:rsidP="004329C1">
      <w:r>
        <w:t xml:space="preserve">b) </w:t>
      </w:r>
      <w:r w:rsidRPr="00FF6082">
        <w:rPr>
          <w:position w:val="-10"/>
        </w:rPr>
        <w:object w:dxaOrig="1400" w:dyaOrig="360" w14:anchorId="060BAF53">
          <v:shape id="_x0000_i1162" type="#_x0000_t75" style="width:69.45pt;height:19.3pt" o:ole="">
            <v:imagedata r:id="rId222" o:title=""/>
          </v:shape>
          <o:OLEObject Type="Embed" ProgID="Equation.3" ShapeID="_x0000_i1162" DrawAspect="Content" ObjectID="_1757427369" r:id="rId223"/>
        </w:object>
      </w:r>
      <w:r>
        <w:t xml:space="preserve">où </w:t>
      </w:r>
      <w:r w:rsidRPr="00FF6082">
        <w:rPr>
          <w:position w:val="-10"/>
        </w:rPr>
        <w:object w:dxaOrig="900" w:dyaOrig="340" w14:anchorId="0951A3F9">
          <v:shape id="_x0000_i1163" type="#_x0000_t75" style="width:45pt;height:17.55pt" o:ole="">
            <v:imagedata r:id="rId224" o:title=""/>
          </v:shape>
          <o:OLEObject Type="Embed" ProgID="Equation.3" ShapeID="_x0000_i1163" DrawAspect="Content" ObjectID="_1757427370" r:id="rId225"/>
        </w:object>
      </w:r>
      <w:r>
        <w:t xml:space="preserve">. (Indication : factoriser par </w:t>
      </w:r>
      <w:r w:rsidRPr="004347A7">
        <w:rPr>
          <w:position w:val="-6"/>
        </w:rPr>
        <w:object w:dxaOrig="400" w:dyaOrig="320" w14:anchorId="1C0C505D">
          <v:shape id="_x0000_i1164" type="#_x0000_t75" style="width:20.15pt;height:17.15pt" o:ole="">
            <v:imagedata r:id="rId226" o:title=""/>
          </v:shape>
          <o:OLEObject Type="Embed" ProgID="Equation.3" ShapeID="_x0000_i1164" DrawAspect="Content" ObjectID="_1757427371" r:id="rId227"/>
        </w:object>
      </w:r>
      <w:r>
        <w:t>)</w:t>
      </w:r>
    </w:p>
    <w:p w14:paraId="22C370A6" w14:textId="77777777" w:rsidR="004329C1" w:rsidRDefault="004329C1" w:rsidP="004329C1">
      <w:r>
        <w:t xml:space="preserve">c) </w:t>
      </w:r>
      <w:r w:rsidRPr="00FF6082">
        <w:rPr>
          <w:position w:val="-10"/>
        </w:rPr>
        <w:object w:dxaOrig="1120" w:dyaOrig="360" w14:anchorId="1F73CF83">
          <v:shape id="_x0000_i1165" type="#_x0000_t75" style="width:54.85pt;height:19.3pt" o:ole="">
            <v:imagedata r:id="rId228" o:title=""/>
          </v:shape>
          <o:OLEObject Type="Embed" ProgID="Equation.3" ShapeID="_x0000_i1165" DrawAspect="Content" ObjectID="_1757427372" r:id="rId229"/>
        </w:object>
      </w:r>
      <w:r>
        <w:t>; 0&lt;x&lt;1</w:t>
      </w:r>
    </w:p>
    <w:p w14:paraId="3EC560A1" w14:textId="77777777" w:rsidR="004329C1" w:rsidRPr="00497251" w:rsidRDefault="004329C1" w:rsidP="004329C1"/>
    <w:p w14:paraId="3518CF8A" w14:textId="77777777" w:rsidR="004329C1" w:rsidRDefault="004329C1" w:rsidP="004329C1"/>
    <w:p w14:paraId="3F22A057" w14:textId="16328179" w:rsidR="004329C1" w:rsidRDefault="004329C1" w:rsidP="004329C1">
      <w:r>
        <w:rPr>
          <w:b/>
          <w:u w:val="single"/>
        </w:rPr>
        <w:t xml:space="preserve">Exercice </w:t>
      </w:r>
      <w:r w:rsidR="00266687">
        <w:rPr>
          <w:b/>
          <w:u w:val="single"/>
        </w:rPr>
        <w:t>3</w:t>
      </w:r>
      <w:r w:rsidR="001D3690">
        <w:rPr>
          <w:b/>
        </w:rPr>
        <w:t xml:space="preserve"> </w:t>
      </w:r>
      <w:r w:rsidRPr="00AE77F9">
        <w:rPr>
          <w:b/>
        </w:rPr>
        <w:t>Pour</w:t>
      </w:r>
      <w:r>
        <w:rPr>
          <w:b/>
        </w:rPr>
        <w:t xml:space="preserve"> aller plus loin…. </w:t>
      </w:r>
      <w:r>
        <w:t xml:space="preserve">Simplifier l’expression suivante : </w:t>
      </w:r>
      <w:r>
        <w:br/>
      </w:r>
      <w:r w:rsidRPr="001B6631">
        <w:rPr>
          <w:position w:val="-10"/>
        </w:rPr>
        <w:object w:dxaOrig="3560" w:dyaOrig="320" w14:anchorId="38EC9242">
          <v:shape id="_x0000_i1166" type="#_x0000_t75" style="width:175.7pt;height:15pt" o:ole="">
            <v:imagedata r:id="rId230" o:title=""/>
          </v:shape>
          <o:OLEObject Type="Embed" ProgID="Equation.3" ShapeID="_x0000_i1166" DrawAspect="Content" ObjectID="_1757427373" r:id="rId231"/>
        </w:object>
      </w:r>
      <w:r>
        <w:br/>
      </w:r>
      <w:r w:rsidRPr="001B6631">
        <w:rPr>
          <w:u w:val="single"/>
        </w:rPr>
        <w:t>Indication</w:t>
      </w:r>
      <w:r>
        <w:t xml:space="preserve"> : Montrer que </w:t>
      </w:r>
      <w:proofErr w:type="spellStart"/>
      <w:r>
        <w:t>C</w:t>
      </w:r>
      <w:r w:rsidR="00CF488C">
        <w:t xml:space="preserve"> </w:t>
      </w:r>
      <w:r>
        <w:t>est</w:t>
      </w:r>
      <w:proofErr w:type="spellEnd"/>
      <w:r>
        <w:t xml:space="preserve"> la partie réelle de </w:t>
      </w:r>
      <w:r w:rsidRPr="001B6631">
        <w:rPr>
          <w:position w:val="-6"/>
        </w:rPr>
        <w:object w:dxaOrig="2500" w:dyaOrig="320" w14:anchorId="66B3B442">
          <v:shape id="_x0000_i1167" type="#_x0000_t75" style="width:125.55pt;height:15pt" o:ole="">
            <v:imagedata r:id="rId232" o:title=""/>
          </v:shape>
          <o:OLEObject Type="Embed" ProgID="Equation.3" ShapeID="_x0000_i1167" DrawAspect="Content" ObjectID="_1757427374" r:id="rId233"/>
        </w:object>
      </w:r>
      <w:r>
        <w:t xml:space="preserve">, et on rappelle la formule : </w:t>
      </w:r>
      <w:r w:rsidRPr="001B6631">
        <w:rPr>
          <w:position w:val="-24"/>
        </w:rPr>
        <w:object w:dxaOrig="3860" w:dyaOrig="660" w14:anchorId="1717305B">
          <v:shape id="_x0000_i1168" type="#_x0000_t75" style="width:194.15pt;height:33.85pt" o:ole="">
            <v:imagedata r:id="rId234" o:title=""/>
          </v:shape>
          <o:OLEObject Type="Embed" ProgID="Equation.3" ShapeID="_x0000_i1168" DrawAspect="Content" ObjectID="_1757427375" r:id="rId235"/>
        </w:object>
      </w:r>
    </w:p>
    <w:p w14:paraId="1C63C5FA" w14:textId="77777777" w:rsidR="001D3690" w:rsidRDefault="001D3690" w:rsidP="004329C1"/>
    <w:p w14:paraId="2A8CF159" w14:textId="59646EE5" w:rsidR="00A206FB" w:rsidRPr="0055311B" w:rsidRDefault="001D3690" w:rsidP="00A206FB">
      <w:pPr>
        <w:jc w:val="both"/>
        <w:rPr>
          <w:b/>
          <w:sz w:val="28"/>
          <w:u w:val="single"/>
        </w:rPr>
      </w:pPr>
      <w:r>
        <w:rPr>
          <w:b/>
          <w:u w:val="single"/>
        </w:rPr>
        <w:t>Exercice 4</w:t>
      </w:r>
      <w:r w:rsidRPr="001D3690">
        <w:rPr>
          <w:b/>
        </w:rPr>
        <w:t xml:space="preserve"> Annales </w:t>
      </w:r>
      <w:r w:rsidR="00A206FB" w:rsidRPr="001D3690">
        <w:rPr>
          <w:b/>
        </w:rPr>
        <w:t>du concours d’entrée à l’ITII</w:t>
      </w:r>
    </w:p>
    <w:p w14:paraId="7C13BD3E" w14:textId="77777777" w:rsidR="00A206FB" w:rsidRDefault="00A206FB" w:rsidP="00A206FB">
      <w:pPr>
        <w:jc w:val="both"/>
        <w:rPr>
          <w:sz w:val="12"/>
        </w:rPr>
      </w:pPr>
    </w:p>
    <w:p w14:paraId="1C4FF288" w14:textId="2FDAD4C7" w:rsidR="00A206FB" w:rsidRDefault="00A206FB" w:rsidP="00A206FB">
      <w:pPr>
        <w:jc w:val="both"/>
        <w:rPr>
          <w:sz w:val="28"/>
        </w:rPr>
      </w:pPr>
      <w:r>
        <w:rPr>
          <w:b/>
          <w:i/>
          <w:sz w:val="28"/>
        </w:rPr>
        <w:t>(a)</w:t>
      </w:r>
      <w:r w:rsidR="001D3690">
        <w:rPr>
          <w:b/>
          <w:i/>
          <w:sz w:val="28"/>
        </w:rPr>
        <w:t xml:space="preserve"> </w:t>
      </w:r>
      <w:r>
        <w:rPr>
          <w:sz w:val="28"/>
        </w:rPr>
        <w:t xml:space="preserve">Placer sur la figure ci-dessous les solutions de l’équation  </w:t>
      </w:r>
      <w:r w:rsidRPr="00D30F86">
        <w:rPr>
          <w:position w:val="-6"/>
          <w:sz w:val="28"/>
        </w:rPr>
        <w:object w:dxaOrig="639" w:dyaOrig="340" w14:anchorId="1371BD1B">
          <v:shape id="_x0000_i1169" type="#_x0000_t75" style="width:38.15pt;height:21pt" o:ole="">
            <v:imagedata r:id="rId236" o:title=""/>
            <o:lock v:ext="edit" aspectratio="f"/>
          </v:shape>
          <o:OLEObject Type="Embed" ProgID="Equation.DSMT4" ShapeID="_x0000_i1169" DrawAspect="Content" ObjectID="_1757427376" r:id="rId237"/>
        </w:object>
      </w:r>
      <w:r>
        <w:rPr>
          <w:sz w:val="28"/>
        </w:rPr>
        <w:t xml:space="preserve"> :</w:t>
      </w:r>
    </w:p>
    <w:p w14:paraId="4217FA63" w14:textId="77777777" w:rsidR="00A206FB" w:rsidRDefault="00A206FB" w:rsidP="00A206FB">
      <w:pPr>
        <w:jc w:val="both"/>
        <w:rPr>
          <w:sz w:val="16"/>
        </w:rPr>
      </w:pPr>
    </w:p>
    <w:p w14:paraId="2CED7D89" w14:textId="77777777" w:rsidR="00A206FB" w:rsidRDefault="00A206FB" w:rsidP="00A206FB">
      <w:pPr>
        <w:framePr w:w="4444" w:h="3725" w:hSpace="141" w:wrap="auto" w:vAnchor="text" w:hAnchor="page" w:x="3921" w:y="5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z w:val="28"/>
        </w:rPr>
      </w:pPr>
    </w:p>
    <w:p w14:paraId="2DF5B4E1" w14:textId="77777777" w:rsidR="00A206FB" w:rsidRDefault="00A92DD1" w:rsidP="00A206FB">
      <w:pPr>
        <w:framePr w:w="4444" w:h="3725" w:hSpace="141" w:wrap="auto" w:vAnchor="text" w:hAnchor="page" w:x="3921" w:y="5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i/>
          <w:sz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0" allowOverlap="1" wp14:anchorId="0D707DB8" wp14:editId="2F93A535">
                <wp:simplePos x="0" y="0"/>
                <wp:positionH relativeFrom="column">
                  <wp:posOffset>1410335</wp:posOffset>
                </wp:positionH>
                <wp:positionV relativeFrom="paragraph">
                  <wp:posOffset>113665</wp:posOffset>
                </wp:positionV>
                <wp:extent cx="0" cy="1752600"/>
                <wp:effectExtent l="13335" t="10795" r="5715" b="8255"/>
                <wp:wrapNone/>
                <wp:docPr id="28" name="Line 1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52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>
            <w:pict>
              <v:line w14:anchorId="4A43E9DA" id="Line 1287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05pt,8.95pt" to="111.05pt,14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MH3FQIAACwEAAAOAAAAZHJzL2Uyb0RvYy54bWysU02P2jAQvVfqf7B8h3wUW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0" allowOverlap="1" wp14:anchorId="4E359FEB" wp14:editId="7A44E704">
                <wp:simplePos x="0" y="0"/>
                <wp:positionH relativeFrom="column">
                  <wp:posOffset>648335</wp:posOffset>
                </wp:positionH>
                <wp:positionV relativeFrom="paragraph">
                  <wp:posOffset>189865</wp:posOffset>
                </wp:positionV>
                <wp:extent cx="1524000" cy="1524000"/>
                <wp:effectExtent l="13335" t="10795" r="5715" b="8255"/>
                <wp:wrapNone/>
                <wp:docPr id="26" name="Oval 1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0" cy="15240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>
            <w:pict>
              <v:oval w14:anchorId="55D58087" id="Oval 1286" o:spid="_x0000_s1026" style="position:absolute;margin-left:51.05pt;margin-top:14.95pt;width:120pt;height:120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" o:allowincell="f"/>
            </w:pict>
          </mc:Fallback>
        </mc:AlternateContent>
      </w:r>
      <w:r w:rsidR="00A206FB">
        <w:rPr>
          <w:sz w:val="28"/>
        </w:rPr>
        <w:tab/>
      </w:r>
      <w:r w:rsidR="00A206FB">
        <w:rPr>
          <w:sz w:val="28"/>
        </w:rPr>
        <w:tab/>
      </w:r>
      <w:r w:rsidR="00A206FB">
        <w:rPr>
          <w:sz w:val="28"/>
        </w:rPr>
        <w:tab/>
      </w:r>
      <w:proofErr w:type="gramStart"/>
      <w:r w:rsidR="00A206FB">
        <w:rPr>
          <w:i/>
          <w:sz w:val="28"/>
        </w:rPr>
        <w:t>i</w:t>
      </w:r>
      <w:proofErr w:type="gramEnd"/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</w:p>
    <w:p w14:paraId="4628F9D9" w14:textId="77777777" w:rsidR="00A206FB" w:rsidRDefault="00A206FB" w:rsidP="00A206FB">
      <w:pPr>
        <w:framePr w:w="4444" w:h="3725" w:hSpace="141" w:wrap="auto" w:vAnchor="text" w:hAnchor="page" w:x="3921" w:y="5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i/>
        </w:rPr>
      </w:pPr>
    </w:p>
    <w:p w14:paraId="2D05D911" w14:textId="77777777" w:rsidR="00A206FB" w:rsidRDefault="00A92DD1" w:rsidP="00A206FB">
      <w:pPr>
        <w:framePr w:w="4444" w:h="3725" w:hSpace="141" w:wrap="auto" w:vAnchor="text" w:hAnchor="page" w:x="3921" w:y="5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0" allowOverlap="1" wp14:anchorId="405F6CD4" wp14:editId="27DEDBE8">
                <wp:simplePos x="0" y="0"/>
                <wp:positionH relativeFrom="column">
                  <wp:posOffset>495935</wp:posOffset>
                </wp:positionH>
                <wp:positionV relativeFrom="paragraph">
                  <wp:posOffset>250825</wp:posOffset>
                </wp:positionV>
                <wp:extent cx="1828800" cy="0"/>
                <wp:effectExtent l="13335" t="10795" r="5715" b="8255"/>
                <wp:wrapNone/>
                <wp:docPr id="25" name="Line 1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ex="http://schemas.microsoft.com/office/word/2018/wordml/cex" xmlns:w16="http://schemas.microsoft.com/office/word/2018/wordml">
            <w:pict>
              <v:line w14:anchorId="27DC7C0D" id="Line 1288" o:spid="_x0000_s1026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05pt,19.75pt" to="183.0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" o:allowincell="f"/>
            </w:pict>
          </mc:Fallback>
        </mc:AlternateContent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i/>
          <w:sz w:val="28"/>
        </w:rPr>
        <w:tab/>
      </w:r>
      <w:r w:rsidR="00A206FB">
        <w:rPr>
          <w:sz w:val="28"/>
        </w:rPr>
        <w:t>1</w:t>
      </w:r>
    </w:p>
    <w:p w14:paraId="546535D8" w14:textId="77777777" w:rsidR="00A206FB" w:rsidRDefault="00A206FB" w:rsidP="00A206FB">
      <w:pPr>
        <w:jc w:val="both"/>
        <w:rPr>
          <w:b/>
          <w:sz w:val="16"/>
        </w:rPr>
      </w:pPr>
    </w:p>
    <w:p w14:paraId="49CF830C" w14:textId="77777777" w:rsidR="00A206FB" w:rsidRDefault="00A206FB" w:rsidP="00A206FB">
      <w:pPr>
        <w:jc w:val="both"/>
        <w:rPr>
          <w:sz w:val="28"/>
        </w:rPr>
      </w:pPr>
    </w:p>
    <w:p w14:paraId="38E34C8F" w14:textId="77777777" w:rsidR="00A206FB" w:rsidRDefault="00A206FB" w:rsidP="00A206FB">
      <w:pPr>
        <w:jc w:val="both"/>
        <w:rPr>
          <w:sz w:val="28"/>
        </w:rPr>
      </w:pPr>
    </w:p>
    <w:p w14:paraId="02FCE4B1" w14:textId="77777777" w:rsidR="00A206FB" w:rsidRDefault="00A206FB" w:rsidP="00A206FB">
      <w:pPr>
        <w:jc w:val="both"/>
        <w:rPr>
          <w:sz w:val="28"/>
        </w:rPr>
      </w:pPr>
    </w:p>
    <w:p w14:paraId="3ADE0C81" w14:textId="77777777" w:rsidR="00A206FB" w:rsidRDefault="00A206FB" w:rsidP="00A206FB">
      <w:pPr>
        <w:jc w:val="both"/>
        <w:rPr>
          <w:sz w:val="28"/>
        </w:rPr>
      </w:pPr>
    </w:p>
    <w:p w14:paraId="73927F2A" w14:textId="77777777" w:rsidR="00A206FB" w:rsidRDefault="00A206FB" w:rsidP="00A206FB">
      <w:pPr>
        <w:jc w:val="both"/>
        <w:rPr>
          <w:sz w:val="28"/>
        </w:rPr>
      </w:pPr>
    </w:p>
    <w:p w14:paraId="562557FB" w14:textId="77777777" w:rsidR="00A206FB" w:rsidRDefault="00A206FB" w:rsidP="00A206FB">
      <w:pPr>
        <w:jc w:val="both"/>
        <w:rPr>
          <w:sz w:val="28"/>
        </w:rPr>
      </w:pPr>
    </w:p>
    <w:p w14:paraId="71AD1D69" w14:textId="77777777" w:rsidR="00A206FB" w:rsidRDefault="00A206FB" w:rsidP="00A206FB">
      <w:pPr>
        <w:jc w:val="both"/>
        <w:rPr>
          <w:sz w:val="28"/>
        </w:rPr>
      </w:pPr>
    </w:p>
    <w:p w14:paraId="194E2E32" w14:textId="77777777" w:rsidR="00A206FB" w:rsidRDefault="00A206FB" w:rsidP="00A206FB">
      <w:pPr>
        <w:jc w:val="both"/>
        <w:rPr>
          <w:sz w:val="28"/>
        </w:rPr>
      </w:pPr>
    </w:p>
    <w:p w14:paraId="674F011D" w14:textId="77777777" w:rsidR="00A206FB" w:rsidRDefault="00A206FB" w:rsidP="00A206FB">
      <w:pPr>
        <w:jc w:val="both"/>
        <w:rPr>
          <w:sz w:val="28"/>
        </w:rPr>
      </w:pPr>
    </w:p>
    <w:p w14:paraId="5CEAA447" w14:textId="77777777" w:rsidR="00A206FB" w:rsidRDefault="00A206FB" w:rsidP="00A206FB">
      <w:pPr>
        <w:jc w:val="both"/>
        <w:rPr>
          <w:sz w:val="28"/>
        </w:rPr>
      </w:pPr>
    </w:p>
    <w:p w14:paraId="30AD2377" w14:textId="77777777" w:rsidR="00A206FB" w:rsidRDefault="00A206FB" w:rsidP="00A206FB">
      <w:pPr>
        <w:jc w:val="both"/>
        <w:rPr>
          <w:sz w:val="28"/>
        </w:rPr>
      </w:pPr>
    </w:p>
    <w:p w14:paraId="7D3666BE" w14:textId="77777777" w:rsidR="00A206FB" w:rsidRDefault="00A206FB" w:rsidP="00A206FB">
      <w:pPr>
        <w:jc w:val="both"/>
        <w:rPr>
          <w:sz w:val="16"/>
        </w:rPr>
      </w:pPr>
    </w:p>
    <w:p w14:paraId="2B10710C" w14:textId="6274A495" w:rsidR="00A206FB" w:rsidRDefault="00A206FB" w:rsidP="00A206FB">
      <w:pPr>
        <w:jc w:val="both"/>
        <w:rPr>
          <w:sz w:val="28"/>
        </w:rPr>
      </w:pPr>
      <w:r>
        <w:rPr>
          <w:b/>
          <w:i/>
          <w:sz w:val="28"/>
        </w:rPr>
        <w:lastRenderedPageBreak/>
        <w:t>(b)</w:t>
      </w:r>
      <w:r w:rsidR="001D3690">
        <w:rPr>
          <w:b/>
          <w:i/>
          <w:sz w:val="28"/>
        </w:rPr>
        <w:t xml:space="preserve"> </w:t>
      </w:r>
      <w:r>
        <w:rPr>
          <w:sz w:val="28"/>
        </w:rPr>
        <w:t xml:space="preserve">Soit </w:t>
      </w:r>
      <w:r>
        <w:rPr>
          <w:i/>
          <w:sz w:val="32"/>
        </w:rPr>
        <w:t>S</w:t>
      </w:r>
      <w:r>
        <w:rPr>
          <w:sz w:val="28"/>
        </w:rPr>
        <w:t xml:space="preserve"> l’ensemble des solutions de l’équation </w:t>
      </w:r>
      <w:r w:rsidRPr="00D30F86">
        <w:rPr>
          <w:position w:val="-6"/>
          <w:sz w:val="28"/>
        </w:rPr>
        <w:object w:dxaOrig="639" w:dyaOrig="340" w14:anchorId="2BA7136C">
          <v:shape id="_x0000_i1170" type="#_x0000_t75" style="width:38.15pt;height:21pt" o:ole="">
            <v:imagedata r:id="rId236" o:title=""/>
            <o:lock v:ext="edit" aspectratio="f"/>
          </v:shape>
          <o:OLEObject Type="Embed" ProgID="Equation.DSMT4" ShapeID="_x0000_i1170" DrawAspect="Content" ObjectID="_1757427377" r:id="rId238"/>
        </w:object>
      </w:r>
      <w:r>
        <w:rPr>
          <w:sz w:val="28"/>
        </w:rPr>
        <w:t xml:space="preserve">. Calculer les valeurs possibles de la fonction </w:t>
      </w:r>
      <w:r>
        <w:rPr>
          <w:i/>
          <w:sz w:val="32"/>
        </w:rPr>
        <w:t>f(z)</w:t>
      </w:r>
      <w:r>
        <w:rPr>
          <w:sz w:val="28"/>
        </w:rPr>
        <w:t xml:space="preserve"> ci</w:t>
      </w:r>
      <w:r w:rsidR="001D3690">
        <w:rPr>
          <w:sz w:val="28"/>
        </w:rPr>
        <w:t>-</w:t>
      </w:r>
      <w:r>
        <w:rPr>
          <w:sz w:val="28"/>
        </w:rPr>
        <w:t xml:space="preserve">dessous lorsque </w:t>
      </w:r>
      <w:r>
        <w:rPr>
          <w:i/>
          <w:sz w:val="32"/>
        </w:rPr>
        <w:t>z</w:t>
      </w:r>
      <w:r>
        <w:rPr>
          <w:sz w:val="28"/>
        </w:rPr>
        <w:t xml:space="preserve"> parcourt </w:t>
      </w:r>
      <w:r>
        <w:rPr>
          <w:i/>
          <w:sz w:val="32"/>
        </w:rPr>
        <w:t>S</w:t>
      </w:r>
      <w:r>
        <w:rPr>
          <w:sz w:val="28"/>
        </w:rPr>
        <w:t>, puis calculer la somme de ces valeurs :</w:t>
      </w:r>
    </w:p>
    <w:p w14:paraId="30CDB419" w14:textId="77777777" w:rsidR="00A206FB" w:rsidRDefault="00A206FB" w:rsidP="00A206FB">
      <w:pPr>
        <w:jc w:val="both"/>
        <w:rPr>
          <w:sz w:val="16"/>
        </w:rPr>
      </w:pPr>
    </w:p>
    <w:p w14:paraId="5E82FBA5" w14:textId="77777777" w:rsidR="00A206FB" w:rsidRDefault="00A206FB" w:rsidP="00A206FB">
      <w:pPr>
        <w:framePr w:w="8884" w:h="1445" w:hSpace="141" w:wrap="auto" w:vAnchor="text" w:hAnchor="page" w:x="1521" w:y="78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both"/>
        <w:rPr>
          <w:sz w:val="16"/>
        </w:rPr>
      </w:pPr>
    </w:p>
    <w:p w14:paraId="61FCDD9A" w14:textId="77777777" w:rsidR="00A206FB" w:rsidRDefault="00A206FB" w:rsidP="00A206FB">
      <w:pPr>
        <w:framePr w:w="8884" w:h="1445" w:hSpace="141" w:wrap="auto" w:vAnchor="text" w:hAnchor="page" w:x="1521" w:y="78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sz w:val="28"/>
        </w:rPr>
      </w:pPr>
      <w:r w:rsidRPr="00D30F86">
        <w:rPr>
          <w:position w:val="-32"/>
          <w:sz w:val="28"/>
        </w:rPr>
        <w:object w:dxaOrig="4320" w:dyaOrig="760" w14:anchorId="43A0DC4B">
          <v:shape id="_x0000_i1171" type="#_x0000_t75" style="width:234.85pt;height:50.15pt" o:ole="">
            <v:imagedata r:id="rId239" o:title=""/>
          </v:shape>
          <o:OLEObject Type="Embed" ProgID="Equation.DSMT4" ShapeID="_x0000_i1171" DrawAspect="Content" ObjectID="_1757427378" r:id="rId240"/>
        </w:object>
      </w:r>
    </w:p>
    <w:p w14:paraId="3CCE5608" w14:textId="77777777" w:rsidR="00A206FB" w:rsidRDefault="00A206FB" w:rsidP="00A206FB">
      <w:pPr>
        <w:framePr w:w="8884" w:h="1445" w:hSpace="141" w:wrap="auto" w:vAnchor="text" w:hAnchor="page" w:x="1521" w:y="78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</w:pPr>
    </w:p>
    <w:p w14:paraId="52C738C3" w14:textId="77777777" w:rsidR="00A206FB" w:rsidRDefault="00A206FB" w:rsidP="00A206FB">
      <w:pPr>
        <w:framePr w:w="8884" w:h="1445" w:hSpace="141" w:wrap="auto" w:vAnchor="text" w:hAnchor="page" w:x="1521" w:y="78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both"/>
        <w:rPr>
          <w:i/>
          <w:sz w:val="28"/>
        </w:rPr>
      </w:pPr>
      <w:r w:rsidRPr="00D30F86">
        <w:rPr>
          <w:i/>
          <w:position w:val="-10"/>
          <w:sz w:val="28"/>
        </w:rPr>
        <w:object w:dxaOrig="2079" w:dyaOrig="320" w14:anchorId="0D2FFCB8">
          <v:shape id="_x0000_i1172" type="#_x0000_t75" style="width:129pt;height:21pt" o:ole="">
            <v:imagedata r:id="rId241" o:title=""/>
          </v:shape>
          <o:OLEObject Type="Embed" ProgID="Equation.DSMT4" ShapeID="_x0000_i1172" DrawAspect="Content" ObjectID="_1757427379" r:id="rId242"/>
        </w:object>
      </w:r>
    </w:p>
    <w:p w14:paraId="3FD97219" w14:textId="77777777" w:rsidR="00A206FB" w:rsidRDefault="00A206FB" w:rsidP="00A206FB">
      <w:pPr>
        <w:framePr w:w="8884" w:h="1445" w:hSpace="141" w:wrap="auto" w:vAnchor="text" w:hAnchor="page" w:x="1521" w:y="78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</w:pPr>
    </w:p>
    <w:p w14:paraId="13FAFA15" w14:textId="77777777" w:rsidR="00A206FB" w:rsidRDefault="00A206FB" w:rsidP="00A206FB">
      <w:pPr>
        <w:framePr w:w="8884" w:h="1445" w:hSpace="141" w:wrap="auto" w:vAnchor="text" w:hAnchor="page" w:x="1521" w:y="78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sz w:val="28"/>
        </w:rPr>
      </w:pPr>
      <w:r w:rsidRPr="00D30F86">
        <w:rPr>
          <w:position w:val="-34"/>
          <w:sz w:val="28"/>
        </w:rPr>
        <w:object w:dxaOrig="2640" w:dyaOrig="740" w14:anchorId="04FEDFA9">
          <v:shape id="_x0000_i1173" type="#_x0000_t75" style="width:239.55pt;height:45pt" o:ole="">
            <v:imagedata r:id="rId243" o:title=""/>
          </v:shape>
          <o:OLEObject Type="Embed" ProgID="Equation.DSMT4" ShapeID="_x0000_i1173" DrawAspect="Content" ObjectID="_1757427380" r:id="rId244"/>
        </w:object>
      </w:r>
    </w:p>
    <w:p w14:paraId="1E58B8AB" w14:textId="77777777" w:rsidR="00A206FB" w:rsidRDefault="00A206FB" w:rsidP="00A206FB">
      <w:pPr>
        <w:jc w:val="both"/>
        <w:rPr>
          <w:sz w:val="16"/>
        </w:rPr>
      </w:pPr>
    </w:p>
    <w:p w14:paraId="4CB14512" w14:textId="39DDCECB" w:rsidR="00A206FB" w:rsidRDefault="00A206FB" w:rsidP="00A206FB">
      <w:pPr>
        <w:jc w:val="both"/>
        <w:rPr>
          <w:sz w:val="28"/>
        </w:rPr>
      </w:pPr>
      <w:r>
        <w:rPr>
          <w:b/>
          <w:i/>
          <w:sz w:val="28"/>
        </w:rPr>
        <w:t>(</w:t>
      </w:r>
      <w:proofErr w:type="gramStart"/>
      <w:r>
        <w:rPr>
          <w:b/>
          <w:i/>
          <w:sz w:val="28"/>
        </w:rPr>
        <w:t>c</w:t>
      </w:r>
      <w:r w:rsidR="00450C52">
        <w:rPr>
          <w:b/>
          <w:i/>
          <w:sz w:val="28"/>
        </w:rPr>
        <w:t xml:space="preserve"> </w:t>
      </w:r>
      <w:r>
        <w:rPr>
          <w:b/>
          <w:i/>
          <w:sz w:val="28"/>
        </w:rPr>
        <w:t>)</w:t>
      </w:r>
      <w:proofErr w:type="gramEnd"/>
      <w:r w:rsidR="00450C52">
        <w:rPr>
          <w:b/>
          <w:i/>
          <w:sz w:val="28"/>
        </w:rPr>
        <w:t xml:space="preserve"> </w:t>
      </w:r>
      <w:r>
        <w:rPr>
          <w:sz w:val="28"/>
        </w:rPr>
        <w:t xml:space="preserve">On considère l’équation :     </w:t>
      </w:r>
      <w:r w:rsidRPr="00D30F86">
        <w:rPr>
          <w:position w:val="-38"/>
          <w:sz w:val="28"/>
        </w:rPr>
        <w:object w:dxaOrig="3900" w:dyaOrig="920" w14:anchorId="40D70E71">
          <v:shape id="_x0000_i1174" type="#_x0000_t75" style="width:260.15pt;height:54.45pt" o:ole="" fillcolor="window">
            <v:imagedata r:id="rId245" o:title=""/>
          </v:shape>
          <o:OLEObject Type="Embed" ProgID="Equation.DSMT4" ShapeID="_x0000_i1174" DrawAspect="Content" ObjectID="_1757427381" r:id="rId246"/>
        </w:object>
      </w:r>
      <w:r>
        <w:rPr>
          <w:sz w:val="28"/>
        </w:rPr>
        <w:t xml:space="preserve"> , et on note  </w:t>
      </w:r>
      <w:r>
        <w:rPr>
          <w:i/>
          <w:sz w:val="32"/>
        </w:rPr>
        <w:t>S*</w:t>
      </w:r>
      <w:r>
        <w:rPr>
          <w:sz w:val="28"/>
        </w:rPr>
        <w:t xml:space="preserve">  l’ensemble de ses solutions.</w:t>
      </w:r>
    </w:p>
    <w:p w14:paraId="47B3B248" w14:textId="77777777" w:rsidR="00A206FB" w:rsidRDefault="00A206FB" w:rsidP="00A206FB">
      <w:pPr>
        <w:framePr w:w="8744" w:h="1445" w:hSpace="142" w:wrap="around" w:vAnchor="text" w:hAnchor="page" w:x="1520" w:y="20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i/>
          <w:sz w:val="16"/>
        </w:rPr>
      </w:pPr>
    </w:p>
    <w:p w14:paraId="53CB5FD4" w14:textId="77777777" w:rsidR="00A206FB" w:rsidRDefault="00A206FB" w:rsidP="00A206FB">
      <w:pPr>
        <w:framePr w:w="8744" w:h="1445" w:hSpace="142" w:wrap="around" w:vAnchor="text" w:hAnchor="page" w:x="1520" w:y="20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i/>
          <w:sz w:val="32"/>
        </w:rPr>
      </w:pPr>
      <w:r w:rsidRPr="00D30F86">
        <w:rPr>
          <w:i/>
          <w:position w:val="-50"/>
          <w:sz w:val="32"/>
        </w:rPr>
        <w:object w:dxaOrig="4959" w:dyaOrig="1120" w14:anchorId="1551D9CC">
          <v:shape id="_x0000_i1175" type="#_x0000_t75" style="width:278.55pt;height:63.45pt" o:ole="">
            <v:imagedata r:id="rId247" o:title=""/>
          </v:shape>
          <o:OLEObject Type="Embed" ProgID="Equation.DSMT4" ShapeID="_x0000_i1175" DrawAspect="Content" ObjectID="_1757427382" r:id="rId248"/>
        </w:object>
      </w:r>
    </w:p>
    <w:p w14:paraId="3C282288" w14:textId="77777777" w:rsidR="00A206FB" w:rsidRDefault="00A206FB" w:rsidP="00A206FB">
      <w:pPr>
        <w:framePr w:w="8744" w:h="1445" w:hSpace="142" w:wrap="around" w:vAnchor="text" w:hAnchor="page" w:x="1520" w:y="202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rPr>
          <w:i/>
          <w:sz w:val="16"/>
        </w:rPr>
      </w:pPr>
    </w:p>
    <w:p w14:paraId="6AC17F10" w14:textId="77777777" w:rsidR="00A206FB" w:rsidRDefault="00A206FB" w:rsidP="00A206FB">
      <w:pPr>
        <w:tabs>
          <w:tab w:val="left" w:pos="4962"/>
        </w:tabs>
        <w:jc w:val="both"/>
      </w:pPr>
    </w:p>
    <w:p w14:paraId="1C3489D7" w14:textId="576D26C4" w:rsidR="0079365B" w:rsidRPr="00181502" w:rsidRDefault="00A206FB" w:rsidP="00181502">
      <w:pPr>
        <w:tabs>
          <w:tab w:val="left" w:pos="4962"/>
        </w:tabs>
        <w:jc w:val="both"/>
        <w:rPr>
          <w:sz w:val="28"/>
        </w:rPr>
        <w:sectPr w:rsidR="0079365B" w:rsidRPr="00181502" w:rsidSect="00CC7D1A">
          <w:headerReference w:type="default" r:id="rId249"/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  <w:r>
        <w:rPr>
          <w:sz w:val="28"/>
        </w:rPr>
        <w:t xml:space="preserve">Pour </w:t>
      </w:r>
      <w:r>
        <w:rPr>
          <w:i/>
          <w:sz w:val="32"/>
        </w:rPr>
        <w:t>n=2</w:t>
      </w:r>
      <w:r>
        <w:rPr>
          <w:sz w:val="28"/>
        </w:rPr>
        <w:t xml:space="preserve"> tracer sur la figure ci</w:t>
      </w:r>
      <w:r w:rsidR="001D3690">
        <w:rPr>
          <w:sz w:val="28"/>
        </w:rPr>
        <w:t>-</w:t>
      </w:r>
      <w:r>
        <w:rPr>
          <w:sz w:val="28"/>
        </w:rPr>
        <w:t xml:space="preserve">dessus les éléments de </w:t>
      </w:r>
      <w:r>
        <w:rPr>
          <w:i/>
          <w:sz w:val="32"/>
        </w:rPr>
        <w:t>S*</w:t>
      </w:r>
      <w:r>
        <w:rPr>
          <w:sz w:val="28"/>
        </w:rPr>
        <w:t xml:space="preserve"> tels que </w:t>
      </w:r>
      <w:r w:rsidRPr="00D30F86">
        <w:rPr>
          <w:position w:val="-14"/>
          <w:sz w:val="28"/>
        </w:rPr>
        <w:object w:dxaOrig="600" w:dyaOrig="400" w14:anchorId="001D2B4C">
          <v:shape id="_x0000_i1176" type="#_x0000_t75" style="width:36.45pt;height:23.55pt" o:ole="">
            <v:imagedata r:id="rId250" o:title=""/>
          </v:shape>
          <o:OLEObject Type="Embed" ProgID="Equation.DSMT4" ShapeID="_x0000_i1176" DrawAspect="Content" ObjectID="_1757427383" r:id="rId251"/>
        </w:object>
      </w:r>
      <w:r>
        <w:rPr>
          <w:sz w:val="28"/>
        </w:rPr>
        <w:t xml:space="preserve">. </w:t>
      </w:r>
      <w:r w:rsidR="00230443">
        <w:br/>
      </w:r>
    </w:p>
    <w:p w14:paraId="50B38B36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lastRenderedPageBreak/>
        <w:t>………………………………………………………………………………………………</w:t>
      </w:r>
      <w:r>
        <w:rPr>
          <w:bCs/>
        </w:rPr>
        <w:t>…</w:t>
      </w:r>
    </w:p>
    <w:p w14:paraId="12F06718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2BAFBA58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0F8C8568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1CE6AC8B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</w:t>
      </w:r>
      <w:bookmarkStart w:id="1" w:name="_GoBack"/>
      <w:bookmarkEnd w:id="1"/>
      <w:r w:rsidRPr="00B1481F">
        <w:rPr>
          <w:bCs/>
        </w:rPr>
        <w:t>…………………………………………</w:t>
      </w:r>
      <w:r>
        <w:rPr>
          <w:bCs/>
        </w:rPr>
        <w:t>…</w:t>
      </w:r>
    </w:p>
    <w:p w14:paraId="58760817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43215204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7054405D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6B36129D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1475015B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67C1BE52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0EAF4DD2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764938B1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7210E279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0CCD25AF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352B6971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5D78D6BC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7FD2DD75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5786D8AC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6B333265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26214CD2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668CDF24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45595386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0EE627A8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2E8C01B1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4C29BCD7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783E6044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0BFFFA95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763CCC90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1580B77C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060BDD9A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10411059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2B1CF10A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1057C3C9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11FE9D83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6FED5380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7EA93614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3C8CA2B7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7A4B0D49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2C499C50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1EFE6708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20C359B4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0154FFEC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34EAB6AF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2B6F2906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62859B2A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3A9E837F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p w14:paraId="6E276A36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p w14:paraId="792299F7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  <w:r w:rsidRPr="00B1481F">
        <w:rPr>
          <w:bCs/>
        </w:rPr>
        <w:t>………………………………………………………………………………………………</w:t>
      </w:r>
      <w:r>
        <w:rPr>
          <w:bCs/>
        </w:rPr>
        <w:t>…</w:t>
      </w:r>
    </w:p>
    <w:bookmarkEnd w:id="0"/>
    <w:p w14:paraId="3F799EC7" w14:textId="77777777" w:rsidR="00B1481F" w:rsidRDefault="00B1481F" w:rsidP="00B1481F">
      <w:pPr>
        <w:tabs>
          <w:tab w:val="left" w:pos="4116"/>
          <w:tab w:val="center" w:pos="4715"/>
        </w:tabs>
        <w:rPr>
          <w:bCs/>
        </w:rPr>
      </w:pPr>
    </w:p>
    <w:sectPr w:rsidR="00B1481F" w:rsidSect="00CC7D1A">
      <w:headerReference w:type="default" r:id="rId252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3FB13AE" w14:textId="77777777" w:rsidR="00772636" w:rsidRDefault="00772636">
      <w:r>
        <w:separator/>
      </w:r>
    </w:p>
  </w:endnote>
  <w:endnote w:type="continuationSeparator" w:id="0">
    <w:p w14:paraId="16E646CA" w14:textId="77777777" w:rsidR="00772636" w:rsidRDefault="007726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169B98" w14:textId="77777777" w:rsidR="00AB2EF1" w:rsidRDefault="00AB2EF1" w:rsidP="002D2384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D5BCE09" w14:textId="77777777" w:rsidR="00AB2EF1" w:rsidRDefault="00AB2EF1" w:rsidP="002D2384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905149" w14:textId="77777777" w:rsidR="00AB2EF1" w:rsidRPr="005E2D46" w:rsidRDefault="00AB2EF1" w:rsidP="003B13FB">
    <w:pPr>
      <w:pStyle w:val="Pieddepage"/>
      <w:ind w:right="360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64B75E" w14:textId="77777777" w:rsidR="00AB2EF1" w:rsidRPr="00DA0060" w:rsidRDefault="00AB2EF1" w:rsidP="002D2384">
    <w:pPr>
      <w:pStyle w:val="Pieddepage"/>
      <w:framePr w:wrap="around" w:vAnchor="text" w:hAnchor="margin" w:xAlign="right" w:y="1"/>
      <w:rPr>
        <w:rStyle w:val="Numrodepage"/>
        <w:sz w:val="20"/>
        <w:szCs w:val="20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9</w:t>
    </w:r>
    <w:r>
      <w:rPr>
        <w:rStyle w:val="Numrodepage"/>
      </w:rPr>
      <w:fldChar w:fldCharType="end"/>
    </w:r>
  </w:p>
  <w:p w14:paraId="58DB74F4" w14:textId="77777777" w:rsidR="00AB2EF1" w:rsidRPr="005E2D46" w:rsidRDefault="00AB2EF1" w:rsidP="002D2384">
    <w:pPr>
      <w:pStyle w:val="Pieddepage"/>
      <w:ind w:right="360"/>
      <w:rPr>
        <w:sz w:val="20"/>
        <w:szCs w:val="20"/>
      </w:rPr>
    </w:pPr>
    <w:r w:rsidRPr="005E2D46">
      <w:rPr>
        <w:sz w:val="20"/>
        <w:szCs w:val="20"/>
      </w:rPr>
      <w:t>IUT de Toulon – Département GEII – Première année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0DD5F4" w14:textId="77777777" w:rsidR="00AB2EF1" w:rsidRDefault="00AB2EF1" w:rsidP="007F4696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0D5C2C9" w14:textId="77777777" w:rsidR="00AB2EF1" w:rsidRDefault="00AB2EF1" w:rsidP="007F4696">
    <w:pPr>
      <w:pStyle w:val="Pieddepage"/>
      <w:ind w:right="360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C82449" w14:textId="77777777" w:rsidR="00AB2EF1" w:rsidRPr="00DA0060" w:rsidRDefault="00AB2EF1" w:rsidP="007F4696">
    <w:pPr>
      <w:pStyle w:val="Pieddepage"/>
      <w:framePr w:wrap="around" w:vAnchor="text" w:hAnchor="margin" w:xAlign="right" w:y="1"/>
      <w:rPr>
        <w:rStyle w:val="Numrodepage"/>
        <w:sz w:val="20"/>
        <w:szCs w:val="20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39</w:t>
    </w:r>
    <w:r>
      <w:rPr>
        <w:rStyle w:val="Numrodepage"/>
      </w:rPr>
      <w:fldChar w:fldCharType="end"/>
    </w:r>
  </w:p>
  <w:p w14:paraId="0D24B53A" w14:textId="77777777" w:rsidR="00AB2EF1" w:rsidRPr="005E2D46" w:rsidRDefault="00AB2EF1" w:rsidP="007F4696">
    <w:pPr>
      <w:pStyle w:val="Pieddepage"/>
      <w:ind w:right="360"/>
      <w:rPr>
        <w:sz w:val="20"/>
        <w:szCs w:val="20"/>
      </w:rPr>
    </w:pPr>
    <w:r w:rsidRPr="005E2D46">
      <w:rPr>
        <w:sz w:val="20"/>
        <w:szCs w:val="20"/>
      </w:rPr>
      <w:t>IUT de Toulon – Département GEII – Première année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F6F82B" w14:textId="77777777" w:rsidR="00AB2EF1" w:rsidRDefault="00AB2EF1" w:rsidP="007F4696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009B6D48" w14:textId="77777777" w:rsidR="00AB2EF1" w:rsidRDefault="00AB2EF1" w:rsidP="007F4696">
    <w:pPr>
      <w:pStyle w:val="Pieddepage"/>
      <w:ind w:right="360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55F232" w14:textId="77777777" w:rsidR="00AB2EF1" w:rsidRPr="00DA0060" w:rsidRDefault="00AB2EF1" w:rsidP="007F4696">
    <w:pPr>
      <w:pStyle w:val="Pieddepage"/>
      <w:framePr w:wrap="around" w:vAnchor="text" w:hAnchor="margin" w:xAlign="right" w:y="1"/>
      <w:rPr>
        <w:rStyle w:val="Numrodepage"/>
        <w:sz w:val="20"/>
        <w:szCs w:val="20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47</w:t>
    </w:r>
    <w:r>
      <w:rPr>
        <w:rStyle w:val="Numrodepage"/>
      </w:rPr>
      <w:fldChar w:fldCharType="end"/>
    </w:r>
  </w:p>
  <w:p w14:paraId="713972EE" w14:textId="77777777" w:rsidR="00AB2EF1" w:rsidRPr="005E2D46" w:rsidRDefault="00AB2EF1" w:rsidP="007F4696">
    <w:pPr>
      <w:pStyle w:val="Pieddepage"/>
      <w:ind w:right="360"/>
      <w:rPr>
        <w:sz w:val="20"/>
        <w:szCs w:val="20"/>
      </w:rPr>
    </w:pPr>
    <w:r w:rsidRPr="005E2D46">
      <w:rPr>
        <w:sz w:val="20"/>
        <w:szCs w:val="20"/>
      </w:rPr>
      <w:t>IUT de Toulon – Département GEII – Première anné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16CC1E" w14:textId="77777777" w:rsidR="00772636" w:rsidRDefault="00772636">
      <w:r>
        <w:separator/>
      </w:r>
    </w:p>
  </w:footnote>
  <w:footnote w:type="continuationSeparator" w:id="0">
    <w:p w14:paraId="384B6A6B" w14:textId="77777777" w:rsidR="00772636" w:rsidRDefault="007726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1B6292" w14:textId="77D0CE6E" w:rsidR="00AB2EF1" w:rsidRPr="008A168A" w:rsidRDefault="00AB2EF1" w:rsidP="008A168A">
    <w:pPr>
      <w:pBdr>
        <w:bottom w:val="single" w:sz="4" w:space="1" w:color="auto"/>
      </w:pBdr>
      <w:rPr>
        <w:sz w:val="20"/>
        <w:szCs w:val="20"/>
      </w:rPr>
    </w:pPr>
    <w:r>
      <w:t xml:space="preserve">Chapitre </w:t>
    </w:r>
    <w:r w:rsidR="005756A6">
      <w:t>2</w:t>
    </w:r>
    <w:r>
      <w:t xml:space="preserve"> : </w:t>
    </w:r>
    <w:r w:rsidRPr="00AB2EF1">
      <w:t>Les bases des nombres complexes pour le GEII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381610" w14:textId="4CEFB39B" w:rsidR="00AB2EF1" w:rsidRPr="008A168A" w:rsidRDefault="00AB2EF1" w:rsidP="008A168A">
    <w:pPr>
      <w:pBdr>
        <w:bottom w:val="single" w:sz="4" w:space="1" w:color="auto"/>
      </w:pBdr>
      <w:rPr>
        <w:sz w:val="20"/>
        <w:szCs w:val="20"/>
      </w:rPr>
    </w:pPr>
    <w:r>
      <w:t xml:space="preserve">Chapitre </w:t>
    </w:r>
    <w:r w:rsidR="005756A6">
      <w:t>2</w:t>
    </w:r>
    <w:r>
      <w:t xml:space="preserve"> : </w:t>
    </w:r>
    <w:r w:rsidRPr="00AB2EF1">
      <w:t>Les</w:t>
    </w:r>
    <w:r>
      <w:t xml:space="preserve"> bases des </w:t>
    </w:r>
    <w:r w:rsidRPr="00AB2EF1">
      <w:t>nombres complexes pour le GEII</w:t>
    </w:r>
    <w:r>
      <w:rPr>
        <w:sz w:val="20"/>
        <w:szCs w:val="20"/>
      </w:rPr>
      <w:t xml:space="preserve"> </w:t>
    </w:r>
    <w:r>
      <w:t xml:space="preserve">– </w:t>
    </w:r>
    <w:r>
      <w:rPr>
        <w:b/>
      </w:rPr>
      <w:t>A</w:t>
    </w:r>
    <w:r w:rsidRPr="000B0136">
      <w:rPr>
        <w:b/>
      </w:rPr>
      <w:t xml:space="preserve">. </w:t>
    </w:r>
    <w:r>
      <w:rPr>
        <w:b/>
      </w:rPr>
      <w:t>Définitions et notation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FF7FFA" w14:textId="69E5B9D3" w:rsidR="00AB2EF1" w:rsidRPr="008A168A" w:rsidRDefault="00655C7E" w:rsidP="00F414BA">
    <w:pPr>
      <w:pBdr>
        <w:bottom w:val="single" w:sz="4" w:space="1" w:color="auto"/>
      </w:pBdr>
      <w:rPr>
        <w:sz w:val="20"/>
        <w:szCs w:val="20"/>
      </w:rPr>
    </w:pPr>
    <w:r>
      <w:t xml:space="preserve">Chapitre </w:t>
    </w:r>
    <w:r w:rsidR="005756A6">
      <w:t>2</w:t>
    </w:r>
    <w:r>
      <w:t xml:space="preserve"> : </w:t>
    </w:r>
    <w:r w:rsidRPr="00AB2EF1">
      <w:t>Les bases des nombres complexes pour le GEII</w:t>
    </w:r>
    <w:r>
      <w:rPr>
        <w:sz w:val="20"/>
        <w:szCs w:val="20"/>
      </w:rPr>
      <w:t xml:space="preserve"> </w:t>
    </w:r>
    <w:r w:rsidR="00AB2EF1">
      <w:t xml:space="preserve">– </w:t>
    </w:r>
    <w:r>
      <w:rPr>
        <w:b/>
      </w:rPr>
      <w:t>B</w:t>
    </w:r>
    <w:r w:rsidR="00AB2EF1">
      <w:rPr>
        <w:b/>
      </w:rPr>
      <w:t xml:space="preserve">. Les </w:t>
    </w:r>
    <w:r>
      <w:rPr>
        <w:b/>
      </w:rPr>
      <w:t>différentes écritures</w:t>
    </w:r>
  </w:p>
  <w:p w14:paraId="69DD6C8A" w14:textId="77777777" w:rsidR="00AB2EF1" w:rsidRDefault="00AB2EF1">
    <w:pPr>
      <w:pStyle w:val="En-tte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76FE3B" w14:textId="2BB4439B" w:rsidR="00AB2EF1" w:rsidRPr="008A168A" w:rsidRDefault="00655C7E" w:rsidP="00F414BA">
    <w:pPr>
      <w:pBdr>
        <w:bottom w:val="single" w:sz="4" w:space="1" w:color="auto"/>
      </w:pBdr>
      <w:rPr>
        <w:sz w:val="20"/>
        <w:szCs w:val="20"/>
      </w:rPr>
    </w:pPr>
    <w:r>
      <w:t xml:space="preserve">Chapitre </w:t>
    </w:r>
    <w:r w:rsidR="005756A6">
      <w:t>2</w:t>
    </w:r>
    <w:r>
      <w:t xml:space="preserve"> : </w:t>
    </w:r>
    <w:r w:rsidRPr="00AB2EF1">
      <w:t>Les bases des nombres complexes pour le GEII</w:t>
    </w:r>
    <w:r>
      <w:rPr>
        <w:sz w:val="20"/>
        <w:szCs w:val="20"/>
      </w:rPr>
      <w:t xml:space="preserve"> </w:t>
    </w:r>
    <w:r w:rsidR="00AB2EF1">
      <w:t xml:space="preserve">– </w:t>
    </w:r>
    <w:r>
      <w:rPr>
        <w:b/>
      </w:rPr>
      <w:t>C</w:t>
    </w:r>
    <w:r w:rsidR="00AB2EF1" w:rsidRPr="00D45DE6">
      <w:rPr>
        <w:b/>
      </w:rPr>
      <w:t xml:space="preserve">. </w:t>
    </w:r>
    <w:r w:rsidR="00AB2EF1">
      <w:rPr>
        <w:b/>
      </w:rPr>
      <w:t xml:space="preserve"> </w:t>
    </w:r>
    <w:r>
      <w:rPr>
        <w:b/>
      </w:rPr>
      <w:t>Opérations …</w:t>
    </w:r>
  </w:p>
  <w:p w14:paraId="5703E48A" w14:textId="77777777" w:rsidR="00AB2EF1" w:rsidRDefault="00AB2EF1">
    <w:pPr>
      <w:pStyle w:val="En-tte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DF3757" w14:textId="59504DFD" w:rsidR="00AB2EF1" w:rsidRPr="008A168A" w:rsidRDefault="005F22FE" w:rsidP="008A168A">
    <w:pPr>
      <w:pBdr>
        <w:bottom w:val="single" w:sz="4" w:space="1" w:color="auto"/>
      </w:pBdr>
      <w:rPr>
        <w:sz w:val="20"/>
        <w:szCs w:val="20"/>
      </w:rPr>
    </w:pPr>
    <w:r>
      <w:t xml:space="preserve">Chapitre </w:t>
    </w:r>
    <w:r w:rsidR="005756A6">
      <w:t>2</w:t>
    </w:r>
    <w:r>
      <w:t xml:space="preserve"> : </w:t>
    </w:r>
    <w:r w:rsidRPr="00AB2EF1">
      <w:t>Les bases des nombres complexes pour le GEII</w:t>
    </w:r>
    <w:r>
      <w:rPr>
        <w:sz w:val="20"/>
        <w:szCs w:val="20"/>
      </w:rPr>
      <w:t xml:space="preserve"> </w:t>
    </w:r>
    <w:r w:rsidR="00AB2EF1">
      <w:t xml:space="preserve">– </w:t>
    </w:r>
    <w:r w:rsidR="0029592B">
      <w:rPr>
        <w:b/>
      </w:rPr>
      <w:t>D</w:t>
    </w:r>
    <w:r w:rsidR="001D3690">
      <w:rPr>
        <w:b/>
      </w:rPr>
      <w:t>. Exercices d’entraînement</w:t>
    </w:r>
    <w:r>
      <w:rPr>
        <w:b/>
      </w:rPr>
      <w:t>...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1F4692" w14:textId="0C6E5085" w:rsidR="00AB2EF1" w:rsidRPr="008A168A" w:rsidRDefault="005F22FE" w:rsidP="008A168A">
    <w:pPr>
      <w:pBdr>
        <w:bottom w:val="single" w:sz="4" w:space="1" w:color="auto"/>
      </w:pBdr>
      <w:rPr>
        <w:sz w:val="20"/>
        <w:szCs w:val="20"/>
      </w:rPr>
    </w:pPr>
    <w:r>
      <w:t xml:space="preserve">Chapitre </w:t>
    </w:r>
    <w:r w:rsidR="005756A6">
      <w:t>2</w:t>
    </w:r>
    <w:r>
      <w:t xml:space="preserve"> : </w:t>
    </w:r>
    <w:r w:rsidRPr="00AB2EF1">
      <w:t>Les bases des nombres complexes pour le GEII</w:t>
    </w:r>
    <w:r>
      <w:rPr>
        <w:sz w:val="20"/>
        <w:szCs w:val="20"/>
      </w:rPr>
      <w:t xml:space="preserve"> </w:t>
    </w:r>
    <w:r w:rsidR="00AB2EF1">
      <w:t>–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102E66"/>
    <w:multiLevelType w:val="hybridMultilevel"/>
    <w:tmpl w:val="7AA4756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205339"/>
    <w:multiLevelType w:val="hybridMultilevel"/>
    <w:tmpl w:val="03AE94C0"/>
    <w:lvl w:ilvl="0" w:tplc="040C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061FAE"/>
    <w:multiLevelType w:val="hybridMultilevel"/>
    <w:tmpl w:val="BBCE55F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BF4909"/>
    <w:multiLevelType w:val="singleLevel"/>
    <w:tmpl w:val="4C8E4342"/>
    <w:lvl w:ilvl="0">
      <w:start w:val="1"/>
      <w:numFmt w:val="upperRoman"/>
      <w:pStyle w:val="Titre9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 w15:restartNumberingAfterBreak="0">
    <w:nsid w:val="5E760F89"/>
    <w:multiLevelType w:val="hybridMultilevel"/>
    <w:tmpl w:val="966638BE"/>
    <w:lvl w:ilvl="0" w:tplc="5E38EFF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05435F5"/>
    <w:multiLevelType w:val="hybridMultilevel"/>
    <w:tmpl w:val="477CD426"/>
    <w:lvl w:ilvl="0" w:tplc="040C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7C38A9"/>
    <w:multiLevelType w:val="hybridMultilevel"/>
    <w:tmpl w:val="F8660CB0"/>
    <w:lvl w:ilvl="0" w:tplc="2160C020">
      <w:start w:val="1"/>
      <w:numFmt w:val="decimal"/>
      <w:lvlText w:val="%1)"/>
      <w:lvlJc w:val="left"/>
      <w:pPr>
        <w:ind w:left="502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70CE6597"/>
    <w:multiLevelType w:val="hybridMultilevel"/>
    <w:tmpl w:val="6530456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5"/>
  </w:num>
  <w:num w:numId="5">
    <w:abstractNumId w:val="0"/>
  </w:num>
  <w:num w:numId="6">
    <w:abstractNumId w:val="4"/>
  </w:num>
  <w:num w:numId="7">
    <w:abstractNumId w:val="6"/>
  </w:num>
  <w:num w:numId="8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652B6"/>
    <w:rsid w:val="00004596"/>
    <w:rsid w:val="000075BA"/>
    <w:rsid w:val="00011E39"/>
    <w:rsid w:val="000122D1"/>
    <w:rsid w:val="00012911"/>
    <w:rsid w:val="00014E9F"/>
    <w:rsid w:val="000160D2"/>
    <w:rsid w:val="00016F95"/>
    <w:rsid w:val="00023738"/>
    <w:rsid w:val="00023937"/>
    <w:rsid w:val="00024ABB"/>
    <w:rsid w:val="0002596E"/>
    <w:rsid w:val="000315CD"/>
    <w:rsid w:val="00037D40"/>
    <w:rsid w:val="00041FAC"/>
    <w:rsid w:val="00042583"/>
    <w:rsid w:val="000428CA"/>
    <w:rsid w:val="00047F32"/>
    <w:rsid w:val="00052397"/>
    <w:rsid w:val="00054222"/>
    <w:rsid w:val="0005588F"/>
    <w:rsid w:val="0006054C"/>
    <w:rsid w:val="000622C6"/>
    <w:rsid w:val="00062BA2"/>
    <w:rsid w:val="000650A6"/>
    <w:rsid w:val="000662EB"/>
    <w:rsid w:val="000672B6"/>
    <w:rsid w:val="00071A3D"/>
    <w:rsid w:val="00071AA6"/>
    <w:rsid w:val="0007405B"/>
    <w:rsid w:val="000752E5"/>
    <w:rsid w:val="00077D98"/>
    <w:rsid w:val="000836EB"/>
    <w:rsid w:val="00085761"/>
    <w:rsid w:val="000865A0"/>
    <w:rsid w:val="00087462"/>
    <w:rsid w:val="000A066B"/>
    <w:rsid w:val="000A08CA"/>
    <w:rsid w:val="000A0DA5"/>
    <w:rsid w:val="000A0E94"/>
    <w:rsid w:val="000A22BD"/>
    <w:rsid w:val="000A3BCE"/>
    <w:rsid w:val="000A4B1B"/>
    <w:rsid w:val="000B0136"/>
    <w:rsid w:val="000B1F34"/>
    <w:rsid w:val="000B6CD5"/>
    <w:rsid w:val="000C2080"/>
    <w:rsid w:val="000C2174"/>
    <w:rsid w:val="000C28C5"/>
    <w:rsid w:val="000C3C93"/>
    <w:rsid w:val="000C444E"/>
    <w:rsid w:val="000C65F7"/>
    <w:rsid w:val="000D092C"/>
    <w:rsid w:val="000D10E2"/>
    <w:rsid w:val="000D174B"/>
    <w:rsid w:val="000D339B"/>
    <w:rsid w:val="000E020F"/>
    <w:rsid w:val="000F1015"/>
    <w:rsid w:val="000F2EB7"/>
    <w:rsid w:val="000F4FD4"/>
    <w:rsid w:val="000F6144"/>
    <w:rsid w:val="00100B58"/>
    <w:rsid w:val="00101600"/>
    <w:rsid w:val="00101BAF"/>
    <w:rsid w:val="00101C7A"/>
    <w:rsid w:val="00102F90"/>
    <w:rsid w:val="00107CEE"/>
    <w:rsid w:val="00110940"/>
    <w:rsid w:val="0011129B"/>
    <w:rsid w:val="00113E8B"/>
    <w:rsid w:val="0011411F"/>
    <w:rsid w:val="0012085F"/>
    <w:rsid w:val="00122895"/>
    <w:rsid w:val="0012531A"/>
    <w:rsid w:val="00131365"/>
    <w:rsid w:val="00133951"/>
    <w:rsid w:val="00133DE7"/>
    <w:rsid w:val="001344AE"/>
    <w:rsid w:val="001374DF"/>
    <w:rsid w:val="0014303A"/>
    <w:rsid w:val="00151125"/>
    <w:rsid w:val="001514E2"/>
    <w:rsid w:val="00152CA5"/>
    <w:rsid w:val="001567D8"/>
    <w:rsid w:val="001577E1"/>
    <w:rsid w:val="00164F24"/>
    <w:rsid w:val="001669D7"/>
    <w:rsid w:val="00172065"/>
    <w:rsid w:val="00175E20"/>
    <w:rsid w:val="00176608"/>
    <w:rsid w:val="001778FE"/>
    <w:rsid w:val="00181502"/>
    <w:rsid w:val="001827BB"/>
    <w:rsid w:val="00184201"/>
    <w:rsid w:val="00184998"/>
    <w:rsid w:val="00186C27"/>
    <w:rsid w:val="00197A31"/>
    <w:rsid w:val="001A03C6"/>
    <w:rsid w:val="001A66B7"/>
    <w:rsid w:val="001A690F"/>
    <w:rsid w:val="001A7C0E"/>
    <w:rsid w:val="001B587A"/>
    <w:rsid w:val="001B7D83"/>
    <w:rsid w:val="001B7E43"/>
    <w:rsid w:val="001C1941"/>
    <w:rsid w:val="001C6044"/>
    <w:rsid w:val="001C63A0"/>
    <w:rsid w:val="001D0089"/>
    <w:rsid w:val="001D0679"/>
    <w:rsid w:val="001D3690"/>
    <w:rsid w:val="001D454C"/>
    <w:rsid w:val="001D4C34"/>
    <w:rsid w:val="001D6ABC"/>
    <w:rsid w:val="001E0D7A"/>
    <w:rsid w:val="001F0991"/>
    <w:rsid w:val="001F7BE0"/>
    <w:rsid w:val="00200322"/>
    <w:rsid w:val="0020763E"/>
    <w:rsid w:val="002128E0"/>
    <w:rsid w:val="00212AF2"/>
    <w:rsid w:val="00212EE8"/>
    <w:rsid w:val="00213BE1"/>
    <w:rsid w:val="002168A0"/>
    <w:rsid w:val="002200BD"/>
    <w:rsid w:val="00220130"/>
    <w:rsid w:val="00222E63"/>
    <w:rsid w:val="00226F0E"/>
    <w:rsid w:val="00227250"/>
    <w:rsid w:val="00227E4F"/>
    <w:rsid w:val="00230397"/>
    <w:rsid w:val="00230443"/>
    <w:rsid w:val="00230C5A"/>
    <w:rsid w:val="00234A99"/>
    <w:rsid w:val="00234CCC"/>
    <w:rsid w:val="002357EE"/>
    <w:rsid w:val="00236822"/>
    <w:rsid w:val="0024616E"/>
    <w:rsid w:val="00247B9C"/>
    <w:rsid w:val="00252F4D"/>
    <w:rsid w:val="00255B01"/>
    <w:rsid w:val="00255BF5"/>
    <w:rsid w:val="0025678B"/>
    <w:rsid w:val="00257644"/>
    <w:rsid w:val="00260FD7"/>
    <w:rsid w:val="002625FC"/>
    <w:rsid w:val="002646B5"/>
    <w:rsid w:val="00266687"/>
    <w:rsid w:val="00267460"/>
    <w:rsid w:val="00267D74"/>
    <w:rsid w:val="002709FA"/>
    <w:rsid w:val="002715C7"/>
    <w:rsid w:val="00274442"/>
    <w:rsid w:val="00276DED"/>
    <w:rsid w:val="002947C4"/>
    <w:rsid w:val="0029592B"/>
    <w:rsid w:val="002A15D7"/>
    <w:rsid w:val="002B3E8F"/>
    <w:rsid w:val="002B46E1"/>
    <w:rsid w:val="002B5FD5"/>
    <w:rsid w:val="002B7A05"/>
    <w:rsid w:val="002C23A2"/>
    <w:rsid w:val="002C26A0"/>
    <w:rsid w:val="002C67C2"/>
    <w:rsid w:val="002C7310"/>
    <w:rsid w:val="002D1349"/>
    <w:rsid w:val="002D2384"/>
    <w:rsid w:val="002D56D9"/>
    <w:rsid w:val="002D6A30"/>
    <w:rsid w:val="002E052F"/>
    <w:rsid w:val="002E118C"/>
    <w:rsid w:val="002E216E"/>
    <w:rsid w:val="002E3427"/>
    <w:rsid w:val="002E364C"/>
    <w:rsid w:val="002F0526"/>
    <w:rsid w:val="002F0573"/>
    <w:rsid w:val="002F15F7"/>
    <w:rsid w:val="002F20AA"/>
    <w:rsid w:val="002F26CA"/>
    <w:rsid w:val="002F4AD2"/>
    <w:rsid w:val="002F4F76"/>
    <w:rsid w:val="00300ADE"/>
    <w:rsid w:val="00302752"/>
    <w:rsid w:val="00306121"/>
    <w:rsid w:val="00307711"/>
    <w:rsid w:val="00312C07"/>
    <w:rsid w:val="00316111"/>
    <w:rsid w:val="00321972"/>
    <w:rsid w:val="00322C39"/>
    <w:rsid w:val="00323AE6"/>
    <w:rsid w:val="0033064D"/>
    <w:rsid w:val="00331AA5"/>
    <w:rsid w:val="00335642"/>
    <w:rsid w:val="0033646B"/>
    <w:rsid w:val="0034002D"/>
    <w:rsid w:val="00344013"/>
    <w:rsid w:val="00345BB5"/>
    <w:rsid w:val="00354799"/>
    <w:rsid w:val="003620FB"/>
    <w:rsid w:val="00362EFA"/>
    <w:rsid w:val="003646C9"/>
    <w:rsid w:val="0036475B"/>
    <w:rsid w:val="0037060D"/>
    <w:rsid w:val="00375727"/>
    <w:rsid w:val="00375833"/>
    <w:rsid w:val="003823FA"/>
    <w:rsid w:val="00384237"/>
    <w:rsid w:val="00385B11"/>
    <w:rsid w:val="003862EA"/>
    <w:rsid w:val="00390025"/>
    <w:rsid w:val="00392D72"/>
    <w:rsid w:val="00396400"/>
    <w:rsid w:val="003A0459"/>
    <w:rsid w:val="003A2D32"/>
    <w:rsid w:val="003A54A5"/>
    <w:rsid w:val="003B0C72"/>
    <w:rsid w:val="003B13FB"/>
    <w:rsid w:val="003B7B3E"/>
    <w:rsid w:val="003C1810"/>
    <w:rsid w:val="003D50F8"/>
    <w:rsid w:val="003D5581"/>
    <w:rsid w:val="003E0922"/>
    <w:rsid w:val="003E1DD7"/>
    <w:rsid w:val="003E32FB"/>
    <w:rsid w:val="003E50E0"/>
    <w:rsid w:val="003F2434"/>
    <w:rsid w:val="003F3195"/>
    <w:rsid w:val="003F4476"/>
    <w:rsid w:val="00404208"/>
    <w:rsid w:val="00404218"/>
    <w:rsid w:val="0040671D"/>
    <w:rsid w:val="004067B5"/>
    <w:rsid w:val="00407558"/>
    <w:rsid w:val="00417FD1"/>
    <w:rsid w:val="00420793"/>
    <w:rsid w:val="004214E9"/>
    <w:rsid w:val="004216E1"/>
    <w:rsid w:val="00422766"/>
    <w:rsid w:val="00423751"/>
    <w:rsid w:val="004240CE"/>
    <w:rsid w:val="004261A8"/>
    <w:rsid w:val="00427854"/>
    <w:rsid w:val="00427DA9"/>
    <w:rsid w:val="004300AC"/>
    <w:rsid w:val="00430807"/>
    <w:rsid w:val="004329C1"/>
    <w:rsid w:val="004347A7"/>
    <w:rsid w:val="00434BCC"/>
    <w:rsid w:val="00445668"/>
    <w:rsid w:val="00445FC9"/>
    <w:rsid w:val="00446088"/>
    <w:rsid w:val="00446559"/>
    <w:rsid w:val="00446CDE"/>
    <w:rsid w:val="00450C52"/>
    <w:rsid w:val="00452A85"/>
    <w:rsid w:val="004565C4"/>
    <w:rsid w:val="0046392C"/>
    <w:rsid w:val="0046758F"/>
    <w:rsid w:val="0047276F"/>
    <w:rsid w:val="00473B14"/>
    <w:rsid w:val="0048017C"/>
    <w:rsid w:val="0048043C"/>
    <w:rsid w:val="00482A20"/>
    <w:rsid w:val="00483793"/>
    <w:rsid w:val="00484146"/>
    <w:rsid w:val="004845F7"/>
    <w:rsid w:val="00486587"/>
    <w:rsid w:val="0049008E"/>
    <w:rsid w:val="00491864"/>
    <w:rsid w:val="0049253F"/>
    <w:rsid w:val="00493D12"/>
    <w:rsid w:val="00494590"/>
    <w:rsid w:val="004A1B03"/>
    <w:rsid w:val="004A1BE1"/>
    <w:rsid w:val="004A565E"/>
    <w:rsid w:val="004A69A4"/>
    <w:rsid w:val="004B1786"/>
    <w:rsid w:val="004B225A"/>
    <w:rsid w:val="004C7EAB"/>
    <w:rsid w:val="004D65C0"/>
    <w:rsid w:val="004F4DB4"/>
    <w:rsid w:val="004F61A9"/>
    <w:rsid w:val="00505308"/>
    <w:rsid w:val="00522F39"/>
    <w:rsid w:val="005259C1"/>
    <w:rsid w:val="00526DE9"/>
    <w:rsid w:val="00531551"/>
    <w:rsid w:val="00532790"/>
    <w:rsid w:val="00537064"/>
    <w:rsid w:val="005378FB"/>
    <w:rsid w:val="00540304"/>
    <w:rsid w:val="005419C6"/>
    <w:rsid w:val="005432BA"/>
    <w:rsid w:val="005454C8"/>
    <w:rsid w:val="00554C97"/>
    <w:rsid w:val="00556B76"/>
    <w:rsid w:val="005578E7"/>
    <w:rsid w:val="00562211"/>
    <w:rsid w:val="00570E5B"/>
    <w:rsid w:val="005756A6"/>
    <w:rsid w:val="00575A27"/>
    <w:rsid w:val="00576153"/>
    <w:rsid w:val="00580501"/>
    <w:rsid w:val="005812AE"/>
    <w:rsid w:val="00581C7C"/>
    <w:rsid w:val="00586657"/>
    <w:rsid w:val="00587862"/>
    <w:rsid w:val="00591C2C"/>
    <w:rsid w:val="00593460"/>
    <w:rsid w:val="00594507"/>
    <w:rsid w:val="00597293"/>
    <w:rsid w:val="005972A2"/>
    <w:rsid w:val="005A3475"/>
    <w:rsid w:val="005A3F0C"/>
    <w:rsid w:val="005A6551"/>
    <w:rsid w:val="005B14ED"/>
    <w:rsid w:val="005B1F6D"/>
    <w:rsid w:val="005B6663"/>
    <w:rsid w:val="005C0636"/>
    <w:rsid w:val="005C5192"/>
    <w:rsid w:val="005D7724"/>
    <w:rsid w:val="005D7891"/>
    <w:rsid w:val="005E2A6A"/>
    <w:rsid w:val="005E646C"/>
    <w:rsid w:val="005E72DD"/>
    <w:rsid w:val="005F070F"/>
    <w:rsid w:val="005F22FE"/>
    <w:rsid w:val="005F588B"/>
    <w:rsid w:val="00602E89"/>
    <w:rsid w:val="00605587"/>
    <w:rsid w:val="00606171"/>
    <w:rsid w:val="00606F9E"/>
    <w:rsid w:val="006119F0"/>
    <w:rsid w:val="006135D8"/>
    <w:rsid w:val="00614EAB"/>
    <w:rsid w:val="00615131"/>
    <w:rsid w:val="00616F9B"/>
    <w:rsid w:val="00620D75"/>
    <w:rsid w:val="00626599"/>
    <w:rsid w:val="00626761"/>
    <w:rsid w:val="00634E02"/>
    <w:rsid w:val="00636F15"/>
    <w:rsid w:val="006378C0"/>
    <w:rsid w:val="00640874"/>
    <w:rsid w:val="0064218F"/>
    <w:rsid w:val="0064332D"/>
    <w:rsid w:val="0064431D"/>
    <w:rsid w:val="0064578A"/>
    <w:rsid w:val="006457A9"/>
    <w:rsid w:val="00646C0D"/>
    <w:rsid w:val="00647FEA"/>
    <w:rsid w:val="00650013"/>
    <w:rsid w:val="00651390"/>
    <w:rsid w:val="00652169"/>
    <w:rsid w:val="00655C7E"/>
    <w:rsid w:val="00660B0F"/>
    <w:rsid w:val="00664423"/>
    <w:rsid w:val="006644B7"/>
    <w:rsid w:val="00665241"/>
    <w:rsid w:val="006820D0"/>
    <w:rsid w:val="00683C0B"/>
    <w:rsid w:val="00685562"/>
    <w:rsid w:val="00692367"/>
    <w:rsid w:val="00694980"/>
    <w:rsid w:val="00694CB8"/>
    <w:rsid w:val="006A256D"/>
    <w:rsid w:val="006A3004"/>
    <w:rsid w:val="006B18B8"/>
    <w:rsid w:val="006B3E93"/>
    <w:rsid w:val="006B625D"/>
    <w:rsid w:val="006B6F41"/>
    <w:rsid w:val="006B7981"/>
    <w:rsid w:val="006C194E"/>
    <w:rsid w:val="006C32B7"/>
    <w:rsid w:val="006C5759"/>
    <w:rsid w:val="006C6E25"/>
    <w:rsid w:val="006D0A5E"/>
    <w:rsid w:val="006D260F"/>
    <w:rsid w:val="006D2D82"/>
    <w:rsid w:val="006D4AF9"/>
    <w:rsid w:val="006E1090"/>
    <w:rsid w:val="006E26E9"/>
    <w:rsid w:val="006E3BA7"/>
    <w:rsid w:val="006E5E60"/>
    <w:rsid w:val="006E5EEE"/>
    <w:rsid w:val="006F790E"/>
    <w:rsid w:val="006F7E59"/>
    <w:rsid w:val="00702948"/>
    <w:rsid w:val="007034C9"/>
    <w:rsid w:val="00706A91"/>
    <w:rsid w:val="00707A94"/>
    <w:rsid w:val="00711FFA"/>
    <w:rsid w:val="00713971"/>
    <w:rsid w:val="007163C9"/>
    <w:rsid w:val="007166BE"/>
    <w:rsid w:val="00717A2A"/>
    <w:rsid w:val="00721966"/>
    <w:rsid w:val="00723823"/>
    <w:rsid w:val="007257A5"/>
    <w:rsid w:val="00731D58"/>
    <w:rsid w:val="00732416"/>
    <w:rsid w:val="00732F19"/>
    <w:rsid w:val="00734CB9"/>
    <w:rsid w:val="00735BAB"/>
    <w:rsid w:val="00737154"/>
    <w:rsid w:val="007373D0"/>
    <w:rsid w:val="007402EA"/>
    <w:rsid w:val="00745DD1"/>
    <w:rsid w:val="0075181F"/>
    <w:rsid w:val="00753A6C"/>
    <w:rsid w:val="00754AB6"/>
    <w:rsid w:val="00755898"/>
    <w:rsid w:val="00755A94"/>
    <w:rsid w:val="007665AB"/>
    <w:rsid w:val="007666C5"/>
    <w:rsid w:val="00766711"/>
    <w:rsid w:val="00770DAE"/>
    <w:rsid w:val="00771692"/>
    <w:rsid w:val="00771ED3"/>
    <w:rsid w:val="00772636"/>
    <w:rsid w:val="00773C26"/>
    <w:rsid w:val="00776B06"/>
    <w:rsid w:val="00776FE5"/>
    <w:rsid w:val="007774C6"/>
    <w:rsid w:val="00786227"/>
    <w:rsid w:val="00787025"/>
    <w:rsid w:val="007909E9"/>
    <w:rsid w:val="00790B3A"/>
    <w:rsid w:val="0079365B"/>
    <w:rsid w:val="00796E29"/>
    <w:rsid w:val="007A474D"/>
    <w:rsid w:val="007B052D"/>
    <w:rsid w:val="007B2D50"/>
    <w:rsid w:val="007B43B8"/>
    <w:rsid w:val="007B485C"/>
    <w:rsid w:val="007B4D03"/>
    <w:rsid w:val="007B4D7D"/>
    <w:rsid w:val="007C4829"/>
    <w:rsid w:val="007C665F"/>
    <w:rsid w:val="007D3F7E"/>
    <w:rsid w:val="007D6246"/>
    <w:rsid w:val="007E173A"/>
    <w:rsid w:val="007E3E1C"/>
    <w:rsid w:val="007E4850"/>
    <w:rsid w:val="007E7C47"/>
    <w:rsid w:val="007F4696"/>
    <w:rsid w:val="0080255E"/>
    <w:rsid w:val="00802EEA"/>
    <w:rsid w:val="008049CA"/>
    <w:rsid w:val="00804EF7"/>
    <w:rsid w:val="008131ED"/>
    <w:rsid w:val="00815697"/>
    <w:rsid w:val="008177D3"/>
    <w:rsid w:val="00821C54"/>
    <w:rsid w:val="00822EAF"/>
    <w:rsid w:val="0082384C"/>
    <w:rsid w:val="0082439E"/>
    <w:rsid w:val="008358A8"/>
    <w:rsid w:val="00841982"/>
    <w:rsid w:val="00842D69"/>
    <w:rsid w:val="008464DF"/>
    <w:rsid w:val="0084652F"/>
    <w:rsid w:val="00846D84"/>
    <w:rsid w:val="008503B0"/>
    <w:rsid w:val="00850D98"/>
    <w:rsid w:val="00850E7B"/>
    <w:rsid w:val="00851B05"/>
    <w:rsid w:val="0085391D"/>
    <w:rsid w:val="00853EEE"/>
    <w:rsid w:val="00855DAF"/>
    <w:rsid w:val="00857E35"/>
    <w:rsid w:val="008624A9"/>
    <w:rsid w:val="00863382"/>
    <w:rsid w:val="0086418A"/>
    <w:rsid w:val="00866000"/>
    <w:rsid w:val="00866798"/>
    <w:rsid w:val="00866D69"/>
    <w:rsid w:val="00867695"/>
    <w:rsid w:val="008773C3"/>
    <w:rsid w:val="0087782B"/>
    <w:rsid w:val="00880B10"/>
    <w:rsid w:val="008811CE"/>
    <w:rsid w:val="008813FA"/>
    <w:rsid w:val="00881F7A"/>
    <w:rsid w:val="008860A1"/>
    <w:rsid w:val="008861B1"/>
    <w:rsid w:val="00893FD4"/>
    <w:rsid w:val="00894722"/>
    <w:rsid w:val="008952F7"/>
    <w:rsid w:val="00895E93"/>
    <w:rsid w:val="008A0732"/>
    <w:rsid w:val="008A0E08"/>
    <w:rsid w:val="008A168A"/>
    <w:rsid w:val="008A3E31"/>
    <w:rsid w:val="008B1488"/>
    <w:rsid w:val="008B1DB1"/>
    <w:rsid w:val="008B4424"/>
    <w:rsid w:val="008C2F68"/>
    <w:rsid w:val="008D33B9"/>
    <w:rsid w:val="008D558E"/>
    <w:rsid w:val="008D7C16"/>
    <w:rsid w:val="008E0250"/>
    <w:rsid w:val="008E103A"/>
    <w:rsid w:val="008E1120"/>
    <w:rsid w:val="008E2DBD"/>
    <w:rsid w:val="008E5792"/>
    <w:rsid w:val="008E614C"/>
    <w:rsid w:val="008F02AB"/>
    <w:rsid w:val="008F0D8C"/>
    <w:rsid w:val="008F0F2E"/>
    <w:rsid w:val="008F39AE"/>
    <w:rsid w:val="008F67B9"/>
    <w:rsid w:val="00900AD4"/>
    <w:rsid w:val="00902973"/>
    <w:rsid w:val="0090364D"/>
    <w:rsid w:val="00903E06"/>
    <w:rsid w:val="00910C41"/>
    <w:rsid w:val="009131E5"/>
    <w:rsid w:val="0091414B"/>
    <w:rsid w:val="00915243"/>
    <w:rsid w:val="0091596D"/>
    <w:rsid w:val="009228B6"/>
    <w:rsid w:val="00923466"/>
    <w:rsid w:val="009271C9"/>
    <w:rsid w:val="0093008A"/>
    <w:rsid w:val="009321A4"/>
    <w:rsid w:val="00934338"/>
    <w:rsid w:val="00934E09"/>
    <w:rsid w:val="00940AC0"/>
    <w:rsid w:val="0094195C"/>
    <w:rsid w:val="00943B86"/>
    <w:rsid w:val="00943D90"/>
    <w:rsid w:val="00944AF5"/>
    <w:rsid w:val="0095213D"/>
    <w:rsid w:val="009531E7"/>
    <w:rsid w:val="00954BE7"/>
    <w:rsid w:val="0096536D"/>
    <w:rsid w:val="009659C8"/>
    <w:rsid w:val="00967927"/>
    <w:rsid w:val="00973823"/>
    <w:rsid w:val="009749D5"/>
    <w:rsid w:val="00974E85"/>
    <w:rsid w:val="00977EDB"/>
    <w:rsid w:val="009800A9"/>
    <w:rsid w:val="00980809"/>
    <w:rsid w:val="00982E09"/>
    <w:rsid w:val="00987725"/>
    <w:rsid w:val="00991AD1"/>
    <w:rsid w:val="009931D3"/>
    <w:rsid w:val="009937CE"/>
    <w:rsid w:val="009947DC"/>
    <w:rsid w:val="00995B06"/>
    <w:rsid w:val="009A1517"/>
    <w:rsid w:val="009A2129"/>
    <w:rsid w:val="009B2819"/>
    <w:rsid w:val="009B36AA"/>
    <w:rsid w:val="009C023E"/>
    <w:rsid w:val="009C41C6"/>
    <w:rsid w:val="009D0316"/>
    <w:rsid w:val="009D4256"/>
    <w:rsid w:val="009D6698"/>
    <w:rsid w:val="009E4756"/>
    <w:rsid w:val="009E5DF2"/>
    <w:rsid w:val="009E7E79"/>
    <w:rsid w:val="009F0460"/>
    <w:rsid w:val="009F08B4"/>
    <w:rsid w:val="009F25EB"/>
    <w:rsid w:val="009F40BC"/>
    <w:rsid w:val="009F41A3"/>
    <w:rsid w:val="009F5B9C"/>
    <w:rsid w:val="009F6CD4"/>
    <w:rsid w:val="00A01797"/>
    <w:rsid w:val="00A04C7D"/>
    <w:rsid w:val="00A0758E"/>
    <w:rsid w:val="00A07613"/>
    <w:rsid w:val="00A13C7E"/>
    <w:rsid w:val="00A206FB"/>
    <w:rsid w:val="00A3236F"/>
    <w:rsid w:val="00A369DF"/>
    <w:rsid w:val="00A36C1B"/>
    <w:rsid w:val="00A37094"/>
    <w:rsid w:val="00A40F5C"/>
    <w:rsid w:val="00A429A0"/>
    <w:rsid w:val="00A51F37"/>
    <w:rsid w:val="00A53F91"/>
    <w:rsid w:val="00A54FCD"/>
    <w:rsid w:val="00A55FA5"/>
    <w:rsid w:val="00A611A6"/>
    <w:rsid w:val="00A61DD3"/>
    <w:rsid w:val="00A64924"/>
    <w:rsid w:val="00A64DE2"/>
    <w:rsid w:val="00A652B6"/>
    <w:rsid w:val="00A662AB"/>
    <w:rsid w:val="00A755E7"/>
    <w:rsid w:val="00A76AB1"/>
    <w:rsid w:val="00A77204"/>
    <w:rsid w:val="00A801A0"/>
    <w:rsid w:val="00A80381"/>
    <w:rsid w:val="00A92DD1"/>
    <w:rsid w:val="00A96212"/>
    <w:rsid w:val="00A96C1C"/>
    <w:rsid w:val="00A97497"/>
    <w:rsid w:val="00AA4348"/>
    <w:rsid w:val="00AA646A"/>
    <w:rsid w:val="00AA7F2D"/>
    <w:rsid w:val="00AB0DA6"/>
    <w:rsid w:val="00AB204E"/>
    <w:rsid w:val="00AB2339"/>
    <w:rsid w:val="00AB2AE8"/>
    <w:rsid w:val="00AB2EF1"/>
    <w:rsid w:val="00AB3691"/>
    <w:rsid w:val="00AB46B8"/>
    <w:rsid w:val="00AC04AE"/>
    <w:rsid w:val="00AC1718"/>
    <w:rsid w:val="00AC5552"/>
    <w:rsid w:val="00AC7DD1"/>
    <w:rsid w:val="00AC7E8D"/>
    <w:rsid w:val="00AD230C"/>
    <w:rsid w:val="00AD2F87"/>
    <w:rsid w:val="00AD40A4"/>
    <w:rsid w:val="00AD7893"/>
    <w:rsid w:val="00AE10A1"/>
    <w:rsid w:val="00AE282B"/>
    <w:rsid w:val="00AE2EBF"/>
    <w:rsid w:val="00AE6B24"/>
    <w:rsid w:val="00AE7061"/>
    <w:rsid w:val="00AF3F30"/>
    <w:rsid w:val="00AF6C99"/>
    <w:rsid w:val="00B022A4"/>
    <w:rsid w:val="00B06E1A"/>
    <w:rsid w:val="00B1481F"/>
    <w:rsid w:val="00B22516"/>
    <w:rsid w:val="00B23226"/>
    <w:rsid w:val="00B25333"/>
    <w:rsid w:val="00B258FC"/>
    <w:rsid w:val="00B25BDD"/>
    <w:rsid w:val="00B25F39"/>
    <w:rsid w:val="00B300EF"/>
    <w:rsid w:val="00B325C9"/>
    <w:rsid w:val="00B3427C"/>
    <w:rsid w:val="00B35219"/>
    <w:rsid w:val="00B36152"/>
    <w:rsid w:val="00B36759"/>
    <w:rsid w:val="00B369BC"/>
    <w:rsid w:val="00B478BD"/>
    <w:rsid w:val="00B53E0C"/>
    <w:rsid w:val="00B5516D"/>
    <w:rsid w:val="00B636A3"/>
    <w:rsid w:val="00B64013"/>
    <w:rsid w:val="00B642DE"/>
    <w:rsid w:val="00B74401"/>
    <w:rsid w:val="00B751E6"/>
    <w:rsid w:val="00B905AC"/>
    <w:rsid w:val="00B92ADB"/>
    <w:rsid w:val="00B94E0E"/>
    <w:rsid w:val="00B95BE3"/>
    <w:rsid w:val="00B969A4"/>
    <w:rsid w:val="00B97F5D"/>
    <w:rsid w:val="00BA021B"/>
    <w:rsid w:val="00BA12FE"/>
    <w:rsid w:val="00BA422E"/>
    <w:rsid w:val="00BA7CE3"/>
    <w:rsid w:val="00BB0856"/>
    <w:rsid w:val="00BB2048"/>
    <w:rsid w:val="00BB5EC8"/>
    <w:rsid w:val="00BB6FD6"/>
    <w:rsid w:val="00BB72BD"/>
    <w:rsid w:val="00BC1389"/>
    <w:rsid w:val="00BC2CA2"/>
    <w:rsid w:val="00BC4D63"/>
    <w:rsid w:val="00BC69BD"/>
    <w:rsid w:val="00BD3A4B"/>
    <w:rsid w:val="00BD6B34"/>
    <w:rsid w:val="00BD6E63"/>
    <w:rsid w:val="00BE0C62"/>
    <w:rsid w:val="00BE17A3"/>
    <w:rsid w:val="00BE1C73"/>
    <w:rsid w:val="00BE7A3A"/>
    <w:rsid w:val="00BF15E0"/>
    <w:rsid w:val="00BF2454"/>
    <w:rsid w:val="00BF6A1B"/>
    <w:rsid w:val="00BF796D"/>
    <w:rsid w:val="00C015FB"/>
    <w:rsid w:val="00C01DD2"/>
    <w:rsid w:val="00C06EB0"/>
    <w:rsid w:val="00C12446"/>
    <w:rsid w:val="00C231EE"/>
    <w:rsid w:val="00C23F72"/>
    <w:rsid w:val="00C25141"/>
    <w:rsid w:val="00C264DA"/>
    <w:rsid w:val="00C2666D"/>
    <w:rsid w:val="00C27612"/>
    <w:rsid w:val="00C32D38"/>
    <w:rsid w:val="00C33792"/>
    <w:rsid w:val="00C34449"/>
    <w:rsid w:val="00C37107"/>
    <w:rsid w:val="00C4245B"/>
    <w:rsid w:val="00C45D48"/>
    <w:rsid w:val="00C45D5D"/>
    <w:rsid w:val="00C464A8"/>
    <w:rsid w:val="00C510F1"/>
    <w:rsid w:val="00C534F3"/>
    <w:rsid w:val="00C60E98"/>
    <w:rsid w:val="00C62CE5"/>
    <w:rsid w:val="00C7287E"/>
    <w:rsid w:val="00C72E87"/>
    <w:rsid w:val="00C77EBF"/>
    <w:rsid w:val="00C800DE"/>
    <w:rsid w:val="00C803B1"/>
    <w:rsid w:val="00C81121"/>
    <w:rsid w:val="00C85481"/>
    <w:rsid w:val="00CA1DA6"/>
    <w:rsid w:val="00CA58CB"/>
    <w:rsid w:val="00CA5C24"/>
    <w:rsid w:val="00CA7D18"/>
    <w:rsid w:val="00CB544C"/>
    <w:rsid w:val="00CC008B"/>
    <w:rsid w:val="00CC08A1"/>
    <w:rsid w:val="00CC4073"/>
    <w:rsid w:val="00CC77FA"/>
    <w:rsid w:val="00CC7D1A"/>
    <w:rsid w:val="00CD27ED"/>
    <w:rsid w:val="00CD478B"/>
    <w:rsid w:val="00CD48CB"/>
    <w:rsid w:val="00CD51B0"/>
    <w:rsid w:val="00CD53C7"/>
    <w:rsid w:val="00CD5AED"/>
    <w:rsid w:val="00CD6257"/>
    <w:rsid w:val="00CE11F9"/>
    <w:rsid w:val="00CE3AAB"/>
    <w:rsid w:val="00CE47EF"/>
    <w:rsid w:val="00CF488C"/>
    <w:rsid w:val="00CF6B21"/>
    <w:rsid w:val="00D01E3C"/>
    <w:rsid w:val="00D02390"/>
    <w:rsid w:val="00D04899"/>
    <w:rsid w:val="00D06328"/>
    <w:rsid w:val="00D07B72"/>
    <w:rsid w:val="00D10E0A"/>
    <w:rsid w:val="00D1560D"/>
    <w:rsid w:val="00D161F9"/>
    <w:rsid w:val="00D20CE2"/>
    <w:rsid w:val="00D219BF"/>
    <w:rsid w:val="00D22D04"/>
    <w:rsid w:val="00D33B29"/>
    <w:rsid w:val="00D37A1A"/>
    <w:rsid w:val="00D37ACF"/>
    <w:rsid w:val="00D37C59"/>
    <w:rsid w:val="00D404A3"/>
    <w:rsid w:val="00D413C9"/>
    <w:rsid w:val="00D43AFD"/>
    <w:rsid w:val="00D453A0"/>
    <w:rsid w:val="00D45DE6"/>
    <w:rsid w:val="00D50866"/>
    <w:rsid w:val="00D52ADA"/>
    <w:rsid w:val="00D56DD1"/>
    <w:rsid w:val="00D5781B"/>
    <w:rsid w:val="00D61409"/>
    <w:rsid w:val="00D703FF"/>
    <w:rsid w:val="00D72AAE"/>
    <w:rsid w:val="00D732C6"/>
    <w:rsid w:val="00D75828"/>
    <w:rsid w:val="00D8408A"/>
    <w:rsid w:val="00D858C0"/>
    <w:rsid w:val="00D86BE8"/>
    <w:rsid w:val="00D9555A"/>
    <w:rsid w:val="00D96177"/>
    <w:rsid w:val="00DA0424"/>
    <w:rsid w:val="00DA0517"/>
    <w:rsid w:val="00DA414A"/>
    <w:rsid w:val="00DA46DD"/>
    <w:rsid w:val="00DA69AA"/>
    <w:rsid w:val="00DB1FD7"/>
    <w:rsid w:val="00DB2884"/>
    <w:rsid w:val="00DB2CBE"/>
    <w:rsid w:val="00DB34DC"/>
    <w:rsid w:val="00DB3936"/>
    <w:rsid w:val="00DC0B6A"/>
    <w:rsid w:val="00DC217A"/>
    <w:rsid w:val="00DC381B"/>
    <w:rsid w:val="00DD6913"/>
    <w:rsid w:val="00DD7261"/>
    <w:rsid w:val="00DD77BC"/>
    <w:rsid w:val="00DE09B9"/>
    <w:rsid w:val="00DE1B9F"/>
    <w:rsid w:val="00DE389B"/>
    <w:rsid w:val="00DE50CF"/>
    <w:rsid w:val="00DE520F"/>
    <w:rsid w:val="00DF3297"/>
    <w:rsid w:val="00DF68D2"/>
    <w:rsid w:val="00E018D3"/>
    <w:rsid w:val="00E11A09"/>
    <w:rsid w:val="00E13C5A"/>
    <w:rsid w:val="00E14F97"/>
    <w:rsid w:val="00E158F8"/>
    <w:rsid w:val="00E25396"/>
    <w:rsid w:val="00E2597D"/>
    <w:rsid w:val="00E264E8"/>
    <w:rsid w:val="00E3266C"/>
    <w:rsid w:val="00E340FC"/>
    <w:rsid w:val="00E37DB6"/>
    <w:rsid w:val="00E44178"/>
    <w:rsid w:val="00E55D27"/>
    <w:rsid w:val="00E6247B"/>
    <w:rsid w:val="00E62865"/>
    <w:rsid w:val="00E6739B"/>
    <w:rsid w:val="00E67ECF"/>
    <w:rsid w:val="00E75B42"/>
    <w:rsid w:val="00E7662F"/>
    <w:rsid w:val="00E80E51"/>
    <w:rsid w:val="00E82B1E"/>
    <w:rsid w:val="00E83CD1"/>
    <w:rsid w:val="00E83FA3"/>
    <w:rsid w:val="00E84B15"/>
    <w:rsid w:val="00E8708A"/>
    <w:rsid w:val="00E94182"/>
    <w:rsid w:val="00E96A8A"/>
    <w:rsid w:val="00EA3173"/>
    <w:rsid w:val="00EA3BD3"/>
    <w:rsid w:val="00EA67B0"/>
    <w:rsid w:val="00EB20C6"/>
    <w:rsid w:val="00EB249C"/>
    <w:rsid w:val="00EC102C"/>
    <w:rsid w:val="00EC2406"/>
    <w:rsid w:val="00EC320C"/>
    <w:rsid w:val="00EC70D3"/>
    <w:rsid w:val="00ED24F6"/>
    <w:rsid w:val="00EE3F15"/>
    <w:rsid w:val="00EF2D38"/>
    <w:rsid w:val="00EF40A3"/>
    <w:rsid w:val="00EF511F"/>
    <w:rsid w:val="00F037CF"/>
    <w:rsid w:val="00F04007"/>
    <w:rsid w:val="00F04039"/>
    <w:rsid w:val="00F060F4"/>
    <w:rsid w:val="00F062F0"/>
    <w:rsid w:val="00F10F3F"/>
    <w:rsid w:val="00F17BD5"/>
    <w:rsid w:val="00F26D59"/>
    <w:rsid w:val="00F30148"/>
    <w:rsid w:val="00F3326E"/>
    <w:rsid w:val="00F35713"/>
    <w:rsid w:val="00F41167"/>
    <w:rsid w:val="00F414BA"/>
    <w:rsid w:val="00F43C65"/>
    <w:rsid w:val="00F44572"/>
    <w:rsid w:val="00F51A3B"/>
    <w:rsid w:val="00F55B5B"/>
    <w:rsid w:val="00F60189"/>
    <w:rsid w:val="00F62673"/>
    <w:rsid w:val="00F63437"/>
    <w:rsid w:val="00F6474D"/>
    <w:rsid w:val="00F70679"/>
    <w:rsid w:val="00F713F6"/>
    <w:rsid w:val="00F71F3D"/>
    <w:rsid w:val="00F73DFC"/>
    <w:rsid w:val="00F7695E"/>
    <w:rsid w:val="00F76E4E"/>
    <w:rsid w:val="00F82610"/>
    <w:rsid w:val="00F848DC"/>
    <w:rsid w:val="00F864D5"/>
    <w:rsid w:val="00F871AA"/>
    <w:rsid w:val="00F909A2"/>
    <w:rsid w:val="00F90FB8"/>
    <w:rsid w:val="00F93183"/>
    <w:rsid w:val="00F9457E"/>
    <w:rsid w:val="00F96F70"/>
    <w:rsid w:val="00FA34B4"/>
    <w:rsid w:val="00FA4F87"/>
    <w:rsid w:val="00FA6867"/>
    <w:rsid w:val="00FA779A"/>
    <w:rsid w:val="00FA77B9"/>
    <w:rsid w:val="00FB25F9"/>
    <w:rsid w:val="00FB418C"/>
    <w:rsid w:val="00FB62AF"/>
    <w:rsid w:val="00FB7924"/>
    <w:rsid w:val="00FC0658"/>
    <w:rsid w:val="00FD6D6D"/>
    <w:rsid w:val="00FE03B9"/>
    <w:rsid w:val="00FE30C0"/>
    <w:rsid w:val="00FE3D33"/>
    <w:rsid w:val="00FE48D5"/>
    <w:rsid w:val="00FE70C6"/>
    <w:rsid w:val="00FF09F4"/>
    <w:rsid w:val="00FF5054"/>
    <w:rsid w:val="00FF7C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286590B"/>
  <w15:docId w15:val="{8495C471-2607-40C1-9CA6-0FCDC1EA6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866000"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220130"/>
    <w:pPr>
      <w:keepNext/>
      <w:outlineLvl w:val="0"/>
    </w:pPr>
    <w:rPr>
      <w:b/>
      <w:bCs/>
    </w:rPr>
  </w:style>
  <w:style w:type="paragraph" w:styleId="Titre2">
    <w:name w:val="heading 2"/>
    <w:basedOn w:val="Normal"/>
    <w:next w:val="Normal"/>
    <w:link w:val="Titre2Car"/>
    <w:unhideWhenUsed/>
    <w:qFormat/>
    <w:rsid w:val="001D008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qFormat/>
    <w:rsid w:val="008B1DB1"/>
    <w:pPr>
      <w:keepNext/>
      <w:outlineLvl w:val="2"/>
    </w:pPr>
    <w:rPr>
      <w:szCs w:val="20"/>
      <w:u w:val="single"/>
    </w:rPr>
  </w:style>
  <w:style w:type="paragraph" w:styleId="Titre4">
    <w:name w:val="heading 4"/>
    <w:basedOn w:val="Normal"/>
    <w:next w:val="Normal"/>
    <w:link w:val="Titre4Car"/>
    <w:qFormat/>
    <w:rsid w:val="008B1DB1"/>
    <w:pPr>
      <w:keepNext/>
      <w:outlineLvl w:val="3"/>
    </w:pPr>
    <w:rPr>
      <w:szCs w:val="20"/>
    </w:rPr>
  </w:style>
  <w:style w:type="paragraph" w:styleId="Titre5">
    <w:name w:val="heading 5"/>
    <w:basedOn w:val="Normal"/>
    <w:next w:val="Normal"/>
    <w:link w:val="Titre5Car"/>
    <w:qFormat/>
    <w:rsid w:val="008B1DB1"/>
    <w:pPr>
      <w:keepNext/>
      <w:outlineLvl w:val="4"/>
    </w:pPr>
    <w:rPr>
      <w:b/>
      <w:szCs w:val="20"/>
      <w:u w:val="single"/>
    </w:rPr>
  </w:style>
  <w:style w:type="paragraph" w:styleId="Titre6">
    <w:name w:val="heading 6"/>
    <w:basedOn w:val="Normal"/>
    <w:next w:val="Normal"/>
    <w:link w:val="Titre6Car"/>
    <w:qFormat/>
    <w:rsid w:val="008B1DB1"/>
    <w:pPr>
      <w:keepNext/>
      <w:outlineLvl w:val="5"/>
    </w:pPr>
    <w:rPr>
      <w:szCs w:val="20"/>
    </w:rPr>
  </w:style>
  <w:style w:type="paragraph" w:styleId="Titre8">
    <w:name w:val="heading 8"/>
    <w:basedOn w:val="Normal"/>
    <w:next w:val="Normal"/>
    <w:link w:val="Titre8Car"/>
    <w:qFormat/>
    <w:rsid w:val="008B1DB1"/>
    <w:pPr>
      <w:keepNext/>
      <w:outlineLvl w:val="7"/>
    </w:pPr>
    <w:rPr>
      <w:b/>
      <w:szCs w:val="20"/>
      <w:u w:val="single"/>
    </w:rPr>
  </w:style>
  <w:style w:type="paragraph" w:styleId="Titre9">
    <w:name w:val="heading 9"/>
    <w:basedOn w:val="Normal"/>
    <w:next w:val="Normal"/>
    <w:link w:val="Titre9Car"/>
    <w:qFormat/>
    <w:rsid w:val="008B1DB1"/>
    <w:pPr>
      <w:keepNext/>
      <w:numPr>
        <w:numId w:val="1"/>
      </w:numPr>
      <w:tabs>
        <w:tab w:val="clear" w:pos="720"/>
        <w:tab w:val="num" w:pos="142"/>
      </w:tabs>
      <w:ind w:left="142"/>
      <w:jc w:val="both"/>
      <w:outlineLvl w:val="8"/>
    </w:pPr>
    <w:rPr>
      <w:b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rsid w:val="00A652B6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A652B6"/>
  </w:style>
  <w:style w:type="paragraph" w:styleId="En-tte">
    <w:name w:val="header"/>
    <w:basedOn w:val="Normal"/>
    <w:link w:val="En-tteCar"/>
    <w:rsid w:val="00A652B6"/>
    <w:pPr>
      <w:tabs>
        <w:tab w:val="center" w:pos="4536"/>
        <w:tab w:val="right" w:pos="9072"/>
      </w:tabs>
    </w:pPr>
  </w:style>
  <w:style w:type="character" w:customStyle="1" w:styleId="Titre1Car">
    <w:name w:val="Titre 1 Car"/>
    <w:basedOn w:val="Policepardfaut"/>
    <w:link w:val="Titre1"/>
    <w:rsid w:val="00220130"/>
    <w:rPr>
      <w:b/>
      <w:bCs/>
      <w:sz w:val="24"/>
      <w:szCs w:val="24"/>
    </w:rPr>
  </w:style>
  <w:style w:type="table" w:styleId="Grilledutableau">
    <w:name w:val="Table Grid"/>
    <w:basedOn w:val="TableauNormal"/>
    <w:rsid w:val="002201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3F4476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3F4476"/>
    <w:rPr>
      <w:color w:val="808080"/>
    </w:rPr>
  </w:style>
  <w:style w:type="paragraph" w:styleId="Textedebulles">
    <w:name w:val="Balloon Text"/>
    <w:basedOn w:val="Normal"/>
    <w:link w:val="TextedebullesCar"/>
    <w:rsid w:val="003F447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3F4476"/>
    <w:rPr>
      <w:rFonts w:ascii="Tahoma" w:hAnsi="Tahoma" w:cs="Tahoma"/>
      <w:sz w:val="16"/>
      <w:szCs w:val="16"/>
    </w:rPr>
  </w:style>
  <w:style w:type="character" w:customStyle="1" w:styleId="Titre2Car">
    <w:name w:val="Titre 2 Car"/>
    <w:basedOn w:val="Policepardfaut"/>
    <w:link w:val="Titre2"/>
    <w:semiHidden/>
    <w:rsid w:val="001D008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Lienhypertexte">
    <w:name w:val="Hyperlink"/>
    <w:basedOn w:val="Policepardfaut"/>
    <w:rsid w:val="001D0089"/>
    <w:rPr>
      <w:color w:val="0000FF"/>
      <w:u w:val="single"/>
    </w:rPr>
  </w:style>
  <w:style w:type="character" w:styleId="Marquedecommentaire">
    <w:name w:val="annotation reference"/>
    <w:basedOn w:val="Policepardfaut"/>
    <w:rsid w:val="00F414BA"/>
    <w:rPr>
      <w:sz w:val="16"/>
      <w:szCs w:val="16"/>
    </w:rPr>
  </w:style>
  <w:style w:type="paragraph" w:styleId="Commentaire">
    <w:name w:val="annotation text"/>
    <w:basedOn w:val="Normal"/>
    <w:link w:val="CommentaireCar"/>
    <w:rsid w:val="00F414BA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rsid w:val="00F414BA"/>
  </w:style>
  <w:style w:type="paragraph" w:styleId="Objetducommentaire">
    <w:name w:val="annotation subject"/>
    <w:basedOn w:val="Commentaire"/>
    <w:next w:val="Commentaire"/>
    <w:link w:val="ObjetducommentaireCar"/>
    <w:rsid w:val="00F414BA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F414BA"/>
    <w:rPr>
      <w:b/>
      <w:bCs/>
    </w:rPr>
  </w:style>
  <w:style w:type="character" w:customStyle="1" w:styleId="En-tteCar">
    <w:name w:val="En-tête Car"/>
    <w:basedOn w:val="Policepardfaut"/>
    <w:link w:val="En-tte"/>
    <w:rsid w:val="00F414BA"/>
    <w:rPr>
      <w:sz w:val="24"/>
      <w:szCs w:val="24"/>
    </w:rPr>
  </w:style>
  <w:style w:type="character" w:customStyle="1" w:styleId="apple-converted-space">
    <w:name w:val="apple-converted-space"/>
    <w:basedOn w:val="Policepardfaut"/>
    <w:rsid w:val="009271C9"/>
  </w:style>
  <w:style w:type="character" w:styleId="lev">
    <w:name w:val="Strong"/>
    <w:basedOn w:val="Policepardfaut"/>
    <w:uiPriority w:val="22"/>
    <w:qFormat/>
    <w:rsid w:val="002D56D9"/>
    <w:rPr>
      <w:b/>
      <w:bCs/>
    </w:rPr>
  </w:style>
  <w:style w:type="character" w:styleId="Accentuation">
    <w:name w:val="Emphasis"/>
    <w:basedOn w:val="Policepardfaut"/>
    <w:uiPriority w:val="20"/>
    <w:qFormat/>
    <w:rsid w:val="002D56D9"/>
    <w:rPr>
      <w:i/>
      <w:iCs/>
    </w:rPr>
  </w:style>
  <w:style w:type="character" w:customStyle="1" w:styleId="Titre3Car">
    <w:name w:val="Titre 3 Car"/>
    <w:basedOn w:val="Policepardfaut"/>
    <w:link w:val="Titre3"/>
    <w:rsid w:val="008B1DB1"/>
    <w:rPr>
      <w:sz w:val="24"/>
      <w:u w:val="single"/>
    </w:rPr>
  </w:style>
  <w:style w:type="character" w:customStyle="1" w:styleId="Titre4Car">
    <w:name w:val="Titre 4 Car"/>
    <w:basedOn w:val="Policepardfaut"/>
    <w:link w:val="Titre4"/>
    <w:rsid w:val="008B1DB1"/>
    <w:rPr>
      <w:sz w:val="24"/>
    </w:rPr>
  </w:style>
  <w:style w:type="character" w:customStyle="1" w:styleId="Titre5Car">
    <w:name w:val="Titre 5 Car"/>
    <w:basedOn w:val="Policepardfaut"/>
    <w:link w:val="Titre5"/>
    <w:rsid w:val="008B1DB1"/>
    <w:rPr>
      <w:b/>
      <w:sz w:val="24"/>
      <w:u w:val="single"/>
    </w:rPr>
  </w:style>
  <w:style w:type="character" w:customStyle="1" w:styleId="Titre6Car">
    <w:name w:val="Titre 6 Car"/>
    <w:basedOn w:val="Policepardfaut"/>
    <w:link w:val="Titre6"/>
    <w:rsid w:val="008B1DB1"/>
    <w:rPr>
      <w:sz w:val="24"/>
    </w:rPr>
  </w:style>
  <w:style w:type="character" w:customStyle="1" w:styleId="Titre8Car">
    <w:name w:val="Titre 8 Car"/>
    <w:basedOn w:val="Policepardfaut"/>
    <w:link w:val="Titre8"/>
    <w:rsid w:val="008B1DB1"/>
    <w:rPr>
      <w:b/>
      <w:sz w:val="24"/>
      <w:u w:val="single"/>
    </w:rPr>
  </w:style>
  <w:style w:type="character" w:customStyle="1" w:styleId="Titre9Car">
    <w:name w:val="Titre 9 Car"/>
    <w:basedOn w:val="Policepardfaut"/>
    <w:link w:val="Titre9"/>
    <w:rsid w:val="008B1DB1"/>
    <w:rPr>
      <w:b/>
      <w:sz w:val="24"/>
      <w:u w:val="single"/>
    </w:rPr>
  </w:style>
  <w:style w:type="paragraph" w:styleId="Listepuces">
    <w:name w:val="List Bullet"/>
    <w:basedOn w:val="Normal"/>
    <w:autoRedefine/>
    <w:rsid w:val="008B1DB1"/>
    <w:pPr>
      <w:tabs>
        <w:tab w:val="num" w:pos="360"/>
      </w:tabs>
      <w:ind w:left="360" w:hanging="360"/>
    </w:pPr>
    <w:rPr>
      <w:sz w:val="20"/>
      <w:szCs w:val="20"/>
    </w:rPr>
  </w:style>
  <w:style w:type="paragraph" w:styleId="Listepuces2">
    <w:name w:val="List Bullet 2"/>
    <w:basedOn w:val="Normal"/>
    <w:autoRedefine/>
    <w:rsid w:val="008B1DB1"/>
    <w:pPr>
      <w:tabs>
        <w:tab w:val="num" w:pos="643"/>
      </w:tabs>
      <w:ind w:left="643" w:hanging="360"/>
    </w:pPr>
    <w:rPr>
      <w:sz w:val="20"/>
      <w:szCs w:val="20"/>
    </w:rPr>
  </w:style>
  <w:style w:type="paragraph" w:styleId="Listepuces3">
    <w:name w:val="List Bullet 3"/>
    <w:basedOn w:val="Normal"/>
    <w:autoRedefine/>
    <w:rsid w:val="008B1DB1"/>
    <w:pPr>
      <w:tabs>
        <w:tab w:val="num" w:pos="926"/>
      </w:tabs>
      <w:ind w:left="926" w:hanging="360"/>
    </w:pPr>
    <w:rPr>
      <w:sz w:val="20"/>
      <w:szCs w:val="20"/>
    </w:rPr>
  </w:style>
  <w:style w:type="paragraph" w:styleId="Explorateurdedocuments">
    <w:name w:val="Document Map"/>
    <w:basedOn w:val="Normal"/>
    <w:link w:val="ExplorateurdedocumentsCar"/>
    <w:semiHidden/>
    <w:rsid w:val="008B1DB1"/>
    <w:pPr>
      <w:shd w:val="clear" w:color="auto" w:fill="000080"/>
    </w:pPr>
    <w:rPr>
      <w:rFonts w:ascii="Tahoma" w:hAnsi="Tahoma"/>
      <w:sz w:val="20"/>
      <w:szCs w:val="20"/>
    </w:rPr>
  </w:style>
  <w:style w:type="character" w:customStyle="1" w:styleId="ExplorateurdedocumentsCar">
    <w:name w:val="Explorateur de documents Car"/>
    <w:basedOn w:val="Policepardfaut"/>
    <w:link w:val="Explorateurdedocuments"/>
    <w:semiHidden/>
    <w:rsid w:val="008B1DB1"/>
    <w:rPr>
      <w:rFonts w:ascii="Tahoma" w:hAnsi="Tahoma"/>
      <w:shd w:val="clear" w:color="auto" w:fill="000080"/>
    </w:rPr>
  </w:style>
  <w:style w:type="paragraph" w:styleId="Corpsdetexte2">
    <w:name w:val="Body Text 2"/>
    <w:basedOn w:val="Normal"/>
    <w:link w:val="Corpsdetexte2Car"/>
    <w:rsid w:val="008B1DB1"/>
    <w:rPr>
      <w:szCs w:val="20"/>
    </w:rPr>
  </w:style>
  <w:style w:type="character" w:customStyle="1" w:styleId="Corpsdetexte2Car">
    <w:name w:val="Corps de texte 2 Car"/>
    <w:basedOn w:val="Policepardfaut"/>
    <w:link w:val="Corpsdetexte2"/>
    <w:rsid w:val="008B1DB1"/>
    <w:rPr>
      <w:sz w:val="24"/>
    </w:rPr>
  </w:style>
  <w:style w:type="paragraph" w:styleId="Corpsdetexte">
    <w:name w:val="Body Text"/>
    <w:basedOn w:val="Normal"/>
    <w:link w:val="CorpsdetexteCar"/>
    <w:rsid w:val="008B1DB1"/>
    <w:pPr>
      <w:tabs>
        <w:tab w:val="left" w:pos="284"/>
      </w:tabs>
      <w:jc w:val="both"/>
    </w:pPr>
    <w:rPr>
      <w:szCs w:val="20"/>
    </w:rPr>
  </w:style>
  <w:style w:type="character" w:customStyle="1" w:styleId="CorpsdetexteCar">
    <w:name w:val="Corps de texte Car"/>
    <w:basedOn w:val="Policepardfaut"/>
    <w:link w:val="Corpsdetexte"/>
    <w:rsid w:val="008B1DB1"/>
    <w:rPr>
      <w:sz w:val="24"/>
    </w:rPr>
  </w:style>
  <w:style w:type="paragraph" w:styleId="Retraitcorpsdetexte">
    <w:name w:val="Body Text Indent"/>
    <w:basedOn w:val="Normal"/>
    <w:link w:val="RetraitcorpsdetexteCar"/>
    <w:rsid w:val="008B1DB1"/>
    <w:pPr>
      <w:ind w:left="360"/>
      <w:jc w:val="both"/>
    </w:pPr>
    <w:rPr>
      <w:szCs w:val="20"/>
    </w:rPr>
  </w:style>
  <w:style w:type="character" w:customStyle="1" w:styleId="RetraitcorpsdetexteCar">
    <w:name w:val="Retrait corps de texte Car"/>
    <w:basedOn w:val="Policepardfaut"/>
    <w:link w:val="Retraitcorpsdetexte"/>
    <w:rsid w:val="008B1DB1"/>
    <w:rPr>
      <w:sz w:val="24"/>
    </w:rPr>
  </w:style>
  <w:style w:type="paragraph" w:styleId="NormalWeb">
    <w:name w:val="Normal (Web)"/>
    <w:basedOn w:val="Normal"/>
    <w:uiPriority w:val="99"/>
    <w:semiHidden/>
    <w:unhideWhenUsed/>
    <w:rsid w:val="008B1DB1"/>
    <w:pPr>
      <w:spacing w:before="100" w:beforeAutospacing="1" w:after="100" w:afterAutospacing="1"/>
    </w:pPr>
    <w:rPr>
      <w:rFonts w:eastAsiaTheme="minorEastAsia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B22516"/>
    <w:pPr>
      <w:keepLines/>
      <w:spacing w:before="48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  <w:lang w:eastAsia="en-US"/>
    </w:rPr>
  </w:style>
  <w:style w:type="paragraph" w:styleId="TM2">
    <w:name w:val="toc 2"/>
    <w:basedOn w:val="Normal"/>
    <w:next w:val="Normal"/>
    <w:autoRedefine/>
    <w:uiPriority w:val="39"/>
    <w:semiHidden/>
    <w:unhideWhenUsed/>
    <w:qFormat/>
    <w:rsid w:val="00B22516"/>
    <w:pPr>
      <w:spacing w:after="100" w:line="276" w:lineRule="auto"/>
      <w:ind w:left="220"/>
    </w:pPr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styleId="TM1">
    <w:name w:val="toc 1"/>
    <w:basedOn w:val="Normal"/>
    <w:next w:val="Normal"/>
    <w:autoRedefine/>
    <w:uiPriority w:val="39"/>
    <w:unhideWhenUsed/>
    <w:qFormat/>
    <w:rsid w:val="00B22516"/>
    <w:pPr>
      <w:spacing w:after="100" w:line="276" w:lineRule="auto"/>
    </w:pPr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styleId="TM3">
    <w:name w:val="toc 3"/>
    <w:basedOn w:val="Normal"/>
    <w:next w:val="Normal"/>
    <w:autoRedefine/>
    <w:uiPriority w:val="39"/>
    <w:semiHidden/>
    <w:unhideWhenUsed/>
    <w:qFormat/>
    <w:rsid w:val="00B22516"/>
    <w:pPr>
      <w:spacing w:after="100" w:line="276" w:lineRule="auto"/>
      <w:ind w:left="440"/>
    </w:pPr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styleId="Mentionnonrsolue">
    <w:name w:val="Unresolved Mention"/>
    <w:basedOn w:val="Policepardfaut"/>
    <w:uiPriority w:val="99"/>
    <w:semiHidden/>
    <w:unhideWhenUsed/>
    <w:rsid w:val="00247B9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31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2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73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3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45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72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footer" Target="footer5.xml"/><Relationship Id="rId21" Type="http://schemas.openxmlformats.org/officeDocument/2006/relationships/oleObject" Target="embeddings/oleObject3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3.wmf"/><Relationship Id="rId159" Type="http://schemas.openxmlformats.org/officeDocument/2006/relationships/oleObject" Target="embeddings/oleObject82.bin"/><Relationship Id="rId170" Type="http://schemas.openxmlformats.org/officeDocument/2006/relationships/image" Target="media/image68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8.bin"/><Relationship Id="rId226" Type="http://schemas.openxmlformats.org/officeDocument/2006/relationships/image" Target="media/image92.wmf"/><Relationship Id="rId247" Type="http://schemas.openxmlformats.org/officeDocument/2006/relationships/image" Target="media/image102.wmf"/><Relationship Id="rId107" Type="http://schemas.openxmlformats.org/officeDocument/2006/relationships/image" Target="media/image39.wmf"/><Relationship Id="rId11" Type="http://schemas.openxmlformats.org/officeDocument/2006/relationships/image" Target="media/image4.emf"/><Relationship Id="rId32" Type="http://schemas.openxmlformats.org/officeDocument/2006/relationships/oleObject" Target="embeddings/oleObject10.bin"/><Relationship Id="rId53" Type="http://schemas.openxmlformats.org/officeDocument/2006/relationships/header" Target="header2.xml"/><Relationship Id="rId74" Type="http://schemas.openxmlformats.org/officeDocument/2006/relationships/oleObject" Target="embeddings/oleObject39.bin"/><Relationship Id="rId128" Type="http://schemas.openxmlformats.org/officeDocument/2006/relationships/image" Target="media/image48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image" Target="media/image33.wmf"/><Relationship Id="rId160" Type="http://schemas.openxmlformats.org/officeDocument/2006/relationships/image" Target="media/image63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88.png"/><Relationship Id="rId237" Type="http://schemas.openxmlformats.org/officeDocument/2006/relationships/oleObject" Target="embeddings/oleObject12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43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28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9.bin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8.bin"/><Relationship Id="rId12" Type="http://schemas.openxmlformats.org/officeDocument/2006/relationships/footer" Target="footer1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1.png"/><Relationship Id="rId75" Type="http://schemas.openxmlformats.org/officeDocument/2006/relationships/image" Target="media/image24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74.wmf"/><Relationship Id="rId217" Type="http://schemas.openxmlformats.org/officeDocument/2006/relationships/header" Target="header4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49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69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83.wmf"/><Relationship Id="rId228" Type="http://schemas.openxmlformats.org/officeDocument/2006/relationships/image" Target="media/image93.wmf"/><Relationship Id="rId249" Type="http://schemas.openxmlformats.org/officeDocument/2006/relationships/header" Target="header5.xml"/><Relationship Id="rId13" Type="http://schemas.openxmlformats.org/officeDocument/2006/relationships/footer" Target="footer2.xml"/><Relationship Id="rId109" Type="http://schemas.openxmlformats.org/officeDocument/2006/relationships/image" Target="media/image40.wmf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4.wmf"/><Relationship Id="rId120" Type="http://schemas.openxmlformats.org/officeDocument/2006/relationships/image" Target="media/image44.wmf"/><Relationship Id="rId141" Type="http://schemas.openxmlformats.org/officeDocument/2006/relationships/image" Target="media/image54.wmf"/><Relationship Id="rId7" Type="http://schemas.openxmlformats.org/officeDocument/2006/relationships/endnotes" Target="endnotes.xml"/><Relationship Id="rId162" Type="http://schemas.openxmlformats.org/officeDocument/2006/relationships/image" Target="media/image64.wmf"/><Relationship Id="rId183" Type="http://schemas.openxmlformats.org/officeDocument/2006/relationships/oleObject" Target="embeddings/oleObject94.bin"/><Relationship Id="rId218" Type="http://schemas.openxmlformats.org/officeDocument/2006/relationships/footer" Target="footer6.xml"/><Relationship Id="rId239" Type="http://schemas.openxmlformats.org/officeDocument/2006/relationships/image" Target="media/image98.wmf"/><Relationship Id="rId250" Type="http://schemas.openxmlformats.org/officeDocument/2006/relationships/image" Target="media/image103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33.bin"/><Relationship Id="rId87" Type="http://schemas.openxmlformats.org/officeDocument/2006/relationships/image" Target="media/image29.wmf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78.wmf"/><Relationship Id="rId208" Type="http://schemas.openxmlformats.org/officeDocument/2006/relationships/oleObject" Target="embeddings/oleObject110.bin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4.bin"/><Relationship Id="rId14" Type="http://schemas.openxmlformats.org/officeDocument/2006/relationships/header" Target="header1.xml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25.wmf"/><Relationship Id="rId100" Type="http://schemas.openxmlformats.org/officeDocument/2006/relationships/oleObject" Target="embeddings/oleObject53.bin"/><Relationship Id="rId8" Type="http://schemas.openxmlformats.org/officeDocument/2006/relationships/image" Target="media/image1.jpeg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75.wmf"/><Relationship Id="rId219" Type="http://schemas.openxmlformats.org/officeDocument/2006/relationships/footer" Target="footer7.xml"/><Relationship Id="rId230" Type="http://schemas.openxmlformats.org/officeDocument/2006/relationships/image" Target="media/image94.wmf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6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1.wmf"/><Relationship Id="rId132" Type="http://schemas.openxmlformats.org/officeDocument/2006/relationships/image" Target="media/image50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0.wmf"/><Relationship Id="rId195" Type="http://schemas.openxmlformats.org/officeDocument/2006/relationships/oleObject" Target="embeddings/oleObject102.bin"/><Relationship Id="rId209" Type="http://schemas.openxmlformats.org/officeDocument/2006/relationships/image" Target="media/image84.png"/><Relationship Id="rId220" Type="http://schemas.openxmlformats.org/officeDocument/2006/relationships/image" Target="media/image89.wmf"/><Relationship Id="rId241" Type="http://schemas.openxmlformats.org/officeDocument/2006/relationships/image" Target="media/image99.wmf"/><Relationship Id="rId15" Type="http://schemas.openxmlformats.org/officeDocument/2006/relationships/footer" Target="footer3.xml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4.bin"/><Relationship Id="rId78" Type="http://schemas.openxmlformats.org/officeDocument/2006/relationships/oleObject" Target="embeddings/oleObject41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image" Target="media/image45.wmf"/><Relationship Id="rId143" Type="http://schemas.openxmlformats.org/officeDocument/2006/relationships/image" Target="media/image55.wmf"/><Relationship Id="rId164" Type="http://schemas.openxmlformats.org/officeDocument/2006/relationships/image" Target="media/image65.wmf"/><Relationship Id="rId185" Type="http://schemas.openxmlformats.org/officeDocument/2006/relationships/oleObject" Target="embeddings/oleObject95.bin"/><Relationship Id="rId9" Type="http://schemas.openxmlformats.org/officeDocument/2006/relationships/image" Target="media/image2.jpeg"/><Relationship Id="rId210" Type="http://schemas.openxmlformats.org/officeDocument/2006/relationships/image" Target="media/image85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9.bin"/><Relationship Id="rId252" Type="http://schemas.openxmlformats.org/officeDocument/2006/relationships/header" Target="header6.xml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0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60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79.wmf"/><Relationship Id="rId200" Type="http://schemas.openxmlformats.org/officeDocument/2006/relationships/image" Target="media/image8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5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5.bin"/><Relationship Id="rId79" Type="http://schemas.openxmlformats.org/officeDocument/2006/relationships/image" Target="media/image26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76.wmf"/><Relationship Id="rId211" Type="http://schemas.openxmlformats.org/officeDocument/2006/relationships/oleObject" Target="embeddings/oleObject111.bin"/><Relationship Id="rId232" Type="http://schemas.openxmlformats.org/officeDocument/2006/relationships/image" Target="media/image95.wmf"/><Relationship Id="rId253" Type="http://schemas.openxmlformats.org/officeDocument/2006/relationships/fontTable" Target="fontTable.xml"/><Relationship Id="rId27" Type="http://schemas.openxmlformats.org/officeDocument/2006/relationships/oleObject" Target="embeddings/oleObject8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42.wmf"/><Relationship Id="rId134" Type="http://schemas.openxmlformats.org/officeDocument/2006/relationships/image" Target="media/image51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6.bin"/><Relationship Id="rId222" Type="http://schemas.openxmlformats.org/officeDocument/2006/relationships/image" Target="media/image90.wmf"/><Relationship Id="rId243" Type="http://schemas.openxmlformats.org/officeDocument/2006/relationships/image" Target="media/image100.wmf"/><Relationship Id="rId17" Type="http://schemas.openxmlformats.org/officeDocument/2006/relationships/oleObject" Target="embeddings/oleObject1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37.wmf"/><Relationship Id="rId124" Type="http://schemas.openxmlformats.org/officeDocument/2006/relationships/image" Target="media/image46.wmf"/><Relationship Id="rId70" Type="http://schemas.openxmlformats.org/officeDocument/2006/relationships/image" Target="media/image22.wmf"/><Relationship Id="rId91" Type="http://schemas.openxmlformats.org/officeDocument/2006/relationships/image" Target="media/image31.wmf"/><Relationship Id="rId145" Type="http://schemas.openxmlformats.org/officeDocument/2006/relationships/image" Target="media/image56.wmf"/><Relationship Id="rId166" Type="http://schemas.openxmlformats.org/officeDocument/2006/relationships/image" Target="media/image66.wmf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20.bin"/><Relationship Id="rId254" Type="http://schemas.openxmlformats.org/officeDocument/2006/relationships/theme" Target="theme/theme1.xml"/><Relationship Id="rId28" Type="http://schemas.openxmlformats.org/officeDocument/2006/relationships/image" Target="media/image9.png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6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27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61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4.bin"/><Relationship Id="rId202" Type="http://schemas.openxmlformats.org/officeDocument/2006/relationships/image" Target="media/image81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77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0" Type="http://schemas.openxmlformats.org/officeDocument/2006/relationships/oleObject" Target="embeddings/oleObject14.bin"/><Relationship Id="rId115" Type="http://schemas.openxmlformats.org/officeDocument/2006/relationships/header" Target="header3.xml"/><Relationship Id="rId136" Type="http://schemas.openxmlformats.org/officeDocument/2006/relationships/image" Target="media/image5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19" Type="http://schemas.openxmlformats.org/officeDocument/2006/relationships/oleObject" Target="embeddings/oleObject2.bin"/><Relationship Id="rId224" Type="http://schemas.openxmlformats.org/officeDocument/2006/relationships/image" Target="media/image91.wmf"/><Relationship Id="rId245" Type="http://schemas.openxmlformats.org/officeDocument/2006/relationships/image" Target="media/image101.wmf"/><Relationship Id="rId30" Type="http://schemas.openxmlformats.org/officeDocument/2006/relationships/oleObject" Target="embeddings/oleObject9.bin"/><Relationship Id="rId105" Type="http://schemas.openxmlformats.org/officeDocument/2006/relationships/image" Target="media/image38.wmf"/><Relationship Id="rId126" Type="http://schemas.openxmlformats.org/officeDocument/2006/relationships/image" Target="media/image47.wmf"/><Relationship Id="rId147" Type="http://schemas.openxmlformats.org/officeDocument/2006/relationships/image" Target="media/image57.wmf"/><Relationship Id="rId168" Type="http://schemas.openxmlformats.org/officeDocument/2006/relationships/image" Target="media/image67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2.wmf"/><Relationship Id="rId18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image" Target="media/image87.wmf"/><Relationship Id="rId235" Type="http://schemas.openxmlformats.org/officeDocument/2006/relationships/oleObject" Target="embeddings/oleObject121.bin"/><Relationship Id="rId116" Type="http://schemas.openxmlformats.org/officeDocument/2006/relationships/footer" Target="footer4.xml"/><Relationship Id="rId137" Type="http://schemas.openxmlformats.org/officeDocument/2006/relationships/oleObject" Target="embeddings/oleObject70.bin"/><Relationship Id="rId158" Type="http://schemas.openxmlformats.org/officeDocument/2006/relationships/image" Target="media/image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2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82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7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png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23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6.bin"/><Relationship Id="rId169" Type="http://schemas.openxmlformats.org/officeDocument/2006/relationships/oleObject" Target="embeddings/oleObject87.bin"/><Relationship Id="rId4" Type="http://schemas.openxmlformats.org/officeDocument/2006/relationships/settings" Target="settings.xml"/><Relationship Id="rId180" Type="http://schemas.openxmlformats.org/officeDocument/2006/relationships/image" Target="media/image73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27213D-46BB-48BD-B047-F64F2AC9E0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4</Pages>
  <Words>3347</Words>
  <Characters>18413</Characters>
  <Application>Microsoft Office Word</Application>
  <DocSecurity>0</DocSecurity>
  <Lines>153</Lines>
  <Paragraphs>4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apitre 1 : Les indispensables du GEII</vt:lpstr>
    </vt:vector>
  </TitlesOfParts>
  <Company/>
  <LinksUpToDate>false</LinksUpToDate>
  <CharactersWithSpaces>21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1 : Les indispensables du GEII</dc:title>
  <dc:creator>sylvia le beux</dc:creator>
  <cp:lastModifiedBy>Sylvia LE BEUX</cp:lastModifiedBy>
  <cp:revision>3</cp:revision>
  <cp:lastPrinted>2021-10-30T19:34:00Z</cp:lastPrinted>
  <dcterms:created xsi:type="dcterms:W3CDTF">2023-09-28T15:22:00Z</dcterms:created>
  <dcterms:modified xsi:type="dcterms:W3CDTF">2023-09-28T15:24:00Z</dcterms:modified>
</cp:coreProperties>
</file>